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515E68" w14:textId="748E4BF0" w:rsidR="00B63A22" w:rsidRPr="004E3EDF" w:rsidRDefault="004E3EDF" w:rsidP="004E3EDF">
      <w:pPr>
        <w:tabs>
          <w:tab w:val="right" w:pos="9270"/>
        </w:tabs>
        <w:jc w:val="center"/>
        <w:rPr>
          <w:b/>
          <w:bCs/>
          <w:color w:val="7030A0"/>
          <w:sz w:val="36"/>
          <w:szCs w:val="36"/>
        </w:rPr>
      </w:pPr>
      <w:r w:rsidRPr="004E3EDF">
        <w:rPr>
          <w:b/>
          <w:bCs/>
          <w:color w:val="7030A0"/>
          <w:sz w:val="36"/>
          <w:szCs w:val="36"/>
        </w:rPr>
        <w:t>Differential Geometry</w:t>
      </w:r>
    </w:p>
    <w:p w14:paraId="7887E1B0" w14:textId="759F34F9" w:rsidR="004E3EDF" w:rsidRDefault="004E3EDF" w:rsidP="004E3EDF">
      <w:pPr>
        <w:tabs>
          <w:tab w:val="right" w:pos="6840"/>
          <w:tab w:val="right" w:pos="8550"/>
          <w:tab w:val="right" w:pos="9270"/>
        </w:tabs>
      </w:pPr>
      <w:r>
        <w:tab/>
      </w:r>
      <w:r w:rsidR="00F406DF">
        <w:t xml:space="preserve">by </w:t>
      </w:r>
      <w:r>
        <w:t>William Graustein</w:t>
      </w:r>
      <w:r>
        <w:tab/>
        <w:t>1935, 1966</w:t>
      </w:r>
    </w:p>
    <w:p w14:paraId="7D6188AA" w14:textId="2307B2B0" w:rsidR="004E3EDF" w:rsidRDefault="004E3EDF" w:rsidP="004E3EDF">
      <w:pPr>
        <w:tabs>
          <w:tab w:val="right" w:pos="9270"/>
        </w:tabs>
      </w:pPr>
    </w:p>
    <w:p w14:paraId="40851AE6" w14:textId="77777777" w:rsidR="00011AFB" w:rsidRDefault="00011AFB" w:rsidP="009F5D54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bookmarkStart w:id="0" w:name="OLE_LINK44"/>
      <w:bookmarkStart w:id="1" w:name="OLE_LINK45"/>
      <w:bookmarkStart w:id="2" w:name="OLE_LINK46"/>
      <w:bookmarkStart w:id="3" w:name="OLE_LINK48"/>
    </w:p>
    <w:bookmarkStart w:id="4" w:name="OLE_LINK7"/>
    <w:bookmarkStart w:id="5" w:name="OLE_LINK30"/>
    <w:p w14:paraId="1A53DE26" w14:textId="61602555" w:rsidR="004E3EDF" w:rsidRPr="004E3EDF" w:rsidRDefault="001D6E2C" w:rsidP="009F5D54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 wp14:anchorId="38878A41" wp14:editId="4B38C0B7">
                <wp:simplePos x="0" y="0"/>
                <wp:positionH relativeFrom="column">
                  <wp:posOffset>3700780</wp:posOffset>
                </wp:positionH>
                <wp:positionV relativeFrom="paragraph">
                  <wp:posOffset>97790</wp:posOffset>
                </wp:positionV>
                <wp:extent cx="1755775" cy="1510030"/>
                <wp:effectExtent l="0" t="0" r="0" b="0"/>
                <wp:wrapSquare wrapText="bothSides"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5775" cy="1510030"/>
                          <a:chOff x="-168859" y="-130872"/>
                          <a:chExt cx="3016212" cy="2594598"/>
                        </a:xfrm>
                      </wpg:grpSpPr>
                      <wps:wsp>
                        <wps:cNvPr id="28" name="Straight Connector 28"/>
                        <wps:cNvCnPr/>
                        <wps:spPr>
                          <a:xfrm>
                            <a:off x="1035050" y="1168400"/>
                            <a:ext cx="0" cy="625049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1619250" y="609600"/>
                            <a:ext cx="0" cy="1168708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 flipH="1">
                            <a:off x="590550" y="647700"/>
                            <a:ext cx="1008950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 flipH="1">
                            <a:off x="615628" y="1187450"/>
                            <a:ext cx="433079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660400" y="234950"/>
                            <a:ext cx="0" cy="149886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654050" y="1733550"/>
                            <a:ext cx="174638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Arrow Connector 23"/>
                        <wps:cNvCnPr/>
                        <wps:spPr>
                          <a:xfrm flipV="1">
                            <a:off x="1047750" y="615950"/>
                            <a:ext cx="575317" cy="57531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Oval 24"/>
                        <wps:cNvSpPr/>
                        <wps:spPr>
                          <a:xfrm>
                            <a:off x="971550" y="1130300"/>
                            <a:ext cx="131975" cy="1319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615628" y="1176542"/>
                            <a:ext cx="508338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B9EE2A" w14:textId="77777777" w:rsidR="00B40550" w:rsidRPr="008B03B6" w:rsidRDefault="00B40550" w:rsidP="008D238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8B03B6"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442681" y="220976"/>
                            <a:ext cx="529064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F28226" w14:textId="77777777" w:rsidR="00B40550" w:rsidRPr="008B03B6" w:rsidRDefault="00B40550" w:rsidP="008D238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0" name="Left Brace 30"/>
                        <wps:cNvSpPr/>
                        <wps:spPr>
                          <a:xfrm rot="16200000">
                            <a:off x="1245803" y="1642132"/>
                            <a:ext cx="171707" cy="550601"/>
                          </a:xfrm>
                          <a:prstGeom prst="leftBrace">
                            <a:avLst>
                              <a:gd name="adj1" fmla="val 28727"/>
                              <a:gd name="adj2" fmla="val 50256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1065083" y="1899500"/>
                            <a:ext cx="663296" cy="5642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77AAD3" w14:textId="4F1237A0" w:rsidR="00B40550" w:rsidRPr="00B97038" w:rsidRDefault="00B40550" w:rsidP="008D2381">
                              <w:pPr>
                                <w:rPr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EA6CC1">
                                <w:rPr>
                                  <w:rFonts w:cstheme="minorHAnsi"/>
                                  <w:i/>
                                  <w:iCs/>
                                </w:rPr>
                                <w:t>a</w:t>
                              </w:r>
                              <w:r w:rsidRPr="00735A55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 rot="10800000" flipV="1">
                            <a:off x="-168859" y="602850"/>
                            <a:ext cx="587970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E10AEA" w14:textId="5259BEE2" w:rsidR="00B40550" w:rsidRPr="00B97038" w:rsidRDefault="00B40550" w:rsidP="008D2381">
                              <w:pPr>
                                <w:rPr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EA6CC1">
                                <w:rPr>
                                  <w:rFonts w:cstheme="minorHAnsi"/>
                                  <w:i/>
                                  <w:iCs/>
                                </w:rPr>
                                <w:t>a</w:t>
                              </w:r>
                              <w:r w:rsidRPr="00BA355F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5" name="Left Brace 35"/>
                        <wps:cNvSpPr/>
                        <wps:spPr>
                          <a:xfrm>
                            <a:off x="336550" y="654051"/>
                            <a:ext cx="197812" cy="534332"/>
                          </a:xfrm>
                          <a:prstGeom prst="leftBrace">
                            <a:avLst>
                              <a:gd name="adj1" fmla="val 21568"/>
                              <a:gd name="adj2" fmla="val 46461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2294290" y="1454592"/>
                            <a:ext cx="553063" cy="770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6C7792" w14:textId="77777777" w:rsidR="00B40550" w:rsidRPr="00BA355F" w:rsidRDefault="00B40550" w:rsidP="008D238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409266" y="-130872"/>
                            <a:ext cx="625059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33D73C" w14:textId="77777777" w:rsidR="00B40550" w:rsidRPr="00BA355F" w:rsidRDefault="00B40550" w:rsidP="008D238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8878A41" id="Group 38" o:spid="_x0000_s1026" style="position:absolute;margin-left:291.4pt;margin-top:7.7pt;width:138.25pt;height:118.9pt;z-index:251636224" coordorigin="-1688,-1308" coordsize="30162,25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TyJ+wYAAO8vAAAOAAAAZHJzL2Uyb0RvYy54bWzsWtty2zYQfe9M/4HD90QAQYCkJnLGdS7t&#10;jCfJ1GnzDFOkxJYkWBC25Hx9FyBAXSzJspo4HlV+kEniQnBxsHv2AK9ez6vSu81kW4h65OOXyPey&#10;OhXjop6M/D8+v3sR+16reD3mpaizkX+Xtf7rs59/ejVrhlkgpqIcZ9KDTup2OGtG/lSpZjgYtOk0&#10;q3j7UjRZDYW5kBVXcCsng7HkM+i9KgcBQmwwE3LcSJFmbQtP33SF/pnpP8+zVH3M8zZTXjnyYWzK&#10;/Erze61/B2ev+HAieTMtUjsMfsAoKl7U8NK+qzdcce9GFve6qopUilbk6mUqqoHI8yLNzDfA12C0&#10;9jXvpbhpzLdMhrNJ05sJTLtmp4O7TT/cfpJeMR75BGaq5hXMkXmtB/dgnFkzGUKd97K5aj5J+2DS&#10;3envneey0v/hS7y5Metdb9ZsrrwUHuKI0iiivpdCGaYYIWINn05hdnS7F5jFMU18D2q8wATFUdBN&#10;TTp9a3shCLMAB10vAU1CmpgRDtwgBnqs/dBmDQCqXdis/W82u5ryJjNT0Wp7WJsFvc2ulOTFZKq8&#10;C1HXgDohPSg09jINLmprvXbYgiE3mA4jQhEFjGojgTlCZI3kzAhF2oAsoChMdNf9l/NhI1v1PhOV&#10;py9GflnUerB8yG8vW9VVdVX047LWv/rJG95OvVsOq6O9a/WN7VjXAIO60ZordVdmXevfsxwwo6fW&#10;vMWs1uyilF1PPE2zWpkJhCGWNdTWzfKiLPuG6OGGtr5umpmV/JjGfQvzZlGrvnFV1EJueruaY/vx&#10;eVffWaD7bm2CazG+M/NoTAPw0gvkKXAGK6Nbm5twZsCgxwHA3ANnDCcAIYMzhhK2BWYaghFaXWEn&#10;nME6WUX3ceGMkB04g8IH/ZmXl0Xzq/MLNijQBFEHuDCK1gEH8SBOdLn2bsbnnRxbVm1zp0cGuHAX&#10;4MIDAccwZTo0m0gaRyGAC5ALYcRSiZAQFIFLPQFujzB8XIAL8A7AQeGDHk7jyPo1xpAmaRpmAQm1&#10;C1tBmfVoOEzimDk25PiyY2N7EbZDidj4b8doHkHCFo0eScAWDY8MMpBzbCdfZmL3Jl+Mhj3HjwjR&#10;YXEFMzgKGYmjb+CaTpj5oYT9PpE6l1LMltPDfenUn2t0CiMgUZov6WQQ03t+h0aUYAshew0Y286p&#10;Wpu69plrl9TtTB0VL8q39dhTdw0IBkoWvJ6Umcayyfhc5mQyXT0P7YbcMdiUhHXs+gC3tdpwu+va&#10;kbG6tx6Z++op1kfI871gmVT1mo7L852W0se4JMKOu2PQZcg98k5w0ks73fVOsGUlJAjtDnHiUL+1&#10;Ov+b4x15GHHbgbMHXA8ATqkc6h4QHTwpOvGybdJ3BSg3l7xVn7gEtRJcASiw6iP85KWYjXxhr3xv&#10;KuTXTc91fRDEoNT3ZqB+gvzzzw2Xme+Vv9UglSU4DKFbZW5CGgVwI5dLrpdL6pvqQkBqDNwKRmcu&#10;dX1VustciuoLCLXn+q1QxOsU3j3yUyXdzYXqVFmQetPs/NxUA4m04eqyvmpS5wM1b/o8/8JlY5mT&#10;AlL/QTh57p7i1dXVpK1tzm+UeFcYOWwRG6yrekIthzk68VnnI7+IuRewJd6p16Sn5vBcfzMsJuM/&#10;N2uGK4lOBOTCqqYu0aEoJlrX1YlOyBLMzIu2hwIJyqVZI1ucfw32K0sYk5b1PEAaA83SNOhLNvt/&#10;Nb+e20/pNLSjhLP6/4EZeEbHjRdgjhxoQY58DJjB5QQsBh+i86kAJZEB6yJrp0GCGASzZwFms2XS&#10;L88Tpo/IQcPmlMX0ZZaDg5Y8zbxux0q7YovqDY6582mYwb4k/Bm3aJUCHIQ0RpATALQxCwNM1hw1&#10;jnCEHGeniCHHCrbpBTAyM7CFt9ZOeTK2I+fjv2Ah5VUJ9MCwPthQM+tytQ5ktos6FAXUxQfj/w2Z&#10;d0LFXpR+D3K9mZnt0KGcJbYzsz0aH8DM9t4OOspQ9pTMrBaameU/nJmRXhvsgxk8sgv9scEMMU2+&#10;uhUfJ5Ckryk9jJEgASqooxkFl9BxwB9EzUw065WsUzT7BtHs2YC6Vy8XoO5neh9Q26iG4i6qmR2+&#10;dUlq+fgGQ0G8LmvSOEoiCKvPh7r14tsJ7N8A7M8ltyZwyKhLR5apG13z4Ruo29KuDiHMKV5GrTcR&#10;YJGFgNwVu1NIlMBOollM2/12+VimBnuX5tTFDqYWspA5WnRiav6JqVlB7btraM8mqN3X0MihGloQ&#10;JCEoCx1TCykcK1zLzSgliAGT08ELTq8QZPzJ9hX/XUU0w9R6Cf8UvI4peN3X0sihWlqIkgDEXq03&#10;rByndcKwPkSqj9s+H0LWB+kTpp8G07DRZk6VG5XHnoDXx9aX743oszinf/YvAAAA//8DAFBLAwQU&#10;AAYACAAAACEAbcBtS+YAAAAPAQAADwAAAGRycy9kb3ducmV2LnhtbEyPS2vDMBCE74X+B7GF3hr5&#10;URXXsRxC+jiFQJNC6U2xNraJJRlLsZ1/3+2pvSwsMzv7TbGaTcdGHHzrrIR4EQFDWznd2lrC5+Ht&#10;IQPmg7Jadc6ihCt6WJW3N4XKtZvsB477UDMKsT5XEpoQ+pxzXzVolF+4Hi1pJzcYFWgdaq4HNVG4&#10;6XgSRU/cqNbSh0b1uGmwOu8vRsL7pKZ1Gr+O2/Npc/0+iN3XNkYp7+/mlyWN9RJYwDn8XcBvB+KH&#10;ksCO7mK1Z50EkSXEH0gQj8DIkInnFNhRQiLSBHhZ8P89yh8AAAD//wMAUEsBAi0AFAAGAAgAAAAh&#10;ALaDOJL+AAAA4QEAABMAAAAAAAAAAAAAAAAAAAAAAFtDb250ZW50X1R5cGVzXS54bWxQSwECLQAU&#10;AAYACAAAACEAOP0h/9YAAACUAQAACwAAAAAAAAAAAAAAAAAvAQAAX3JlbHMvLnJlbHNQSwECLQAU&#10;AAYACAAAACEAcIk8ifsGAADvLwAADgAAAAAAAAAAAAAAAAAuAgAAZHJzL2Uyb0RvYy54bWxQSwEC&#10;LQAUAAYACAAAACEAbcBtS+YAAAAPAQAADwAAAAAAAAAAAAAAAABVCQAAZHJzL2Rvd25yZXYueG1s&#10;UEsFBgAAAAAEAAQA8wAAAGgKAAAAAA==&#10;">
                <v:line id="Straight Connector 28" o:spid="_x0000_s1027" style="position:absolute;visibility:visible;mso-wrap-style:square" from="10350,11684" to="10350,17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yijyQAAAOAAAAAPAAAAZHJzL2Rvd25yZXYueG1sRI9Na8JA&#10;EIbvhf6HZQre6qYKKtFVQm1pCwr1A89Ddkxis7Npdqvx3zsHoZeBl+F9Zp7ZonO1OlMbKs8GXvoJ&#10;KOLc24oLA/vd+/MEVIjIFmvPZOBKARbzx4cZptZfeEPnbSyUQDikaKCMsUm1DnlJDkPfN8SyO/rW&#10;YZTYFtq2eBG4q/UgSUbaYcVyocSGXkvKf7Z/zsByWKxXcew/Jtnv1+nwlmfXUfNtTO+pW05lZFNQ&#10;kbr437gjPq2BgXwsQiIDen4DAAD//wMAUEsBAi0AFAAGAAgAAAAhANvh9svuAAAAhQEAABMAAAAA&#10;AAAAAAAAAAAAAAAAAFtDb250ZW50X1R5cGVzXS54bWxQSwECLQAUAAYACAAAACEAWvQsW78AAAAV&#10;AQAACwAAAAAAAAAAAAAAAAAfAQAAX3JlbHMvLnJlbHNQSwECLQAUAAYACAAAACEADk8oo8kAAADg&#10;AAAADwAAAAAAAAAAAAAAAAAHAgAAZHJzL2Rvd25yZXYueG1sUEsFBgAAAAADAAMAtwAAAP0CAAAA&#10;AA==&#10;" strokecolor="#bc4542 [3045]">
                  <v:stroke dashstyle="3 1"/>
                </v:line>
                <v:line id="Straight Connector 29" o:spid="_x0000_s1028" style="position:absolute;visibility:visible;mso-wrap-style:square" from="16192,6096" to="16192,17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404yQAAAOAAAAAPAAAAZHJzL2Rvd25yZXYueG1sRI/dasJA&#10;FITvC77DcgTvdNMU/ImuEpqKFhRaLb0+ZE+TtNmzaXbV+PZuQejNwDDMN8xi1ZlanKl1lWUFj6MI&#10;BHFudcWFgo/jejgF4TyyxtoyKbiSg9Wy97DARNsLv9P54AsRIOwSVFB63yRSurwkg25kG+KQfdnW&#10;oA+2LaRu8RLgppZxFI2lwYrDQokNPZeU/xxORkH2VOx3fmI30/T39fvzJU+v4+ZNqUG/y+ZB0jkI&#10;T53/b9wRW60gnsHfoXAG5PIGAAD//wMAUEsBAi0AFAAGAAgAAAAhANvh9svuAAAAhQEAABMAAAAA&#10;AAAAAAAAAAAAAAAAAFtDb250ZW50X1R5cGVzXS54bWxQSwECLQAUAAYACAAAACEAWvQsW78AAAAV&#10;AQAACwAAAAAAAAAAAAAAAAAfAQAAX3JlbHMvLnJlbHNQSwECLQAUAAYACAAAACEAYQONOMkAAADg&#10;AAAADwAAAAAAAAAAAAAAAAAHAgAAZHJzL2Rvd25yZXYueG1sUEsFBgAAAAADAAMAtwAAAP0CAAAA&#10;AA==&#10;" strokecolor="#bc4542 [3045]">
                  <v:stroke dashstyle="3 1"/>
                </v:line>
                <v:line id="Straight Connector 33" o:spid="_x0000_s1029" style="position:absolute;flip:x;visibility:visible;mso-wrap-style:square" from="5905,6477" to="15995,6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SGqyAAAAOAAAAAPAAAAZHJzL2Rvd25yZXYueG1sRI/dasJA&#10;FITvBd9hOULvdKMpJY2uIopFKBR/Wqh3h+wxCWbPht2txrfvFgreDAzDfMPMFp1pxJWcry0rGI8S&#10;EMSF1TWXCj6Pm2EGwgdkjY1lUnAnD4t5vzfDXNsb7+l6CKWIEPY5KqhCaHMpfVGRQT+yLXHMztYZ&#10;DNG6UmqHtwg3jZwkyYs0WHNcqLClVUXF5fBjFGSv31la3v1X+vZxouB4e9m9Pyv1NOjW0yjLKYhA&#10;XXg0/hFbrSBN4e9QPANy/gsAAP//AwBQSwECLQAUAAYACAAAACEA2+H2y+4AAACFAQAAEwAAAAAA&#10;AAAAAAAAAAAAAAAAW0NvbnRlbnRfVHlwZXNdLnhtbFBLAQItABQABgAIAAAAIQBa9CxbvwAAABUB&#10;AAALAAAAAAAAAAAAAAAAAB8BAABfcmVscy8ucmVsc1BLAQItABQABgAIAAAAIQCIBSGqyAAAAOAA&#10;AAAPAAAAAAAAAAAAAAAAAAcCAABkcnMvZG93bnJldi54bWxQSwUGAAAAAAMAAwC3AAAA/AIAAAAA&#10;" strokecolor="#bc4542 [3045]">
                  <v:stroke dashstyle="3 1"/>
                </v:line>
                <v:line id="Straight Connector 34" o:spid="_x0000_s1030" style="position:absolute;flip:x;visibility:visible;mso-wrap-style:square" from="6156,11874" to="10487,11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LneyAAAAOAAAAAPAAAAZHJzL2Rvd25yZXYueG1sRI9Ba8JA&#10;FITvhf6H5RW81Y2NSBpdpbQoQkHUKrS3R/aZBLNvw+6q8d93BcHLwDDMN8xk1plGnMn52rKCQT8B&#10;QVxYXXOpYPczf81A+ICssbFMCq7kYTZ9fppgru2FN3TehlJECPscFVQhtLmUvqjIoO/bljhmB+sM&#10;hmhdKbXDS4SbRr4lyUgarDkuVNjSZ0XFcXsyCrL33ywtr36fLlZ/FBwvj+vvoVK9l+5rHOVjDCJQ&#10;Fx6NO2KpFaRDuB2KZ0BO/wEAAP//AwBQSwECLQAUAAYACAAAACEA2+H2y+4AAACFAQAAEwAAAAAA&#10;AAAAAAAAAAAAAAAAW0NvbnRlbnRfVHlwZXNdLnhtbFBLAQItABQABgAIAAAAIQBa9CxbvwAAABUB&#10;AAALAAAAAAAAAAAAAAAAAB8BAABfcmVscy8ucmVsc1BLAQItABQABgAIAAAAIQAH7LneyAAAAOAA&#10;AAAPAAAAAAAAAAAAAAAAAAcCAABkcnMvZG93bnJldi54bWxQSwUGAAAAAAMAAwC3AAAA/AIAAAAA&#10;" strokecolor="#bc4542 [3045]">
                  <v:stroke dashstyle="3 1"/>
                </v:line>
                <v:line id="Straight Connector 21" o:spid="_x0000_s1031" style="position:absolute;visibility:visible;mso-wrap-style:square" from="6604,2349" to="6604,1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JT0xgAAAOAAAAAPAAAAZHJzL2Rvd25yZXYueG1sRI9BawIx&#10;FITvBf9DeEJvNbsWpV2NIlpR6klb74/Nc3dx87ImqcZ/bwqFXgaGYb5hpvNoWnEl5xvLCvJBBoK4&#10;tLrhSsH31/rlDYQPyBpby6TgTh7ms97TFAttb7yn6yFUIkHYF6igDqErpPRlTQb9wHbEKTtZZzAk&#10;6yqpHd4S3LRymGVjabDhtFBjR8uayvPhxyRKfrwYuTm/4/HT7dzH6ziO4kWp535cTZIsJiACxfDf&#10;+ENstYJhDr+H0hmQswcAAAD//wMAUEsBAi0AFAAGAAgAAAAhANvh9svuAAAAhQEAABMAAAAAAAAA&#10;AAAAAAAAAAAAAFtDb250ZW50X1R5cGVzXS54bWxQSwECLQAUAAYACAAAACEAWvQsW78AAAAVAQAA&#10;CwAAAAAAAAAAAAAAAAAfAQAAX3JlbHMvLnJlbHNQSwECLQAUAAYACAAAACEA79iU9MYAAADgAAAA&#10;DwAAAAAAAAAAAAAAAAAHAgAAZHJzL2Rvd25yZXYueG1sUEsFBgAAAAADAAMAtwAAAPoCAAAAAA==&#10;" strokecolor="black [3040]"/>
                <v:line id="Straight Connector 22" o:spid="_x0000_s1032" style="position:absolute;visibility:visible;mso-wrap-style:square" from="6540,17335" to="24004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qDxgAAAOAAAAAPAAAAZHJzL2Rvd25yZXYueG1sRI9BawIx&#10;FITvBf9DeEJvNesWpV2NIlpR6klb74/Nc3dx87ImqcZ/bwqFXgaGYb5hpvNoWnEl5xvLCoaDDARx&#10;aXXDlYLvr/XLGwgfkDW2lknBnTzMZ72nKRba3nhP10OoRIKwL1BBHUJXSOnLmgz6ge2IU3ayzmBI&#10;1lVSO7wluGllnmVjabDhtFBjR8uayvPhxyTK8HgxcnN+x+On27mP13EcxYtSz/24miRZTEAEiuG/&#10;8YfYagV5Dr+H0hmQswcAAAD//wMAUEsBAi0AFAAGAAgAAAAhANvh9svuAAAAhQEAABMAAAAAAAAA&#10;AAAAAAAAAAAAAFtDb250ZW50X1R5cGVzXS54bWxQSwECLQAUAAYACAAAACEAWvQsW78AAAAVAQAA&#10;CwAAAAAAAAAAAAAAAAAfAQAAX3JlbHMvLnJlbHNQSwECLQAUAAYACAAAACEAHwoKg8YAAADgAAAA&#10;DwAAAAAAAAAAAAAAAAAHAgAAZHJzL2Rvd25yZXYueG1sUEsFBgAAAAADAAMAtwAAAPoCAAAAAA==&#10;" strokecolor="black [3040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3" o:spid="_x0000_s1033" type="#_x0000_t32" style="position:absolute;left:10477;top:6159;width:5753;height:57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/iWayQAAAOAAAAAPAAAAZHJzL2Rvd25yZXYueG1sRI9Ba8JA&#10;FITvBf/D8gQvUjdaKja6SkgRCoWisZfeHtlnEs2+TbNrkv77bqHgZWAY5htmsxtMLTpqXWVZwXwW&#10;gSDOra64UPB52j+uQDiPrLG2TAp+yMFuO3rYYKxtz0fqMl+IAGEXo4LS+yaW0uUlGXQz2xCH7Gxb&#10;gz7YtpC6xT7ATS0XUbSUBisOCyU2lJaUX7ObUZD06ce0SC+HBKfd83t2bF72319KTcbD6zpIsgbh&#10;afD3xj/iTStYPMHfoXAG5PYXAAD//wMAUEsBAi0AFAAGAAgAAAAhANvh9svuAAAAhQEAABMAAAAA&#10;AAAAAAAAAAAAAAAAAFtDb250ZW50X1R5cGVzXS54bWxQSwECLQAUAAYACAAAACEAWvQsW78AAAAV&#10;AQAACwAAAAAAAAAAAAAAAAAfAQAAX3JlbHMvLnJlbHNQSwECLQAUAAYACAAAACEANf4lmskAAADg&#10;AAAADwAAAAAAAAAAAAAAAAAHAgAAZHJzL2Rvd25yZXYueG1sUEsFBgAAAAADAAMAtwAAAP0CAAAA&#10;AA==&#10;" strokecolor="#4f81bd [3204]" strokeweight="2pt">
                  <v:stroke endarrow="block"/>
                  <v:shadow on="t" color="black" opacity="24903f" origin=",.5" offset="0,.55556mm"/>
                </v:shape>
                <v:oval id="Oval 24" o:spid="_x0000_s1034" style="position:absolute;left:9715;top:11303;width:1320;height:13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lBHxQAAAOAAAAAPAAAAZHJzL2Rvd25yZXYueG1sRI9Ba8JA&#10;FITvQv/D8gpepG5ii0jMJpQWwWuNeH5kn0lI9m3Y3cb037uC0MvAMMw3TF7OZhATOd9ZVpCuExDE&#10;tdUdNwrO1eFtB8IHZI2DZVLwRx7K4mWRY6btjX9oOoVGRAj7DBW0IYyZlL5uyaBf25E4ZlfrDIZo&#10;XSO1w1uEm0FukmQrDXYcF1oc6auluj/9GgUrd05tZQK995Xzx7SZDuZyVWr5On/vo3zuQQSaw3/j&#10;iThqBZsPeByKZ0AWdwAAAP//AwBQSwECLQAUAAYACAAAACEA2+H2y+4AAACFAQAAEwAAAAAAAAAA&#10;AAAAAAAAAAAAW0NvbnRlbnRfVHlwZXNdLnhtbFBLAQItABQABgAIAAAAIQBa9CxbvwAAABUBAAAL&#10;AAAAAAAAAAAAAAAAAB8BAABfcmVscy8ucmVsc1BLAQItABQABgAIAAAAIQAzSlBHxQAAAOAAAAAP&#10;AAAAAAAAAAAAAAAAAAcCAABkcnMvZG93bnJldi54bWxQSwUGAAAAAAMAAwC3AAAA+QIAAAAA&#10;" fillcolor="#4f81bd [3204]" strokecolor="#4579b8 [3044]">
                  <v:fill color2="#a7bfde [1620]" rotate="t" angle="180" focus="100%" type="gradient">
                    <o:fill v:ext="view" type="gradientUnscaled"/>
                  </v:fill>
                  <v:shadow on="t" color="black" opacity="22937f" origin=",.5" offset="0,.63889mm"/>
                  <v:textbox style="mso-fit-shape-to-text:t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35" type="#_x0000_t202" style="position:absolute;left:6156;top:11765;width:5083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+JiwgAAAOAAAAAPAAAAZHJzL2Rvd25yZXYueG1sRI/BCsIw&#10;EETvgv8QVvAimtqDSDWKKAVvYvUDlmZtq82mNNHWvzeC4GVgGOYNs972phYval1lWcF8FoEgzq2u&#10;uFBwvaTTJQjnkTXWlknBmxxsN8PBGhNtOz7TK/OFCBB2CSoovW8SKV1ekkE3sw1xyG62NeiDbQup&#10;W+wC3NQyjqKFNFhxWCixoX1J+SN7GgU27ib1OZun+1N3T6PTky6ZI6XGo/6wCrJbgfDU+3/jhzhq&#10;BfECvofCGZCbDwAAAP//AwBQSwECLQAUAAYACAAAACEA2+H2y+4AAACFAQAAEwAAAAAAAAAAAAAA&#10;AAAAAAAAW0NvbnRlbnRfVHlwZXNdLnhtbFBLAQItABQABgAIAAAAIQBa9CxbvwAAABUBAAALAAAA&#10;AAAAAAAAAAAAAB8BAABfcmVscy8ucmVsc1BLAQItABQABgAIAAAAIQBgw+JiwgAAAOAAAAAPAAAA&#10;AAAAAAAAAAAAAAcCAABkcnMvZG93bnJldi54bWxQSwUGAAAAAAMAAwC3AAAA9gIAAAAA&#10;" filled="f" stroked="f" strokeweight=".5pt">
                  <v:textbox style="mso-fit-shape-to-text:t">
                    <w:txbxContent>
                      <w:p w14:paraId="0AB9EE2A" w14:textId="77777777" w:rsidR="002D0E2C" w:rsidRPr="008B03B6" w:rsidRDefault="002D0E2C" w:rsidP="008D2381">
                        <w:pPr>
                          <w:rPr>
                            <w:i/>
                            <w:iCs/>
                          </w:rPr>
                        </w:pPr>
                        <w:r w:rsidRPr="008B03B6">
                          <w:rPr>
                            <w:i/>
                            <w:iCs/>
                          </w:rPr>
                          <w:t>P</w:t>
                        </w:r>
                      </w:p>
                    </w:txbxContent>
                  </v:textbox>
                </v:shape>
                <v:shape id="Text Box 27" o:spid="_x0000_s1036" type="#_x0000_t202" style="position:absolute;left:14426;top:2209;width:5291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0f5xQAAAOAAAAAPAAAAZHJzL2Rvd25yZXYueG1sRI9Ba4NA&#10;FITvhf6H5RV6Kc0aD2nRrBIsQm+iyQ94uK9q474Vd43233cLgV4GhmG+YY75ZkZxo9kNlhXsdxEI&#10;4tbqgTsFl3P5+g7CeWSNo2VS8EMO8uzx4YiJtivXdGt8JwKEXYIKeu+nRErX9mTQ7exEHLIvOxv0&#10;wc6d1DOuAW5GGUfRQRocOCz0OFHRU3ttFqPAxuvLWDf7sqjW7zKqFjo3jpR6fto+0iCnFISnzf83&#10;7ohPrSB+g79D4QzI7BcAAP//AwBQSwECLQAUAAYACAAAACEA2+H2y+4AAACFAQAAEwAAAAAAAAAA&#10;AAAAAAAAAAAAW0NvbnRlbnRfVHlwZXNdLnhtbFBLAQItABQABgAIAAAAIQBa9CxbvwAAABUBAAAL&#10;AAAAAAAAAAAAAAAAAB8BAABfcmVscy8ucmVsc1BLAQItABQABgAIAAAAIQAPj0f5xQAAAOAAAAAP&#10;AAAAAAAAAAAAAAAAAAcCAABkcnMvZG93bnJldi54bWxQSwUGAAAAAAMAAwC3AAAA+QIAAAAA&#10;" filled="f" stroked="f" strokeweight=".5pt">
                  <v:textbox style="mso-fit-shape-to-text:t">
                    <w:txbxContent>
                      <w:p w14:paraId="19F28226" w14:textId="77777777" w:rsidR="002D0E2C" w:rsidRPr="008B03B6" w:rsidRDefault="002D0E2C" w:rsidP="008D2381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Q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30" o:spid="_x0000_s1037" type="#_x0000_t87" style="position:absolute;left:12457;top:16421;width:1717;height:550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R1AygAAAOAAAAAPAAAAZHJzL2Rvd25yZXYueG1sRI9Na8JA&#10;EIbvhf6HZQq91Y0VaomuUqstggc/GoXehuw0Cc3OxuxW47/vHAQvAy/D+7w842nnanWiNlSeDfR7&#10;CSji3NuKCwPZ18fTK6gQkS3WnsnAhQJMJ/d3Y0ytP/OWTrtYKIFwSNFAGWOTah3ykhyGnm+I5ffj&#10;W4dRYlto2+JZ4K7Wz0nyoh1WLAslNvReUv67+3MGFm7wqVfb79nmMMvWy2yIx/7+aMzjQzcfyXkb&#10;gYrUxVvjilhaAwNRECGRAT35BwAA//8DAFBLAQItABQABgAIAAAAIQDb4fbL7gAAAIUBAAATAAAA&#10;AAAAAAAAAAAAAAAAAABbQ29udGVudF9UeXBlc10ueG1sUEsBAi0AFAAGAAgAAAAhAFr0LFu/AAAA&#10;FQEAAAsAAAAAAAAAAAAAAAAAHwEAAF9yZWxzLy5yZWxzUEsBAi0AFAAGAAgAAAAhAE+xHUDKAAAA&#10;4AAAAA8AAAAAAAAAAAAAAAAABwIAAGRycy9kb3ducmV2LnhtbFBLBQYAAAAAAwADALcAAAD+AgAA&#10;AAA=&#10;" adj="1935,10855" strokecolor="#4579b8 [3044]"/>
                <v:shape id="Text Box 31" o:spid="_x0000_s1038" type="#_x0000_t202" style="position:absolute;left:10650;top:18995;width:6633;height:5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AKCyAAAAOAAAAAPAAAAZHJzL2Rvd25yZXYueG1sRI9Pi8Iw&#10;FMTvwn6H8Bb2pqmKi1SjSBdRxD345+Lt2TzbYvPSbbJa/fRGELwMDMP8hhlPG1OKC9WusKyg24lA&#10;EKdWF5wp2O/m7SEI55E1lpZJwY0cTCcfrTHG2l55Q5etz0SAsItRQe59FUvp0pwMuo6tiEN2srVB&#10;H2ydSV3jNcBNKXtR9C0NFhwWcqwoySk9b/+NglUy/8XNsWeG9zJZrE+z6m9/GCj19dn8jILMRiA8&#10;Nf7deCGWWkG/C89D4QzIyQMAAP//AwBQSwECLQAUAAYACAAAACEA2+H2y+4AAACFAQAAEwAAAAAA&#10;AAAAAAAAAAAAAAAAW0NvbnRlbnRfVHlwZXNdLnhtbFBLAQItABQABgAIAAAAIQBa9CxbvwAAABUB&#10;AAALAAAAAAAAAAAAAAAAAB8BAABfcmVscy8ucmVsc1BLAQItABQABgAIAAAAIQA2qAKCyAAAAOAA&#10;AAAPAAAAAAAAAAAAAAAAAAcCAABkcnMvZG93bnJldi54bWxQSwUGAAAAAAMAAwC3AAAA/AIAAAAA&#10;" filled="f" stroked="f" strokeweight=".5pt">
                  <v:textbox>
                    <w:txbxContent>
                      <w:p w14:paraId="0777AAD3" w14:textId="4F1237A0" w:rsidR="002D0E2C" w:rsidRPr="00B97038" w:rsidRDefault="002D0E2C" w:rsidP="008D2381">
                        <w:pPr>
                          <w:rPr>
                            <w:i/>
                            <w:iCs/>
                            <w:vertAlign w:val="subscript"/>
                          </w:rPr>
                        </w:pPr>
                        <w:r w:rsidRPr="00EA6CC1">
                          <w:rPr>
                            <w:rFonts w:cstheme="minorHAnsi"/>
                            <w:i/>
                            <w:iCs/>
                          </w:rPr>
                          <w:t>a</w:t>
                        </w:r>
                        <w:r w:rsidRPr="00735A55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2" o:spid="_x0000_s1039" type="#_x0000_t202" style="position:absolute;left:-1688;top:6028;width:5879;height:4692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6pnxwAAAOAAAAAPAAAAZHJzL2Rvd25yZXYueG1sRI9Ba8JA&#10;FITvBf/D8oTemo2KtURXEZtCb6Ip6fWRfU1Cs2/T7Jqk/nq3IPQyMAzzDbPZjaYRPXWutqxgFsUg&#10;iAuray4VfGRvTy8gnEfW2FgmBb/kYLedPGww0XbgE/VnX4oAYZeggsr7NpHSFRUZdJFtiUP2ZTuD&#10;PtiulLrDIcBNI+dx/CwN1hwWKmzpUFHxfb4YBTo/4M+J3TI99teS0mzV5J8rpR6n4+s6yH4NwtPo&#10;/xt3xLtWsJjD36FwBuT2BgAA//8DAFBLAQItABQABgAIAAAAIQDb4fbL7gAAAIUBAAATAAAAAAAA&#10;AAAAAAAAAAAAAABbQ29udGVudF9UeXBlc10ueG1sUEsBAi0AFAAGAAgAAAAhAFr0LFu/AAAAFQEA&#10;AAsAAAAAAAAAAAAAAAAAHwEAAF9yZWxzLy5yZWxzUEsBAi0AFAAGAAgAAAAhAG3rqmfHAAAA4AAA&#10;AA8AAAAAAAAAAAAAAAAABwIAAGRycy9kb3ducmV2LnhtbFBLBQYAAAAAAwADALcAAAD7AgAAAAA=&#10;" filled="f" stroked="f" strokeweight=".5pt">
                  <v:textbox style="mso-fit-shape-to-text:t">
                    <w:txbxContent>
                      <w:p w14:paraId="14E10AEA" w14:textId="5259BEE2" w:rsidR="002D0E2C" w:rsidRPr="00B97038" w:rsidRDefault="002D0E2C" w:rsidP="008D2381">
                        <w:pPr>
                          <w:rPr>
                            <w:i/>
                            <w:iCs/>
                            <w:vertAlign w:val="subscript"/>
                          </w:rPr>
                        </w:pPr>
                        <w:r w:rsidRPr="00EA6CC1">
                          <w:rPr>
                            <w:rFonts w:cstheme="minorHAnsi"/>
                            <w:i/>
                            <w:iCs/>
                          </w:rPr>
                          <w:t>a</w:t>
                        </w:r>
                        <w:r w:rsidRPr="00BA355F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Left Brace 35" o:spid="_x0000_s1040" type="#_x0000_t87" style="position:absolute;left:3365;top:6540;width:1978;height:53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/CqyAAAAOAAAAAPAAAAZHJzL2Rvd25yZXYueG1sRI9Ba8JA&#10;FITvgv9heUIvQTdWlDa6SlsRvFSolaK3R/aZDc2+DdmNxn/vCoVeBoZhvmEWq85W4kKNLx0rGI9S&#10;EMS50yUXCg7fm+ELCB+QNVaOScGNPKyW/d4CM+2u/EWXfShEhLDPUIEJoc6k9Lkhi37kauKYnV1j&#10;MUTbFFI3eI1wW8nnNJ1JiyXHBYM1fRjKf/etVXA87dCex61pE9y+zmSZfP68J0o9Dbr1PMrbHESg&#10;Lvw3/hBbrWAyhceheAbk8g4AAP//AwBQSwECLQAUAAYACAAAACEA2+H2y+4AAACFAQAAEwAAAAAA&#10;AAAAAAAAAAAAAAAAW0NvbnRlbnRfVHlwZXNdLnhtbFBLAQItABQABgAIAAAAIQBa9CxbvwAAABUB&#10;AAALAAAAAAAAAAAAAAAAAB8BAABfcmVscy8ucmVsc1BLAQItABQABgAIAAAAIQDe+/CqyAAAAOAA&#10;AAAPAAAAAAAAAAAAAAAAAAcCAABkcnMvZG93bnJldi54bWxQSwUGAAAAAAMAAwC3AAAA/AIAAAAA&#10;" adj="1725,10036" strokecolor="#4579b8 [3044]"/>
                <v:shape id="Text Box 36" o:spid="_x0000_s1041" type="#_x0000_t202" style="position:absolute;left:22942;top:14545;width:5531;height:7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nS/wgAAAOAAAAAPAAAAZHJzL2Rvd25yZXYueG1sRI/BCsIw&#10;EETvgv8QVvAimqogUo0iSsGbWP2ApVnbarMpTbT1740geBkYhnnDrLedqcSLGldaVjCdRCCIM6tL&#10;zhVcL8l4CcJ5ZI2VZVLwJgfbTb+3xljbls/0Sn0uAoRdjAoK7+tYSpcVZNBNbE0cspttDPpgm1zq&#10;BtsAN5WcRdFCGiw5LBRY076g7JE+jQI7a0fVOZ0m+1N7T6LTky6pI6WGg+6wCrJbgfDU+X/jhzhq&#10;BfMFfA+FMyA3HwAAAP//AwBQSwECLQAUAAYACAAAACEA2+H2y+4AAACFAQAAEwAAAAAAAAAAAAAA&#10;AAAAAAAAW0NvbnRlbnRfVHlwZXNdLnhtbFBLAQItABQABgAIAAAAIQBa9CxbvwAAABUBAAALAAAA&#10;AAAAAAAAAAAAAB8BAABfcmVscy8ucmVsc1BLAQItABQABgAIAAAAIQDlGnS/wgAAAOAAAAAPAAAA&#10;AAAAAAAAAAAAAAcCAABkcnMvZG93bnJldi54bWxQSwUGAAAAAAMAAwC3AAAA9gIAAAAA&#10;" filled="f" stroked="f" strokeweight=".5pt">
                  <v:textbox style="mso-fit-shape-to-text:t">
                    <w:txbxContent>
                      <w:p w14:paraId="186C7792" w14:textId="77777777" w:rsidR="002D0E2C" w:rsidRPr="00BA355F" w:rsidRDefault="002D0E2C" w:rsidP="008D238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7" o:spid="_x0000_s1042" type="#_x0000_t202" style="position:absolute;left:4092;top:-1308;width:6251;height:4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tEkxgAAAOAAAAAPAAAAZHJzL2Rvd25yZXYueG1sRI/RaoNA&#10;FETfA/mH5Rb6Epo1FtpiXENIEfImmn7Axb1VW/euuBs1f58NFPoyMAxzhkkPi+nFRKPrLCvYbSMQ&#10;xLXVHTcKvi75ywcI55E19pZJwY0cHLL1KsVE25lLmirfiABhl6CC1vshkdLVLRl0WzsQh+zbjgZ9&#10;sGMj9YhzgJtexlH0Jg12HBZaHOjUUv1bXY0CG8+bvqx2+amYf/KouNKlcqTU89PyuQ9y3IPwtPj/&#10;xh/irBW8vsPjUDgDMrsDAAD//wMAUEsBAi0AFAAGAAgAAAAhANvh9svuAAAAhQEAABMAAAAAAAAA&#10;AAAAAAAAAAAAAFtDb250ZW50X1R5cGVzXS54bWxQSwECLQAUAAYACAAAACEAWvQsW78AAAAVAQAA&#10;CwAAAAAAAAAAAAAAAAAfAQAAX3JlbHMvLnJlbHNQSwECLQAUAAYACAAAACEAilbRJMYAAADgAAAA&#10;DwAAAAAAAAAAAAAAAAAHAgAAZHJzL2Rvd25yZXYueG1sUEsFBgAAAAADAAMAtwAAAPoCAAAAAA==&#10;" filled="f" stroked="f" strokeweight=".5pt">
                  <v:textbox style="mso-fit-shape-to-text:t">
                    <w:txbxContent>
                      <w:p w14:paraId="1433D73C" w14:textId="77777777" w:rsidR="002D0E2C" w:rsidRPr="00BA355F" w:rsidRDefault="002D0E2C" w:rsidP="008D238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E3EDF">
        <w:rPr>
          <w:b/>
          <w:bCs/>
        </w:rPr>
        <w:t>1</w:t>
      </w:r>
      <w:r w:rsidR="004E3EDF" w:rsidRPr="004E3EDF">
        <w:rPr>
          <w:b/>
          <w:bCs/>
        </w:rPr>
        <w:t xml:space="preserve">  INTRODUCTION</w:t>
      </w:r>
    </w:p>
    <w:p w14:paraId="67C81531" w14:textId="1BDC57CA" w:rsidR="004E3EDF" w:rsidRDefault="004E3EDF" w:rsidP="00BB67E7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</w:p>
    <w:p w14:paraId="1948699B" w14:textId="741B842B" w:rsidR="004E3EDF" w:rsidRPr="004E3EDF" w:rsidRDefault="004E3EDF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  <w:r w:rsidRPr="004E3EDF">
        <w:rPr>
          <w:color w:val="00B050"/>
        </w:rPr>
        <w:t>Notation</w:t>
      </w:r>
    </w:p>
    <w:p w14:paraId="739A0FDA" w14:textId="323DE8B1" w:rsidR="004E3EDF" w:rsidRDefault="004E3EDF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  <w:t>Point</w:t>
      </w:r>
      <w:r w:rsidR="00EF0448">
        <w:rPr>
          <w:b/>
          <w:bCs/>
        </w:rPr>
        <w:t>s</w:t>
      </w:r>
      <w:r>
        <w:rPr>
          <w:b/>
          <w:bCs/>
        </w:rPr>
        <w:t xml:space="preserve">: </w:t>
      </w:r>
      <w:r w:rsidRPr="002B2782">
        <w:rPr>
          <w:b/>
          <w:bCs/>
          <w:i/>
          <w:iCs/>
        </w:rPr>
        <w:t>P</w:t>
      </w:r>
      <w:r>
        <w:rPr>
          <w:b/>
          <w:bCs/>
        </w:rPr>
        <w:t xml:space="preserve"> = </w:t>
      </w:r>
      <w:r w:rsidR="00662BE1" w:rsidRPr="00662BE1">
        <w:rPr>
          <w:b/>
          <w:bCs/>
          <w:position w:val="-16"/>
        </w:rPr>
        <w:object w:dxaOrig="1020" w:dyaOrig="440" w14:anchorId="5C9DC5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2pt" o:ole="">
            <v:imagedata r:id="rId9" o:title=""/>
          </v:shape>
          <o:OLEObject Type="Embed" ProgID="Equation.DSMT4" ShapeID="_x0000_i1025" DrawAspect="Content" ObjectID="_1537691265" r:id="rId10"/>
        </w:object>
      </w:r>
      <w:r w:rsidR="00EF0448">
        <w:rPr>
          <w:b/>
          <w:bCs/>
        </w:rPr>
        <w:t xml:space="preserve">,  </w:t>
      </w:r>
      <w:r w:rsidR="00EF0448" w:rsidRPr="002B2782">
        <w:rPr>
          <w:b/>
          <w:bCs/>
          <w:i/>
          <w:iCs/>
        </w:rPr>
        <w:t>Q</w:t>
      </w:r>
      <w:r w:rsidR="00EF0448">
        <w:rPr>
          <w:b/>
          <w:bCs/>
        </w:rPr>
        <w:t xml:space="preserve"> = </w:t>
      </w:r>
      <w:r w:rsidR="00662BE1" w:rsidRPr="00662BE1">
        <w:rPr>
          <w:b/>
          <w:bCs/>
          <w:position w:val="-16"/>
        </w:rPr>
        <w:object w:dxaOrig="1060" w:dyaOrig="440" w14:anchorId="072AC683">
          <v:shape id="_x0000_i1026" type="#_x0000_t75" style="width:53pt;height:22pt" o:ole="">
            <v:imagedata r:id="rId11" o:title=""/>
          </v:shape>
          <o:OLEObject Type="Embed" ProgID="Equation.DSMT4" ShapeID="_x0000_i1026" DrawAspect="Content" ObjectID="_1537691266" r:id="rId12"/>
        </w:object>
      </w:r>
      <w:r>
        <w:rPr>
          <w:b/>
          <w:bCs/>
        </w:rPr>
        <w:t xml:space="preserve"> </w:t>
      </w:r>
    </w:p>
    <w:p w14:paraId="0D0624E3" w14:textId="77777777" w:rsidR="006E6045" w:rsidRDefault="004E3EDF" w:rsidP="006E6045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ind w:left="360"/>
        <w:rPr>
          <w:b/>
          <w:bCs/>
        </w:rPr>
      </w:pPr>
      <w:r>
        <w:rPr>
          <w:b/>
          <w:bCs/>
        </w:rPr>
        <w:t xml:space="preserve">Free Vector: </w:t>
      </w:r>
    </w:p>
    <w:p w14:paraId="591A355F" w14:textId="4D7F5FDD" w:rsidR="004E3EDF" w:rsidRDefault="006E6045" w:rsidP="006E6045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ind w:left="360"/>
        <w:rPr>
          <w:b/>
          <w:bCs/>
        </w:rPr>
      </w:pPr>
      <w:r>
        <w:rPr>
          <w:b/>
          <w:bCs/>
        </w:rPr>
        <w:tab/>
      </w:r>
      <w:r w:rsidR="00662BE1" w:rsidRPr="00662BE1">
        <w:rPr>
          <w:b/>
          <w:bCs/>
          <w:position w:val="-62"/>
        </w:rPr>
        <w:object w:dxaOrig="3860" w:dyaOrig="1360" w14:anchorId="0CE1DDE9">
          <v:shape id="_x0000_i1027" type="#_x0000_t75" style="width:193pt;height:68pt" o:ole="">
            <v:imagedata r:id="rId13" o:title=""/>
          </v:shape>
          <o:OLEObject Type="Embed" ProgID="Equation.DSMT4" ShapeID="_x0000_i1027" DrawAspect="Content" ObjectID="_1537691267" r:id="rId14"/>
        </w:object>
      </w:r>
    </w:p>
    <w:p w14:paraId="1C837699" w14:textId="77777777" w:rsidR="006E6045" w:rsidRDefault="00EF0448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  <w:t>Directed Line Segment = Fixed Vector = Vector Localized at P</w:t>
      </w:r>
      <w:r w:rsidR="002B2782">
        <w:rPr>
          <w:b/>
          <w:bCs/>
        </w:rPr>
        <w:t xml:space="preserve"> </w:t>
      </w:r>
    </w:p>
    <w:p w14:paraId="2EB2BB0E" w14:textId="3EAED7EE" w:rsidR="00EF0448" w:rsidRPr="006E6045" w:rsidRDefault="006E6045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</w:r>
      <w:r w:rsidR="002B2782">
        <w:rPr>
          <w:b/>
          <w:bCs/>
        </w:rPr>
        <w:t xml:space="preserve">= Vector at </w:t>
      </w:r>
      <w:r w:rsidR="002B2782">
        <w:rPr>
          <w:b/>
          <w:bCs/>
          <w:i/>
          <w:iCs/>
        </w:rPr>
        <w:t>P</w:t>
      </w:r>
      <w:r w:rsidR="00EF0448">
        <w:rPr>
          <w:b/>
          <w:bCs/>
        </w:rPr>
        <w:t>:</w:t>
      </w:r>
    </w:p>
    <w:p w14:paraId="010AB7E2" w14:textId="19ADED2C" w:rsidR="007041A6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 wp14:anchorId="6C3A0BF5" wp14:editId="13FDA920">
                <wp:simplePos x="0" y="0"/>
                <wp:positionH relativeFrom="column">
                  <wp:posOffset>3858260</wp:posOffset>
                </wp:positionH>
                <wp:positionV relativeFrom="paragraph">
                  <wp:posOffset>278765</wp:posOffset>
                </wp:positionV>
                <wp:extent cx="1466850" cy="1370965"/>
                <wp:effectExtent l="0" t="0" r="0" b="0"/>
                <wp:wrapNone/>
                <wp:docPr id="79" name="Group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850" cy="1370965"/>
                          <a:chOff x="-1" y="0"/>
                          <a:chExt cx="1492905" cy="1370969"/>
                        </a:xfrm>
                      </wpg:grpSpPr>
                      <wpg:grpSp>
                        <wpg:cNvPr id="78" name="Group 78"/>
                        <wpg:cNvGrpSpPr/>
                        <wpg:grpSpPr>
                          <a:xfrm>
                            <a:off x="-1" y="0"/>
                            <a:ext cx="1492905" cy="1370969"/>
                            <a:chOff x="-1" y="0"/>
                            <a:chExt cx="1492905" cy="1370969"/>
                          </a:xfrm>
                        </wpg:grpSpPr>
                        <wpg:grpSp>
                          <wpg:cNvPr id="50" name="Group 50"/>
                          <wpg:cNvGrpSpPr/>
                          <wpg:grpSpPr>
                            <a:xfrm>
                              <a:off x="-1" y="0"/>
                              <a:ext cx="1492905" cy="1370969"/>
                              <a:chOff x="409616" y="-130872"/>
                              <a:chExt cx="2564284" cy="2355562"/>
                            </a:xfrm>
                          </wpg:grpSpPr>
                          <wps:wsp>
                            <wps:cNvPr id="55" name="Straight Connector 55"/>
                            <wps:cNvCnPr/>
                            <wps:spPr>
                              <a:xfrm>
                                <a:off x="660400" y="234950"/>
                                <a:ext cx="0" cy="149886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" name="Straight Connector 56"/>
                            <wps:cNvCnPr/>
                            <wps:spPr>
                              <a:xfrm>
                                <a:off x="654050" y="1733550"/>
                                <a:ext cx="174638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" name="Straight Arrow Connector 57"/>
                            <wps:cNvCnPr>
                              <a:endCxn id="60" idx="2"/>
                            </wps:cNvCnPr>
                            <wps:spPr>
                              <a:xfrm flipV="1">
                                <a:off x="1047749" y="371568"/>
                                <a:ext cx="903992" cy="73297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" name="Oval 58"/>
                            <wps:cNvSpPr/>
                            <wps:spPr>
                              <a:xfrm>
                                <a:off x="971550" y="1053927"/>
                                <a:ext cx="131975" cy="13197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Text Box 59"/>
                            <wps:cNvSpPr txBox="1"/>
                            <wps:spPr>
                              <a:xfrm>
                                <a:off x="641617" y="1084373"/>
                                <a:ext cx="508269" cy="4691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09FF88D" w14:textId="77777777" w:rsidR="00B40550" w:rsidRPr="008B03B6" w:rsidRDefault="00B40550" w:rsidP="002B278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8B03B6"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" name="Text Box 60"/>
                            <wps:cNvSpPr txBox="1"/>
                            <wps:spPr>
                              <a:xfrm>
                                <a:off x="1687240" y="-97399"/>
                                <a:ext cx="528992" cy="4691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CD1454" w14:textId="77777777" w:rsidR="00B40550" w:rsidRPr="008B03B6" w:rsidRDefault="00B40550" w:rsidP="002B278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Text Box 62"/>
                            <wps:cNvSpPr txBox="1"/>
                            <wps:spPr>
                              <a:xfrm>
                                <a:off x="1619645" y="615912"/>
                                <a:ext cx="587890" cy="4887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EF5931" w14:textId="313CDADF" w:rsidR="00B40550" w:rsidRPr="00B97038" w:rsidRDefault="00B40550" w:rsidP="002B2782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BA355F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Text Box 63"/>
                            <wps:cNvSpPr txBox="1"/>
                            <wps:spPr>
                              <a:xfrm rot="10800000" flipV="1">
                                <a:off x="926202" y="201138"/>
                                <a:ext cx="587890" cy="4887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1B367B" w14:textId="061ABEF4" w:rsidR="00B40550" w:rsidRPr="00B97038" w:rsidRDefault="00B40550" w:rsidP="002B2782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BA355F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" name="Text Box 65"/>
                            <wps:cNvSpPr txBox="1"/>
                            <wps:spPr>
                              <a:xfrm>
                                <a:off x="2294362" y="1454416"/>
                                <a:ext cx="679538" cy="7702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4927BB" w14:textId="77777777" w:rsidR="00B40550" w:rsidRPr="00BA355F" w:rsidRDefault="00B40550" w:rsidP="002B278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" name="Text Box 66"/>
                            <wps:cNvSpPr txBox="1"/>
                            <wps:spPr>
                              <a:xfrm>
                                <a:off x="409616" y="-130872"/>
                                <a:ext cx="740269" cy="7702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B0621F" w14:textId="77777777" w:rsidR="00B40550" w:rsidRPr="00BA355F" w:rsidRDefault="00B40550" w:rsidP="002B278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0" name="Arc 70"/>
                          <wps:cNvSpPr/>
                          <wps:spPr>
                            <a:xfrm>
                              <a:off x="463550" y="527050"/>
                              <a:ext cx="317500" cy="395712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Arc 71"/>
                          <wps:cNvSpPr/>
                          <wps:spPr>
                            <a:xfrm>
                              <a:off x="203200" y="438150"/>
                              <a:ext cx="355600" cy="251419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8" name="Straight Connector 68"/>
                        <wps:cNvCnPr/>
                        <wps:spPr>
                          <a:xfrm>
                            <a:off x="355600" y="730250"/>
                            <a:ext cx="64071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V="1">
                            <a:off x="349250" y="139700"/>
                            <a:ext cx="0" cy="5695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C3A0BF5" id="Group 79" o:spid="_x0000_s1043" style="position:absolute;margin-left:303.8pt;margin-top:21.95pt;width:115.5pt;height:107.95pt;z-index:251637248;mso-width-relative:margin" coordorigin="" coordsize="14929,13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0XU9wYAAMItAAAOAAAAZHJzL2Uyb0RvYy54bWzsWtlu4zYUfS/QfxD0nrF2SsY4gzSzoMB0&#10;MmimnWdGlmyhkqhSTOz063t5uchrtqJJ4HEeHFEkxe3w3HMv+fbdsqmdm4L3FWsnrv/Gc52izdm0&#10;amcT949vH09S1+kFbae0Zm0xcW+L3n13+vNPbxfduAjYnNXTgjvwkbYfL7qJOxeiG49GfT4vGtq/&#10;YV3RQmbJeEMFJPlsNOV0AV9v6lHgeclowfi04ywv+h7evleZ7il+vyyLXFyUZV8Ip5640DeBvxx/&#10;r+Tv6PQtHc847eZVrrtBn9CLhlYtNGo/9Z4K6lzzautTTZVz1rNSvMlZM2JlWeUFjgFG43sbo/nE&#10;2XWHY5mNF7POThNM7cY8Pfmz+Zebr9ypphOXZK7T0gbWCJt1IA2Ts+hmYyjziXeX3VeuX8xUSo53&#10;WfJG/oeROEuc1ls7rcVSODm89KMkSWOY/Rzy/JB4WRKric/nsDqy3onvOkPFfP7BVs2CzItXq2K3&#10;Rqblkeyg7Y9N2I6bwQEM1waXPmFw650cRre7i3T8bKOTc7s6Okg/fumePLoI1tNPcP1O/NBLSWAW&#10;16xiECdRkEZqFYMwjuMEy+xdReCCfoB7/9/gfjmnXYG7qJdQ1oiIAVRqzi4Fp9VsLpxz1rZAGIw7&#10;kIkTiBXOWw38ftzDHtiB+iTxIg/WABAchFGmpp+ODUIM8qMsTTcGTscd78WngjWOfJi4ddXKvtIx&#10;vfncC+gEzJEpAolFZzqBT+K2LmThuv29KGEXy82GtZE/i/OaOzcUmG/6ly8HBN/CkrJKWdW1reTd&#10;XUmXldUK5NSHVrSlsUXWCluxqVrGd7UqlqarpSpvRq3GKod9xaa3uCQ4HYAUudufAzIA8v2QSR4H&#10;mTjy5LaVjEhC2BLaFBnM+CRKwpSoLYN5drMMgDhiRsH7NWMGlnADM2ecs8Uq2ZAN5OA+a6fnyxYN&#10;cwIwwa2tOFNCHWhMspLC/SopOWVddX8aFtBG2fciQiIw7wC2kPhxgsZv4KfMC7MsUFAjYZARzN+P&#10;t14TpuVLxTk7GUsyjhyPoFX9oZ064rYDhSF4RdtZXVhSMpsc+XUftQW7+ILmedEKwxmPoLf1ivsp&#10;biehrlc+MJqzWukCjIcTa6mEqLMi0Jgho8OsAswAYIbYvDjMAkT3ADY/9DNiBR0+K8tklKSxdprc&#10;ihoQ3f8PNnF9CXcDJ7wfcfuB8wC4PgE4tcX6PfbR4Ux5O32Xf6xAXHymvfhKObg3QCjgsokL+Clr&#10;tpi4TD+5zpzxf3a9l+VBhkGu6yzAXZq4/d/XlBeuU//agkDL/CiCzwpMRDEJIMFXc65Wc9rr5pyB&#10;LgHVD73DR1le1Oax5Kz5Dp7dmWwVsmibQ9sTNxfcJM6FcuPAN8yLszMsBj5VR8Xn9rLLDQdKOH1b&#10;fqe804ASYGK/MCMKt4SWKispq2Vn14KVFaqwQXdoqnpG2WEds29SHfzClk6sfTO7Jx2xhPdyzFq3&#10;rhoFORhtCpLIT3wwSVJ2eGkUklBWGHZn7KVBAu1JTy1KYFFx9+43BRz0Mu6RPeTfso+gM7GJunUA&#10;aUkI5KBmV+egKN3if7G8WirrZ0akVN9Bolr8cJiWmkbJIotpeKWxC+pG2pmHYtpPwOWU5AOYPckI&#10;aJkNTAeplTevA9NW8B0xfUA8Da79FqZRsmvF/jhM+1kSgUwCTCd+nPk6pmLcwzglaQaQR55OIYHe&#10;50vytFWJR0wfEqbDbUyjZHgoppW9Bq3hyT93p3+aBUngweYBrEMQ3A833NPXh3Wrvo5YPySs24jw&#10;oElW48CP4e8gyKJQGgTAtB/FEcjudVGSkCwGoCOBE+IFJJL5L0ngvtVfR1QfEqpt0HpA9Wqo+jGo&#10;3nfSY1QJiTzrPb4SUFuH+Ajq5wH1cCD7TKcyxLqSZzx3ILXuRepUv/vkDg5ZTLQyDog8kYHyQzgk&#10;9EksVYuU2WEWEyXD97M05fld0RAVCu9ZXU1l8EO2tHFQp4KSCX6kvm5+Y1N1wiG7gX2Dtm0VtBdr&#10;X5PBrve0n6tK/W0vE9qwyMYfcH74gKjl7ljpzjPE9SDr/ljpCwfZDzKq9CPGSglElFVcCcnAsr8O&#10;Kd1NBoEXwpUi1GxRmPpbZADXFgwZBLEf+es3UbaOZY9kYJlK8dGRDI4HJ3hNAw2Rvrb1TCoBzrw3&#10;z+Ht8bWjDsR1SOP+6z4gGZAIQBSQ0As2eSKJPDgDVaLB2Ow9h5t33/aRZ+fyzMQHZaKt6x3SYbgE&#10;cYckmB71AKqme85OwU48890ieei2cU9kBZ824KQvfuywYzsja3AZTcIToxBhJlG0Jm+1so2TLM4w&#10;0rFf2R6RKm/LoW+wfgPuhZXrGlLR94KLwghxfalZ3kReTSOyh6vXp/8CAAD//wMAUEsDBBQABgAI&#10;AAAAIQDbE1UJ5QAAAA8BAAAPAAAAZHJzL2Rvd25yZXYueG1sTE9Na4NAEL0X+h+WKfTWrMbGGuMa&#10;QvpxCoUmhdLbRicqcWfF3aj5952e2svAzHvzPrL1ZFoxYO8aSwrCWQACqbBlQ5WCz8PrQwLCeU2l&#10;bi2hgis6WOe3N5lOSzvSBw57XwkWIZdqBbX3XSqlK2o02s1sh8TYyfZGe177Spa9HlnctHIeBLE0&#10;uiF2qHWH2xqL8/5iFLyNetxE4cuwO5+21+/D4v1rF6JS93fT84rHZgXC4+T/PuC3A+eHnIMd7YVK&#10;J1oFcfAUM1XBY7QEwYQkSvhwVDBfLBOQeSb/98h/AAAA//8DAFBLAQItABQABgAIAAAAIQC2gziS&#10;/gAAAOEBAAATAAAAAAAAAAAAAAAAAAAAAABbQ29udGVudF9UeXBlc10ueG1sUEsBAi0AFAAGAAgA&#10;AAAhADj9If/WAAAAlAEAAAsAAAAAAAAAAAAAAAAALwEAAF9yZWxzLy5yZWxzUEsBAi0AFAAGAAgA&#10;AAAhALC/RdT3BgAAwi0AAA4AAAAAAAAAAAAAAAAALgIAAGRycy9lMm9Eb2MueG1sUEsBAi0AFAAG&#10;AAgAAAAhANsTVQnlAAAADwEAAA8AAAAAAAAAAAAAAAAAUQkAAGRycy9kb3ducmV2LnhtbFBLBQYA&#10;AAAABAAEAPMAAABjCgAAAAA=&#10;">
                <v:group id="Group 78" o:spid="_x0000_s1044" style="position:absolute;width:14929;height:13709" coordorigin="" coordsize="14929,13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AzyQAAAOAAAAAPAAAAZHJzL2Rvd25yZXYueG1sRI9Na8JA&#10;EIbvQv/DMgVvdZOWthJdRewHPYhQFcTbkB2TYHY2ZNck/vvOoeBl4GV4n5lnvhxcrTpqQ+XZQDpJ&#10;QBHn3lZcGDjsv56moEJEtlh7JgM3CrBcPIzmmFnf8y91u1gogXDI0EAZY5NpHfKSHIaJb4hld/at&#10;wyixLbRtsRe4q/VzkrxphxXLhRIbWpeUX3ZXZ+C7x371kn52m8t5fTvtX7fHTUrGjB+Hj5mM1QxU&#10;pCHeG/+IH2vgXT4WIZEBvfgDAAD//wMAUEsBAi0AFAAGAAgAAAAhANvh9svuAAAAhQEAABMAAAAA&#10;AAAAAAAAAAAAAAAAAFtDb250ZW50X1R5cGVzXS54bWxQSwECLQAUAAYACAAAACEAWvQsW78AAAAV&#10;AQAACwAAAAAAAAAAAAAAAAAfAQAAX3JlbHMvLnJlbHNQSwECLQAUAAYACAAAACEAS3cAM8kAAADg&#10;AAAADwAAAAAAAAAAAAAAAAAHAgAAZHJzL2Rvd25yZXYueG1sUEsFBgAAAAADAAMAtwAAAP0CAAAA&#10;AA==&#10;">
                  <v:group id="Group 50" o:spid="_x0000_s1045" style="position:absolute;width:14929;height:13709" coordorigin="4096,-1308" coordsize="25642,23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FBVyQAAAOAAAAAPAAAAZHJzL2Rvd25yZXYueG1sRI9Na8JA&#10;EIbvQv/DMoXedJMWpURXEftBDyIYC6W3ITsmwexsyG6T+O87B8HLwMvwPi/PajO6RvXUhdqzgXSW&#10;gCIuvK25NPB9+pi+ggoR2WLjmQxcKcBm/TBZYWb9wEfq81gqgXDI0EAVY5tpHYqKHIaZb4nld/ad&#10;wyixK7XtcBC4a/Rzkiy0w5plocKWdhUVl/zPGfgccNi+pO/9/nLeXX9P88PPPiVjnh7Ht6Wc7RJU&#10;pDHeGzfElzUwFwUREhnQ638AAAD//wMAUEsBAi0AFAAGAAgAAAAhANvh9svuAAAAhQEAABMAAAAA&#10;AAAAAAAAAAAAAAAAAFtDb250ZW50X1R5cGVzXS54bWxQSwECLQAUAAYACAAAACEAWvQsW78AAAAV&#10;AQAACwAAAAAAAAAAAAAAAAAfAQAAX3JlbHMvLnJlbHNQSwECLQAUAAYACAAAACEA/rRQVckAAADg&#10;AAAADwAAAAAAAAAAAAAAAAAHAgAAZHJzL2Rvd25yZXYueG1sUEsFBgAAAAADAAMAtwAAAP0CAAAA&#10;AA==&#10;">
                    <v:line id="Straight Connector 55" o:spid="_x0000_s1046" style="position:absolute;visibility:visible;mso-wrap-style:square" from="6604,2349" to="6604,1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eGKxgAAAOAAAAAPAAAAZHJzL2Rvd25yZXYueG1sRI9bawIx&#10;FITfC/6HcATfNGtlRVejSC9U2qd6eT9sjruLm5M1STX996Yg9GVgGOYbZrmOphVXcr6xrGA8ykAQ&#10;l1Y3XCk47N+HMxA+IGtsLZOCX/KwXvWellhoe+Nvuu5CJRKEfYEK6hC6Qkpf1mTQj2xHnLKTdQZD&#10;sq6S2uEtwU0rn7NsKg02nBZq7OilpvK8+zGJMj5ejPw4z/H46b7c22Qa83hRatCPr4skmwWIQDH8&#10;Nx6IrVaQ5/B3KJ0BuboDAAD//wMAUEsBAi0AFAAGAAgAAAAhANvh9svuAAAAhQEAABMAAAAAAAAA&#10;AAAAAAAAAAAAAFtDb250ZW50X1R5cGVzXS54bWxQSwECLQAUAAYACAAAACEAWvQsW78AAAAVAQAA&#10;CwAAAAAAAAAAAAAAAAAfAQAAX3JlbHMvLnJlbHNQSwECLQAUAAYACAAAACEAyOXhisYAAADgAAAA&#10;DwAAAAAAAAAAAAAAAAAHAgAAZHJzL2Rvd25yZXYueG1sUEsFBgAAAAADAAMAtwAAAPoCAAAAAA==&#10;" strokecolor="black [3040]"/>
                    <v:line id="Straight Connector 56" o:spid="_x0000_s1047" style="position:absolute;visibility:visible;mso-wrap-style:square" from="6540,17335" to="24004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3/9xgAAAOAAAAAPAAAAZHJzL2Rvd25yZXYueG1sRI9bawIx&#10;FITfC/6HcATfNGvFRVejSC9U2qd6eT9sjruLm5M1STX996Yg9GVgGOYbZrmOphVXcr6xrGA8ykAQ&#10;l1Y3XCk47N+HMxA+IGtsLZOCX/KwXvWellhoe+Nvuu5CJRKEfYEK6hC6Qkpf1mTQj2xHnLKTdQZD&#10;sq6S2uEtwU0rn7MslwYbTgs1dvRSU3ne/ZhEGR8vRn6c53j8dF/ubZLHabwoNejH10WSzQJEoBj+&#10;Gw/EViuY5vB3KJ0BuboDAAD//wMAUEsBAi0AFAAGAAgAAAAhANvh9svuAAAAhQEAABMAAAAAAAAA&#10;AAAAAAAAAAAAAFtDb250ZW50X1R5cGVzXS54bWxQSwECLQAUAAYACAAAACEAWvQsW78AAAAVAQAA&#10;CwAAAAAAAAAAAAAAAAAfAQAAX3JlbHMvLnJlbHNQSwECLQAUAAYACAAAACEAODd//cYAAADgAAAA&#10;DwAAAAAAAAAAAAAAAAAHAgAAZHJzL2Rvd25yZXYueG1sUEsFBgAAAAADAAMAtwAAAPoCAAAAAA==&#10;" strokecolor="black [3040]"/>
                    <v:shape id="Straight Arrow Connector 57" o:spid="_x0000_s1048" type="#_x0000_t32" style="position:absolute;left:10477;top:3715;width:9040;height:73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1DkyQAAAOAAAAAPAAAAZHJzL2Rvd25yZXYueG1sRI9Ba8JA&#10;FITvgv9heUIvUjcW1Da6SkgRCkLRtJfeHtlnEs2+TbPbJP77bqHgZWAY5htmsxtMLTpqXWVZwXwW&#10;gSDOra64UPD5sX98BuE8ssbaMim4kYPddjzaYKxtzyfqMl+IAGEXo4LS+yaW0uUlGXQz2xCH7Gxb&#10;gz7YtpC6xT7ATS2fomgpDVYcFkpsKC0pv2Y/RkHSp+/TIr0cE5x2i0N2al72319KPUyG13WQZA3C&#10;0+DvjX/Em1awWMHfoXAG5PYXAAD//wMAUEsBAi0AFAAGAAgAAAAhANvh9svuAAAAhQEAABMAAAAA&#10;AAAAAAAAAAAAAAAAAFtDb250ZW50X1R5cGVzXS54bWxQSwECLQAUAAYACAAAACEAWvQsW78AAAAV&#10;AQAACwAAAAAAAAAAAAAAAAAfAQAAX3JlbHMvLnJlbHNQSwECLQAUAAYACAAAACEAEsNQ5MkAAADg&#10;AAAADwAAAAAAAAAAAAAAAAAHAgAAZHJzL2Rvd25yZXYueG1sUEsFBgAAAAADAAMAtwAAAP0CAAAA&#10;AA==&#10;" strokecolor="#4f81bd [3204]" strokeweight="2pt">
                      <v:stroke endarrow="block"/>
                      <v:shadow on="t" color="black" opacity="24903f" origin=",.5" offset="0,.55556mm"/>
                    </v:shape>
                    <v:oval id="Oval 58" o:spid="_x0000_s1049" style="position:absolute;left:9715;top:10539;width:1320;height:13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FOKxwAAAOAAAAAPAAAAZHJzL2Rvd25yZXYueG1sRI/BagIx&#10;EIbvhb5DmEJvNVuxUlajFItYT7baQ4/jZtxdmkzCJq7r23cOQi8DP8P/zXzz5eCd6qlLbWADz6MC&#10;FHEVbMu1ge/D+ukVVMrIFl1gMnClBMvF/d0cSxsu/EX9PtdKIJxKNNDkHEutU9WQxzQKkVh2p9B5&#10;zBK7WtsOLwL3To+LYqo9tiwXGoy0aqj63Z+9genRr9wZD32rt7u4+YmfbuJqYx4fhveZjLcZqExD&#10;/m/cEB/WwIt8LEIiA3rxBwAA//8DAFBLAQItABQABgAIAAAAIQDb4fbL7gAAAIUBAAATAAAAAAAA&#10;AAAAAAAAAAAAAABbQ29udGVudF9UeXBlc10ueG1sUEsBAi0AFAAGAAgAAAAhAFr0LFu/AAAAFQEA&#10;AAsAAAAAAAAAAAAAAAAAHwEAAF9yZWxzLy5yZWxzUEsBAi0AFAAGAAgAAAAhALqIU4rHAAAA4AAA&#10;AA8AAAAAAAAAAAAAAAAABwIAAGRycy9kb3ducmV2LnhtbFBLBQYAAAAAAwADALcAAAD7AgAAAAA=&#10;" fillcolor="#4f81bd [3204]" strokecolor="#4579b8 [3044]">
                      <v:fill color2="#a7bfde [1620]" rotate="t" angle="180" focus="100%" type="gradient">
                        <o:fill v:ext="view" type="gradientUnscaled"/>
                      </v:fill>
                      <v:shadow on="t" color="black" opacity="22937f" origin=",.5" offset="0,.63889mm"/>
                    </v:oval>
                    <v:shape id="Text Box 59" o:spid="_x0000_s1050" type="#_x0000_t202" style="position:absolute;left:6416;top:10843;width:5082;height:4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eskyAAAAOAAAAAPAAAAZHJzL2Rvd25yZXYueG1sRI9Pi8Iw&#10;FMTvC/sdwlvwtqYKilajSBdRRA/+uXh7Ns+22Lx0m6jd/fRGELwMDMP8hhlPG1OKG9WusKyg045A&#10;EKdWF5wpOOzn3wMQziNrLC2Tgj9yMJ18fowx1vbOW7rtfCYChF2MCnLvq1hKl+Zk0LVtRRyys60N&#10;+mDrTOoa7wFuStmNor40WHBYyLGiJKf0srsaBatkvsHtqWsG/2WyWJ9n1e/h2FOq9dX8jILMRiA8&#10;Nf7deCGWWkFvCM9D4QzIyQMAAP//AwBQSwECLQAUAAYACAAAACEA2+H2y+4AAACFAQAAEwAAAAAA&#10;AAAAAAAAAAAAAAAAW0NvbnRlbnRfVHlwZXNdLnhtbFBLAQItABQABgAIAAAAIQBa9CxbvwAAABUB&#10;AAALAAAAAAAAAAAAAAAAAB8BAABfcmVscy8ucmVsc1BLAQItABQABgAIAAAAIQAVAeskyAAAAOAA&#10;AAAPAAAAAAAAAAAAAAAAAAcCAABkcnMvZG93bnJldi54bWxQSwUGAAAAAAMAAwC3AAAA/AIAAAAA&#10;" filled="f" stroked="f" strokeweight=".5pt">
                      <v:textbox>
                        <w:txbxContent>
                          <w:p w14:paraId="709FF88D" w14:textId="77777777" w:rsidR="002D0E2C" w:rsidRPr="008B03B6" w:rsidRDefault="002D0E2C" w:rsidP="002B2782">
                            <w:pPr>
                              <w:rPr>
                                <w:i/>
                                <w:iCs/>
                              </w:rPr>
                            </w:pPr>
                            <w:r w:rsidRPr="008B03B6">
                              <w:rPr>
                                <w:i/>
                                <w:iCs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60" o:spid="_x0000_s1051" type="#_x0000_t202" style="position:absolute;left:16872;top:-973;width:5290;height:4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4gEyQAAAOAAAAAPAAAAZHJzL2Rvd25yZXYueG1sRI9Na8JA&#10;EIbvBf/DMkJvdaOgSHQjkiKVYg9aL71Ns5MPzM6m2a3G/vrOodDLwMvwPi/PejO4Vl2pD41nA9NJ&#10;Aoq48LbhysD5ffe0BBUissXWMxm4U4BNNnpYY2r9jY90PcVKCYRDigbqGLtU61DU5DBMfEcsv9L3&#10;DqPEvtK2x5vAXatnSbLQDhuWhRo7ymsqLqdvZ+A1373h8XPmlj9t/nIot93X+WNuzON4eF7J2a5A&#10;RRrif+MPsbcGFqIgQiIDOvsFAAD//wMAUEsBAi0AFAAGAAgAAAAhANvh9svuAAAAhQEAABMAAAAA&#10;AAAAAAAAAAAAAAAAAFtDb250ZW50X1R5cGVzXS54bWxQSwECLQAUAAYACAAAACEAWvQsW78AAAAV&#10;AQAACwAAAAAAAAAAAAAAAAAfAQAAX3JlbHMvLnJlbHNQSwECLQAUAAYACAAAACEASleIBMkAAADg&#10;AAAADwAAAAAAAAAAAAAAAAAHAgAAZHJzL2Rvd25yZXYueG1sUEsFBgAAAAADAAMAtwAAAP0CAAAA&#10;AA==&#10;" filled="f" stroked="f" strokeweight=".5pt">
                      <v:textbox>
                        <w:txbxContent>
                          <w:p w14:paraId="17CD1454" w14:textId="77777777" w:rsidR="002D0E2C" w:rsidRPr="008B03B6" w:rsidRDefault="002D0E2C" w:rsidP="002B278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62" o:spid="_x0000_s1052" type="#_x0000_t202" style="position:absolute;left:16196;top:6159;width:5879;height:4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bPoyQAAAOAAAAAPAAAAZHJzL2Rvd25yZXYueG1sRI9Ba8JA&#10;FITvhf6H5Qm91Y2BikTXEFLEUuwhqZfentlnEsy+jdmtpv76bqHgZWAY5htmlY6mExcaXGtZwWwa&#10;gSCurG65VrD/3DwvQDiPrLGzTAp+yEG6fnxYYaLtlQu6lL4WAcIuQQWN930ipasaMuimticO2dEO&#10;Bn2wQy31gNcAN52Mo2guDbYcFhrsKW+oOpXfRsF7vvnA4hCbxa3Lt7tj1p/3Xy9KPU3G12WQbAnC&#10;0+jvjX/Em1Ywj+HvUDgDcv0LAAD//wMAUEsBAi0AFAAGAAgAAAAhANvh9svuAAAAhQEAABMAAAAA&#10;AAAAAAAAAAAAAAAAAFtDb250ZW50X1R5cGVzXS54bWxQSwECLQAUAAYACAAAACEAWvQsW78AAAAV&#10;AQAACwAAAAAAAAAAAAAAAAAfAQAAX3JlbHMvLnJlbHNQSwECLQAUAAYACAAAACEA1cmz6MkAAADg&#10;AAAADwAAAAAAAAAAAAAAAAAHAgAAZHJzL2Rvd25yZXYueG1sUEsFBgAAAAADAAMAtwAAAP0CAAAA&#10;AA==&#10;" filled="f" stroked="f" strokeweight=".5pt">
                      <v:textbox>
                        <w:txbxContent>
                          <w:p w14:paraId="3AEF5931" w14:textId="313CDADF" w:rsidR="002D0E2C" w:rsidRPr="00B97038" w:rsidRDefault="002D0E2C" w:rsidP="002B2782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  <w:r w:rsidRPr="00BA355F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3" o:spid="_x0000_s1053" type="#_x0000_t202" style="position:absolute;left:9262;top:2011;width:5878;height:4888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TbMxgAAAOAAAAAPAAAAZHJzL2Rvd25yZXYueG1sRI9PawIx&#10;FMTvQr9DeIXeNFsVkdUo/sEiQg9ae39sXpPVzcuyibp+eyMUvAwMw/yGmc5bV4krNaH0rOCzl4Eg&#10;Lrwu2Sg4/my6YxAhImusPJOCOwWYz946U8y1v/GerodoRIJwyFGBjbHOpQyFJYeh52vilP35xmFM&#10;tjFSN3hLcFfJfpaNpMOS04LFmlaWivPh4hScd79+YBfr768LH08nUy6DGe6V+nhv15MkiwmISG18&#10;Nf4RW61gNIDnoXQG5OwBAAD//wMAUEsBAi0AFAAGAAgAAAAhANvh9svuAAAAhQEAABMAAAAAAAAA&#10;AAAAAAAAAAAAAFtDb250ZW50X1R5cGVzXS54bWxQSwECLQAUAAYACAAAACEAWvQsW78AAAAVAQAA&#10;CwAAAAAAAAAAAAAAAAAfAQAAX3JlbHMvLnJlbHNQSwECLQAUAAYACAAAACEAxKE2zMYAAADgAAAA&#10;DwAAAAAAAAAAAAAAAAAHAgAAZHJzL2Rvd25yZXYueG1sUEsFBgAAAAADAAMAtwAAAPoCAAAAAA==&#10;" filled="f" stroked="f" strokeweight=".5pt">
                      <v:textbox>
                        <w:txbxContent>
                          <w:p w14:paraId="521B367B" w14:textId="061ABEF4" w:rsidR="002D0E2C" w:rsidRPr="00B97038" w:rsidRDefault="002D0E2C" w:rsidP="002B2782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  <w:r w:rsidRPr="00BA355F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5" o:spid="_x0000_s1054" type="#_x0000_t202" style="position:absolute;left:22943;top:14544;width:6796;height:7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CucyQAAAOAAAAAPAAAAZHJzL2Rvd25yZXYueG1sRI9Ba8JA&#10;FITvhf6H5RV6qxsDiiSuIimhpdiDmktvr9lnEsy+TbPbmPrru4LgZWAY5htmuR5NKwbqXWNZwXQS&#10;gSAurW64UlAc8pcFCOeRNbaWScEfOVivHh+WmGh75h0Ne1+JAGGXoILa+y6R0pU1GXQT2xGH7Gh7&#10;gz7YvpK6x3OAm1bGUTSXBhsOCzV2lNVUnva/RsFHln/i7js2i0ubvW2Pm+6n+Jop9fw0vqZBNikI&#10;T6O/N26Id61gPoProXAG5OofAAD//wMAUEsBAi0AFAAGAAgAAAAhANvh9svuAAAAhQEAABMAAAAA&#10;AAAAAAAAAAAAAAAAAFtDb250ZW50X1R5cGVzXS54bWxQSwECLQAUAAYACAAAACEAWvQsW78AAAAV&#10;AQAACwAAAAAAAAAAAAAAAAAfAQAAX3JlbHMvLnJlbHNQSwECLQAUAAYACAAAACEAWiArnMkAAADg&#10;AAAADwAAAAAAAAAAAAAAAAAHAgAAZHJzL2Rvd25yZXYueG1sUEsFBgAAAAADAAMAtwAAAP0CAAAA&#10;AA==&#10;" filled="f" stroked="f" strokeweight=".5pt">
                      <v:textbox>
                        <w:txbxContent>
                          <w:p w14:paraId="764927BB" w14:textId="77777777" w:rsidR="002D0E2C" w:rsidRPr="00BA355F" w:rsidRDefault="002D0E2C" w:rsidP="002B278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6" o:spid="_x0000_s1055" type="#_x0000_t202" style="position:absolute;left:4096;top:-1308;width:7402;height:7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rXryAAAAOAAAAAPAAAAZHJzL2Rvd25yZXYueG1sRI9Pi8Iw&#10;FMTvC36H8IS9ranCFqlGkYooix78c/H2bJ5tsXmpTdSun94sLHgZGIb5DTOetqYSd2pcaVlBvxeB&#10;IM6sLjlXcNgvvoYgnEfWWFkmBb/kYDrpfIwx0fbBW7rvfC4ChF2CCgrv60RKlxVk0PVsTRyys20M&#10;+mCbXOoGHwFuKjmIolgaLDksFFhTWlB22d2Mgp90scHtaWCGzypdrs+z+no4fiv12W3noyCzEQhP&#10;rX83/hErrSCO4e9QOANy8gIAAP//AwBQSwECLQAUAAYACAAAACEA2+H2y+4AAACFAQAAEwAAAAAA&#10;AAAAAAAAAAAAAAAAW0NvbnRlbnRfVHlwZXNdLnhtbFBLAQItABQABgAIAAAAIQBa9CxbvwAAABUB&#10;AAALAAAAAAAAAAAAAAAAAB8BAABfcmVscy8ucmVsc1BLAQItABQABgAIAAAAIQCq8rXryAAAAOAA&#10;AAAPAAAAAAAAAAAAAAAAAAcCAABkcnMvZG93bnJldi54bWxQSwUGAAAAAAMAAwC3AAAA/AIAAAAA&#10;" filled="f" stroked="f" strokeweight=".5pt">
                      <v:textbox>
                        <w:txbxContent>
                          <w:p w14:paraId="09B0621F" w14:textId="77777777" w:rsidR="002D0E2C" w:rsidRPr="00BA355F" w:rsidRDefault="002D0E2C" w:rsidP="002B278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Arc 70" o:spid="_x0000_s1056" style="position:absolute;left:4635;top:5270;width:3175;height:3957;visibility:visible;mso-wrap-style:square;v-text-anchor:middle" coordsize="317500,3957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+jsyAAAAOAAAAAPAAAAZHJzL2Rvd25yZXYueG1sRI9BS8NA&#10;EIXvgv9hGcGb3Vi0atptKUZRb1qF0tuQHZO02dmQHdPor3cOgpeBx/C+x7dYjaE1A/WpiezgcpKB&#10;IS6jb7hy8PH+eHELJgmyxzYyOfimBKvl6ckCcx+P/EbDRiqjEE45OqhFutzaVNYUME1iR6y/z9gH&#10;FI19ZX2PR4WH1k6zbGYDNqwLNXZ0X1N52HwFB7NYbPd3xetOpldD9vBUvcjh59q587OxmOtZz8EI&#10;jfLf+EM8ewc3qqBCKgN2+QsAAP//AwBQSwECLQAUAAYACAAAACEA2+H2y+4AAACFAQAAEwAAAAAA&#10;AAAAAAAAAAAAAAAAW0NvbnRlbnRfVHlwZXNdLnhtbFBLAQItABQABgAIAAAAIQBa9CxbvwAAABUB&#10;AAALAAAAAAAAAAAAAAAAAB8BAABfcmVscy8ucmVsc1BLAQItABQABgAIAAAAIQCoA+jsyAAAAOAA&#10;AAAPAAAAAAAAAAAAAAAAAAcCAABkcnMvZG93bnJldi54bWxQSwUGAAAAAAMAAwC3AAAA/AIAAAAA&#10;" path="m158750,nsc246425,,317500,88583,317500,197856r-158750,l158750,xem158750,nfc246425,,317500,88583,317500,197856e" filled="f" strokecolor="#e36c0a [2409]" strokeweight="2pt">
                    <v:stroke dashstyle="3 1"/>
                    <v:shadow on="t" color="black" opacity="24903f" origin=",.5" offset="0,.55556mm"/>
                    <v:path arrowok="t" o:connecttype="custom" o:connectlocs="158750,0;317500,197856" o:connectangles="0,0"/>
                  </v:shape>
                  <v:shape id="Arc 71" o:spid="_x0000_s1057" style="position:absolute;left:2032;top:4381;width:3556;height:2514;visibility:visible;mso-wrap-style:square;v-text-anchor:middle" coordsize="355600,25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I6xyAAAAOAAAAAPAAAAZHJzL2Rvd25yZXYueG1sRI9Ba8JA&#10;FITvhf6H5RV6azZ6qBpdRaJCDx40tujxkX1NQrNvY3Zr4r93BcHLwDDMN8xs0ZtaXKh1lWUFgygG&#10;QZxbXXGh4Puw+RiDcB5ZY22ZFFzJwWL++jLDRNuO93TJfCEChF2CCkrvm0RKl5dk0EW2IQ7Zr20N&#10;+mDbQuoWuwA3tRzG8ac0WHFYKLGhtKT8L/s3CtLuZ8LZiY/7c7Vbb1PZ1c15qdT7W7+aBllOQXjq&#10;/bPxQHxpBaMB3A+FMyDnNwAAAP//AwBQSwECLQAUAAYACAAAACEA2+H2y+4AAACFAQAAEwAAAAAA&#10;AAAAAAAAAAAAAAAAW0NvbnRlbnRfVHlwZXNdLnhtbFBLAQItABQABgAIAAAAIQBa9CxbvwAAABUB&#10;AAALAAAAAAAAAAAAAAAAAB8BAABfcmVscy8ucmVsc1BLAQItABQABgAIAAAAIQAaAI6xyAAAAOAA&#10;AAAPAAAAAAAAAAAAAAAAAAcCAABkcnMvZG93bnJldi54bWxQSwUGAAAAAAMAAwC3AAAA/AIAAAAA&#10;" path="m177800,nsc275996,,355600,56282,355600,125710r-177800,l177800,xem177800,nfc275996,,355600,56282,355600,125710e" filled="f" strokecolor="#e36c0a [2409]" strokeweight="2pt">
                    <v:stroke dashstyle="3 1"/>
                    <v:shadow on="t" color="black" opacity="24903f" origin=",.5" offset="0,.55556mm"/>
                    <v:path arrowok="t" o:connecttype="custom" o:connectlocs="177800,0;355600,125710" o:connectangles="0,0"/>
                  </v:shape>
                </v:group>
                <v:line id="Straight Connector 68" o:spid="_x0000_s1058" style="position:absolute;visibility:visible;mso-wrap-style:square" from="3556,7302" to="9963,7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TIyyQAAAOAAAAAPAAAAZHJzL2Rvd25yZXYueG1sRI/BagJB&#10;DIbvhb7DkEJvddZWRVZHaZWCUMRWRfAWduLu2p3MMjPV7dubQ6GXwE/4v+SbzjvXqAuFWHs20O9l&#10;oIgLb2suDex3709jUDEhW2w8k4FfijCf3d9NMbf+yl902aZSCYRjjgaqlNpc61hU5DD2fEssu5MP&#10;DpPEUGob8Cpw1+jnLBtphzXLhQpbWlRUfG9/nIG3wfCz+9js6bw5HdbhZXh07nw05vGhW05kvE5A&#10;JerSf+MPsbIGRvKxCIkM6NkNAAD//wMAUEsBAi0AFAAGAAgAAAAhANvh9svuAAAAhQEAABMAAAAA&#10;AAAAAAAAAAAAAAAAAFtDb250ZW50X1R5cGVzXS54bWxQSwECLQAUAAYACAAAACEAWvQsW78AAAAV&#10;AQAACwAAAAAAAAAAAAAAAAAfAQAAX3JlbHMvLnJlbHNQSwECLQAUAAYACAAAACEA59EyMskAAADg&#10;AAAADwAAAAAAAAAAAAAAAAAHAgAAZHJzL2Rvd25yZXYueG1sUEsFBgAAAAADAAMAtwAAAP0CAAAA&#10;AA==&#10;" strokecolor="black [3213]" strokeweight="1pt">
                  <v:stroke dashstyle="dash"/>
                  <v:shadow on="t" color="black" opacity="24903f" origin=",.5" offset="0,.55556mm"/>
                </v:line>
                <v:line id="Straight Connector 69" o:spid="_x0000_s1059" style="position:absolute;flip:y;visibility:visible;mso-wrap-style:square" from="3492,1397" to="3492,7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3rQygAAAOAAAAAPAAAAZHJzL2Rvd25yZXYueG1sRI9Ba8JA&#10;FITvBf/D8oReim7qIbTRVaRFW4QejIIen9lnEpt9G3bXmPbXdwuFXgaGYb5hZoveNKIj52vLCh7H&#10;CQjiwuqaSwX73Wr0BMIHZI2NZVLwRR4W88HdDDNtb7ylLg+liBD2GSqoQmgzKX1RkUE/ti1xzM7W&#10;GQzRulJqh7cIN42cJEkqDdYcFyps6aWi4jO/GgXHZpev1g/dx/XtcHGT780mPa1Rqfth/zqNspyC&#10;CNSH/8Yf4l0rSJ/h91A8A3L+AwAA//8DAFBLAQItABQABgAIAAAAIQDb4fbL7gAAAIUBAAATAAAA&#10;AAAAAAAAAAAAAAAAAABbQ29udGVudF9UeXBlc10ueG1sUEsBAi0AFAAGAAgAAAAhAFr0LFu/AAAA&#10;FQEAAAsAAAAAAAAAAAAAAAAAHwEAAF9yZWxzLy5yZWxzUEsBAi0AFAAGAAgAAAAhALXDetDKAAAA&#10;4AAAAA8AAAAAAAAAAAAAAAAABwIAAGRycy9kb3ducmV2LnhtbFBLBQYAAAAAAwADALcAAAD+AgAA&#10;AAA=&#10;" strokecolor="black [3213]" strokeweight="1pt">
                  <v:stroke dashstyle="dash"/>
                  <v:shadow on="t" color="black" opacity="24903f" origin=",.5" offset="0,.55556mm"/>
                </v:line>
              </v:group>
            </w:pict>
          </mc:Fallback>
        </mc:AlternateContent>
      </w:r>
      <w:r w:rsidR="00EF0448">
        <w:tab/>
      </w:r>
      <w:r w:rsidR="00EF0448">
        <w:tab/>
      </w:r>
      <w:r w:rsidR="00662BE1" w:rsidRPr="00662BE1">
        <w:rPr>
          <w:position w:val="-16"/>
        </w:rPr>
        <w:object w:dxaOrig="2480" w:dyaOrig="500" w14:anchorId="4C05FA96">
          <v:shape id="_x0000_i1028" type="#_x0000_t75" style="width:124pt;height:25pt" o:ole="">
            <v:imagedata r:id="rId15" o:title=""/>
          </v:shape>
          <o:OLEObject Type="Embed" ProgID="Equation.DSMT4" ShapeID="_x0000_i1028" DrawAspect="Content" ObjectID="_1537691268" r:id="rId16"/>
        </w:object>
      </w:r>
      <w:r w:rsidR="007041A6">
        <w:t xml:space="preserve"> where </w:t>
      </w:r>
      <w:r w:rsidR="00C83F95" w:rsidRPr="00C83F95">
        <w:rPr>
          <w:rFonts w:cstheme="minorHAnsi"/>
        </w:rPr>
        <w:t>a</w:t>
      </w:r>
      <w:r w:rsidR="007041A6" w:rsidRPr="007041A6">
        <w:rPr>
          <w:rFonts w:ascii="Symbol" w:hAnsi="Symbol"/>
          <w:sz w:val="10"/>
          <w:szCs w:val="10"/>
        </w:rPr>
        <w:t></w:t>
      </w:r>
      <w:r w:rsidR="007041A6">
        <w:rPr>
          <w:vertAlign w:val="subscript"/>
        </w:rPr>
        <w:t>i</w:t>
      </w:r>
      <w:r w:rsidR="007041A6">
        <w:t xml:space="preserve"> is length of projection of </w:t>
      </w:r>
      <w:r w:rsidR="00662BE1" w:rsidRPr="00662BE1">
        <w:rPr>
          <w:position w:val="-8"/>
        </w:rPr>
        <w:object w:dxaOrig="420" w:dyaOrig="420" w14:anchorId="674C0B66">
          <v:shape id="_x0000_i1029" type="#_x0000_t75" style="width:21pt;height:21pt" o:ole="">
            <v:imagedata r:id="rId17" o:title=""/>
          </v:shape>
          <o:OLEObject Type="Embed" ProgID="Equation.DSMT4" ShapeID="_x0000_i1029" DrawAspect="Content" ObjectID="_1537691269" r:id="rId18"/>
        </w:object>
      </w:r>
      <w:r w:rsidR="007041A6">
        <w:t xml:space="preserve"> onto </w:t>
      </w:r>
      <w:r w:rsidR="007041A6">
        <w:rPr>
          <w:i/>
          <w:iCs/>
        </w:rPr>
        <w:t>x</w:t>
      </w:r>
      <w:r w:rsidR="007041A6">
        <w:rPr>
          <w:i/>
          <w:iCs/>
          <w:vertAlign w:val="subscript"/>
        </w:rPr>
        <w:t>i</w:t>
      </w:r>
      <w:r w:rsidR="007041A6">
        <w:t>-axis</w:t>
      </w:r>
    </w:p>
    <w:p w14:paraId="280CED3C" w14:textId="6958F9A8" w:rsidR="008B03B6" w:rsidRDefault="00B43D7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>
        <w:rPr>
          <w:b/>
          <w:bCs/>
        </w:rPr>
        <w:t xml:space="preserve">Length of </w:t>
      </w:r>
      <w:r w:rsidR="00662BE1" w:rsidRPr="00662BE1">
        <w:rPr>
          <w:b/>
          <w:bCs/>
          <w:position w:val="-8"/>
        </w:rPr>
        <w:object w:dxaOrig="420" w:dyaOrig="420" w14:anchorId="5A9B2AE8">
          <v:shape id="_x0000_i1030" type="#_x0000_t75" style="width:21pt;height:21pt" o:ole="">
            <v:imagedata r:id="rId19" o:title=""/>
          </v:shape>
          <o:OLEObject Type="Embed" ProgID="Equation.DSMT4" ShapeID="_x0000_i1030" DrawAspect="Content" ObjectID="_1537691270" r:id="rId20"/>
        </w:object>
      </w:r>
      <w:r>
        <w:rPr>
          <w:b/>
          <w:bCs/>
        </w:rPr>
        <w:t xml:space="preserve"> = Length of </w:t>
      </w:r>
      <w:r w:rsidRPr="00B43D7C">
        <w:rPr>
          <w:b/>
          <w:bCs/>
          <w:i/>
          <w:iCs/>
        </w:rPr>
        <w:t>a</w:t>
      </w:r>
      <w:r>
        <w:rPr>
          <w:b/>
          <w:bCs/>
        </w:rPr>
        <w:t>:</w:t>
      </w:r>
      <w:r w:rsidR="002B2782">
        <w:rPr>
          <w:b/>
          <w:bCs/>
        </w:rPr>
        <w:t xml:space="preserve"> </w:t>
      </w:r>
      <w:r>
        <w:t xml:space="preserve"> </w:t>
      </w:r>
      <w:r w:rsidR="00662BE1" w:rsidRPr="00662BE1">
        <w:rPr>
          <w:position w:val="-14"/>
        </w:rPr>
        <w:object w:dxaOrig="2080" w:dyaOrig="480" w14:anchorId="614B247E">
          <v:shape id="_x0000_i1031" type="#_x0000_t75" style="width:104pt;height:24pt" o:ole="">
            <v:imagedata r:id="rId21" o:title=""/>
          </v:shape>
          <o:OLEObject Type="Embed" ProgID="Equation.DSMT4" ShapeID="_x0000_i1031" DrawAspect="Content" ObjectID="_1537691271" r:id="rId22"/>
        </w:object>
      </w:r>
      <w:r w:rsidR="00BB67E7">
        <w:rPr>
          <w:noProof/>
        </w:rPr>
        <w:tab/>
        <w:t>(1.2)</w:t>
      </w:r>
    </w:p>
    <w:p w14:paraId="4B570870" w14:textId="097F221F" w:rsidR="002B2782" w:rsidRPr="002B2782" w:rsidRDefault="002B278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bookmarkStart w:id="6" w:name="OLE_LINK2"/>
      <w:bookmarkStart w:id="7" w:name="OLE_LINK3"/>
      <w:r>
        <w:rPr>
          <w:b/>
          <w:bCs/>
        </w:rPr>
        <w:t>Proper Vector</w:t>
      </w:r>
      <w:bookmarkEnd w:id="6"/>
      <w:bookmarkEnd w:id="7"/>
      <w:r>
        <w:rPr>
          <w:b/>
          <w:bCs/>
        </w:rPr>
        <w:t xml:space="preserve">: </w:t>
      </w:r>
      <w:r w:rsidRPr="00556B71">
        <w:rPr>
          <w:b/>
          <w:bCs/>
          <w:i/>
          <w:iCs/>
        </w:rPr>
        <w:t>a</w:t>
      </w:r>
      <w:r>
        <w:t xml:space="preserve"> ≠ 0</w:t>
      </w:r>
    </w:p>
    <w:p w14:paraId="7D7CCD25" w14:textId="2DB39CE8" w:rsidR="008B03B6" w:rsidRDefault="002B278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  <w:r>
        <w:tab/>
      </w:r>
      <w:r>
        <w:rPr>
          <w:b/>
          <w:bCs/>
        </w:rPr>
        <w:t xml:space="preserve">Angles </w:t>
      </w:r>
      <w:r w:rsidR="00662BE1" w:rsidRPr="00662BE1">
        <w:rPr>
          <w:b/>
          <w:bCs/>
          <w:position w:val="-8"/>
        </w:rPr>
        <w:object w:dxaOrig="420" w:dyaOrig="420" w14:anchorId="13F40E33">
          <v:shape id="_x0000_i1032" type="#_x0000_t75" style="width:21pt;height:21pt" o:ole="">
            <v:imagedata r:id="rId23" o:title=""/>
          </v:shape>
          <o:OLEObject Type="Embed" ProgID="Equation.DSMT4" ShapeID="_x0000_i1032" DrawAspect="Content" ObjectID="_1537691272" r:id="rId24"/>
        </w:object>
      </w:r>
      <w:r>
        <w:rPr>
          <w:b/>
          <w:bCs/>
        </w:rPr>
        <w:t xml:space="preserve"> makes with axes:</w:t>
      </w:r>
      <w:r w:rsidRPr="002B2782">
        <w:rPr>
          <w:noProof/>
        </w:rPr>
        <w:t xml:space="preserve"> </w:t>
      </w:r>
      <w:r w:rsidR="005A6264">
        <w:rPr>
          <w:noProof/>
        </w:rPr>
        <w:t xml:space="preserve"> </w:t>
      </w:r>
      <w:r w:rsidR="00662BE1" w:rsidRPr="00662BE1">
        <w:rPr>
          <w:noProof/>
          <w:position w:val="-12"/>
        </w:rPr>
        <w:object w:dxaOrig="880" w:dyaOrig="380" w14:anchorId="39314068">
          <v:shape id="_x0000_i1033" type="#_x0000_t75" style="width:44pt;height:19pt" o:ole="">
            <v:imagedata r:id="rId25" o:title=""/>
          </v:shape>
          <o:OLEObject Type="Embed" ProgID="Equation.DSMT4" ShapeID="_x0000_i1033" DrawAspect="Content" ObjectID="_1537691273" r:id="rId26"/>
        </w:object>
      </w:r>
    </w:p>
    <w:p w14:paraId="493CE7A2" w14:textId="199C62EA" w:rsidR="00735A55" w:rsidRDefault="005A6264" w:rsidP="009F5D54">
      <w:pPr>
        <w:tabs>
          <w:tab w:val="left" w:pos="360"/>
          <w:tab w:val="left" w:pos="720"/>
          <w:tab w:val="left" w:pos="1080"/>
          <w:tab w:val="left" w:pos="4770"/>
          <w:tab w:val="right" w:pos="9270"/>
        </w:tabs>
        <w:ind w:right="90"/>
        <w:rPr>
          <w:noProof/>
        </w:rPr>
      </w:pPr>
      <w:r>
        <w:rPr>
          <w:noProof/>
        </w:rPr>
        <w:tab/>
      </w:r>
      <w:r w:rsidR="00735A55">
        <w:rPr>
          <w:noProof/>
        </w:rPr>
        <w:tab/>
      </w:r>
      <w:r w:rsidR="00662BE1" w:rsidRPr="00662BE1">
        <w:rPr>
          <w:noProof/>
          <w:position w:val="-12"/>
        </w:rPr>
        <w:object w:dxaOrig="2200" w:dyaOrig="380" w14:anchorId="684A292E">
          <v:shape id="_x0000_i1034" type="#_x0000_t75" style="width:110pt;height:19pt" o:ole="">
            <v:imagedata r:id="rId27" o:title=""/>
          </v:shape>
          <o:OLEObject Type="Embed" ProgID="Equation.DSMT4" ShapeID="_x0000_i1034" DrawAspect="Content" ObjectID="_1537691274" r:id="rId28"/>
        </w:object>
      </w:r>
      <w:r w:rsidR="00BB67E7" w:rsidRPr="00BB67E7">
        <w:rPr>
          <w:noProof/>
        </w:rPr>
        <w:tab/>
      </w:r>
      <w:r w:rsidR="009B1DD3">
        <w:rPr>
          <w:noProof/>
        </w:rPr>
        <w:tab/>
      </w:r>
      <w:r w:rsidR="00BB67E7" w:rsidRPr="00BB67E7">
        <w:rPr>
          <w:noProof/>
        </w:rPr>
        <w:t>(1.3)</w:t>
      </w:r>
    </w:p>
    <w:p w14:paraId="036FDDEF" w14:textId="6842070C" w:rsidR="005A6264" w:rsidRPr="005A6264" w:rsidRDefault="00735A5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b/>
          <w:bCs/>
        </w:rPr>
      </w:pPr>
      <w:r>
        <w:rPr>
          <w:noProof/>
        </w:rPr>
        <w:tab/>
      </w:r>
      <w:r w:rsidR="005A6264">
        <w:rPr>
          <w:b/>
          <w:bCs/>
          <w:noProof/>
        </w:rPr>
        <w:t xml:space="preserve">Direction cosines:  </w:t>
      </w:r>
      <w:r w:rsidR="00662BE1" w:rsidRPr="00662BE1">
        <w:rPr>
          <w:b/>
          <w:bCs/>
          <w:noProof/>
          <w:position w:val="-12"/>
        </w:rPr>
        <w:object w:dxaOrig="2120" w:dyaOrig="380" w14:anchorId="06F1DB78">
          <v:shape id="_x0000_i1035" type="#_x0000_t75" style="width:106pt;height:19pt" o:ole="">
            <v:imagedata r:id="rId29" o:title=""/>
          </v:shape>
          <o:OLEObject Type="Embed" ProgID="Equation.DSMT4" ShapeID="_x0000_i1035" DrawAspect="Content" ObjectID="_1537691275" r:id="rId30"/>
        </w:object>
      </w:r>
    </w:p>
    <w:p w14:paraId="4F91F769" w14:textId="662FF1C4" w:rsidR="008B03B6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>
        <w:tab/>
        <w:t>Note: The components of a unit vector are its direction cosines</w:t>
      </w:r>
    </w:p>
    <w:p w14:paraId="585ACF2F" w14:textId="77777777" w:rsidR="000F04E2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44C8C1B3" w14:textId="5232D98A" w:rsidR="00977636" w:rsidRDefault="00977636" w:rsidP="009F5D54">
      <w:pPr>
        <w:tabs>
          <w:tab w:val="left" w:pos="360"/>
          <w:tab w:val="left" w:pos="720"/>
          <w:tab w:val="left" w:pos="1080"/>
          <w:tab w:val="right" w:pos="9270"/>
        </w:tabs>
      </w:pPr>
      <w:r w:rsidRPr="00977636">
        <w:rPr>
          <w:color w:val="00B050"/>
        </w:rPr>
        <w:t>Convention:</w:t>
      </w:r>
      <w:r>
        <w:t xml:space="preserve"> </w:t>
      </w:r>
      <w:r w:rsidRPr="006C2448">
        <w:rPr>
          <w:color w:val="FF0000"/>
        </w:rPr>
        <w:t>Null vector is both parallel and perpendicular to every vector</w:t>
      </w:r>
      <w:r>
        <w:t xml:space="preserve">. </w:t>
      </w:r>
    </w:p>
    <w:p w14:paraId="2860C21B" w14:textId="2303516A" w:rsidR="00977636" w:rsidRDefault="00977636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7B7B21F4" w14:textId="2B784C88" w:rsidR="00BB67E7" w:rsidRDefault="00C83F95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>Definition</w:t>
      </w:r>
      <w:r w:rsidR="00897B79">
        <w:rPr>
          <w:color w:val="00B050"/>
        </w:rPr>
        <w:t>s</w:t>
      </w:r>
      <w:r>
        <w:rPr>
          <w:color w:val="00B050"/>
        </w:rPr>
        <w:t xml:space="preserve">  </w:t>
      </w:r>
      <w:r>
        <w:t xml:space="preserve">The </w:t>
      </w:r>
      <w:r>
        <w:rPr>
          <w:b/>
          <w:bCs/>
        </w:rPr>
        <w:t xml:space="preserve">inner product </w:t>
      </w:r>
      <w:r w:rsidRPr="00897B79">
        <w:t>of 2 vectors</w:t>
      </w:r>
      <w:r>
        <w:t xml:space="preserve"> is </w:t>
      </w:r>
    </w:p>
    <w:p w14:paraId="0704E654" w14:textId="490EDDE7" w:rsidR="00BB67E7" w:rsidRDefault="00BB67E7" w:rsidP="00011AFB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662BE1" w:rsidRPr="00662BE1">
        <w:rPr>
          <w:position w:val="-28"/>
        </w:rPr>
        <w:object w:dxaOrig="3620" w:dyaOrig="700" w14:anchorId="17BF1BA0">
          <v:shape id="_x0000_i1036" type="#_x0000_t75" style="width:181pt;height:35pt" o:ole="">
            <v:imagedata r:id="rId31" o:title=""/>
          </v:shape>
          <o:OLEObject Type="Embed" ProgID="Equation.DSMT4" ShapeID="_x0000_i1036" DrawAspect="Content" ObjectID="_1537691276" r:id="rId32"/>
        </w:object>
      </w:r>
      <w:r w:rsidR="00C83F95">
        <w:t xml:space="preserve">. </w:t>
      </w:r>
      <w:r>
        <w:tab/>
        <w:t>(1.11)</w:t>
      </w:r>
    </w:p>
    <w:p w14:paraId="5A9544AB" w14:textId="34E66C02" w:rsidR="00897B79" w:rsidRDefault="00CC35F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The </w:t>
      </w:r>
      <w:r>
        <w:rPr>
          <w:b/>
          <w:bCs/>
        </w:rPr>
        <w:t>norm</w:t>
      </w:r>
      <w:r>
        <w:t xml:space="preserve"> of a vector is </w:t>
      </w:r>
      <w:r w:rsidR="00662BE1" w:rsidRPr="00662BE1">
        <w:rPr>
          <w:position w:val="-20"/>
        </w:rPr>
        <w:object w:dxaOrig="1620" w:dyaOrig="560" w14:anchorId="2A287269">
          <v:shape id="_x0000_i1037" type="#_x0000_t75" style="width:81pt;height:28pt" o:ole="">
            <v:imagedata r:id="rId33" o:title=""/>
          </v:shape>
          <o:OLEObject Type="Embed" ProgID="Equation.DSMT4" ShapeID="_x0000_i1037" DrawAspect="Content" ObjectID="_1537691277" r:id="rId34"/>
        </w:object>
      </w:r>
      <w:r>
        <w:t xml:space="preserve">. </w:t>
      </w:r>
      <w:r w:rsidR="00011AFB">
        <w:tab/>
        <w:t>(1.11b)</w:t>
      </w:r>
    </w:p>
    <w:p w14:paraId="6A201EE0" w14:textId="341FA7FC" w:rsidR="00011AFB" w:rsidRDefault="00CC35F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Note that </w:t>
      </w:r>
      <w:r w:rsidR="00662BE1" w:rsidRPr="00662BE1">
        <w:rPr>
          <w:position w:val="-16"/>
        </w:rPr>
        <w:object w:dxaOrig="3020" w:dyaOrig="580" w14:anchorId="7F906F64">
          <v:shape id="_x0000_i1038" type="#_x0000_t75" style="width:151pt;height:29pt" o:ole="">
            <v:imagedata r:id="rId35" o:title=""/>
          </v:shape>
          <o:OLEObject Type="Embed" ProgID="Equation.DSMT4" ShapeID="_x0000_i1038" DrawAspect="Content" ObjectID="_1537691278" r:id="rId36"/>
        </w:object>
      </w:r>
      <w:r>
        <w:t>.</w:t>
      </w:r>
      <w:r w:rsidR="00B3533C">
        <w:t xml:space="preserve"> </w:t>
      </w:r>
      <w:r w:rsidR="00011AFB">
        <w:tab/>
        <w:t>(1.11c)</w:t>
      </w:r>
    </w:p>
    <w:p w14:paraId="11E2E173" w14:textId="2FD10B31" w:rsidR="00CC35F2" w:rsidRPr="00CC35F2" w:rsidRDefault="00B3533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Also, </w:t>
      </w:r>
      <w:r w:rsidR="00662BE1" w:rsidRPr="00662BE1">
        <w:rPr>
          <w:position w:val="-16"/>
        </w:rPr>
        <w:object w:dxaOrig="1920" w:dyaOrig="440" w14:anchorId="1F677292">
          <v:shape id="_x0000_i1039" type="#_x0000_t75" style="width:96pt;height:22pt" o:ole="">
            <v:imagedata r:id="rId37" o:title=""/>
          </v:shape>
          <o:OLEObject Type="Embed" ProgID="Equation.DSMT4" ShapeID="_x0000_i1039" DrawAspect="Content" ObjectID="_1537691279" r:id="rId38"/>
        </w:object>
      </w:r>
      <w:r>
        <w:t xml:space="preserve"> </w:t>
      </w:r>
    </w:p>
    <w:p w14:paraId="2BA8E91F" w14:textId="25470569" w:rsidR="00BB67E7" w:rsidRPr="00E94BA7" w:rsidRDefault="00C83F95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The </w:t>
      </w:r>
      <w:r>
        <w:rPr>
          <w:b/>
          <w:bCs/>
        </w:rPr>
        <w:t xml:space="preserve">outer product </w:t>
      </w:r>
      <w:r w:rsidRPr="00897B79">
        <w:t>of 2 vectors is</w:t>
      </w:r>
      <w:r>
        <w:rPr>
          <w:b/>
          <w:bCs/>
        </w:rPr>
        <w:t xml:space="preserve"> </w:t>
      </w:r>
      <w:r w:rsidR="00E94BA7">
        <w:t>the vector</w:t>
      </w:r>
    </w:p>
    <w:p w14:paraId="007FA471" w14:textId="2E20AB7F" w:rsidR="00C83F95" w:rsidRPr="00C83F95" w:rsidRDefault="00BB67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b/>
          <w:bCs/>
        </w:rPr>
      </w:pPr>
      <w:r>
        <w:rPr>
          <w:b/>
          <w:bCs/>
        </w:rPr>
        <w:tab/>
      </w:r>
      <w:r w:rsidR="00662BE1" w:rsidRPr="00662BE1">
        <w:rPr>
          <w:b/>
          <w:bCs/>
          <w:position w:val="-62"/>
        </w:rPr>
        <w:object w:dxaOrig="2360" w:dyaOrig="1360" w14:anchorId="0C2FF747">
          <v:shape id="_x0000_i1040" type="#_x0000_t75" style="width:118pt;height:68pt" o:ole="">
            <v:imagedata r:id="rId39" o:title=""/>
          </v:shape>
          <o:OLEObject Type="Embed" ProgID="Equation.DSMT4" ShapeID="_x0000_i1040" DrawAspect="Content" ObjectID="_1537691280" r:id="rId40"/>
        </w:object>
      </w:r>
      <w:r w:rsidR="00897B79">
        <w:rPr>
          <w:b/>
          <w:bCs/>
          <w:noProof/>
        </w:rPr>
        <w:t>.</w:t>
      </w:r>
      <w:r w:rsidRPr="00BB67E7">
        <w:tab/>
        <w:t>(1.12)</w:t>
      </w:r>
    </w:p>
    <w:p w14:paraId="57BE1BE4" w14:textId="77777777" w:rsidR="00C83F95" w:rsidRDefault="00C83F95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</w:p>
    <w:p w14:paraId="51570D8C" w14:textId="36DE797D" w:rsidR="00977636" w:rsidRDefault="00977636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  <w:r w:rsidRPr="00977636">
        <w:rPr>
          <w:color w:val="00B050"/>
        </w:rPr>
        <w:lastRenderedPageBreak/>
        <w:t>Theorem 3.1</w:t>
      </w:r>
      <w:r>
        <w:rPr>
          <w:color w:val="00B050"/>
        </w:rPr>
        <w:t xml:space="preserve"> </w:t>
      </w:r>
      <w:r w:rsidR="00367B02">
        <w:rPr>
          <w:color w:val="00B050"/>
        </w:rPr>
        <w:t xml:space="preserve"> </w:t>
      </w:r>
      <w:r w:rsidR="00662BE1" w:rsidRPr="00662BE1">
        <w:rPr>
          <w:color w:val="00B050"/>
          <w:position w:val="-12"/>
        </w:rPr>
        <w:object w:dxaOrig="3840" w:dyaOrig="380" w14:anchorId="5B34D37E">
          <v:shape id="_x0000_i1041" type="#_x0000_t75" style="width:192pt;height:19pt" o:ole="">
            <v:imagedata r:id="rId41" o:title=""/>
          </v:shape>
          <o:OLEObject Type="Embed" ProgID="Equation.DSMT4" ShapeID="_x0000_i1041" DrawAspect="Content" ObjectID="_1537691281" r:id="rId42"/>
        </w:object>
      </w:r>
      <w:r w:rsidR="00C33C9F" w:rsidRPr="00C33C9F">
        <w:t>.</w:t>
      </w:r>
    </w:p>
    <w:p w14:paraId="7AE8E5B2" w14:textId="77777777" w:rsidR="0046428A" w:rsidRDefault="0046428A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</w:p>
    <w:p w14:paraId="6A36534C" w14:textId="0392EEAC" w:rsidR="00977636" w:rsidRDefault="00977636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rFonts w:ascii="Cambria Math" w:hAnsi="Cambria Math"/>
        </w:rPr>
      </w:pPr>
      <w:r>
        <w:t xml:space="preserve">Proof. To be parallel, the components of </w:t>
      </w:r>
      <w:r w:rsidR="00F406DF">
        <w:rPr>
          <w:b/>
          <w:bCs/>
          <w:i/>
          <w:iCs/>
        </w:rPr>
        <w:t>b</w:t>
      </w:r>
      <w:r w:rsidR="00461305">
        <w:t xml:space="preserve"> must be </w:t>
      </w:r>
      <w:r w:rsidR="0080103D">
        <w:t xml:space="preserve">a </w:t>
      </w:r>
      <w:r w:rsidR="00461305">
        <w:t xml:space="preserve">multiple of </w:t>
      </w:r>
      <w:r w:rsidR="00F406DF">
        <w:t xml:space="preserve">those of </w:t>
      </w:r>
      <w:r w:rsidR="00461305">
        <w:rPr>
          <w:b/>
          <w:bCs/>
          <w:i/>
          <w:iCs/>
        </w:rPr>
        <w:t>a</w:t>
      </w:r>
      <w:r w:rsidR="00461305">
        <w:t xml:space="preserve">. </w:t>
      </w:r>
      <w:bookmarkStart w:id="8" w:name="_Hlk50126589"/>
      <w:bookmarkStart w:id="9" w:name="OLE_LINK4"/>
      <w:r w:rsidR="0080103D">
        <w:t xml:space="preserve">  </w:t>
      </w:r>
      <w:r w:rsidR="00461305">
        <w:rPr>
          <w:rFonts w:ascii="Cambria Math" w:hAnsi="Cambria Math"/>
        </w:rPr>
        <w:t>∎</w:t>
      </w:r>
      <w:bookmarkEnd w:id="8"/>
      <w:bookmarkEnd w:id="9"/>
    </w:p>
    <w:p w14:paraId="0C97FB57" w14:textId="3D91F779" w:rsidR="00461305" w:rsidRDefault="004613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3CF9FA5" w14:textId="4F840EB3" w:rsid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Note that 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= 0 iff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 = 0.</w:t>
      </w:r>
    </w:p>
    <w:p w14:paraId="1834C8DD" w14:textId="3C0A85FA" w:rsid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AC28A6E" w14:textId="451AECD7" w:rsidR="00461305" w:rsidRP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3.2  </w:t>
      </w:r>
      <w:bookmarkStart w:id="10" w:name="PasteEnd"/>
      <w:bookmarkEnd w:id="10"/>
      <w:r w:rsidR="00662BE1" w:rsidRPr="00662BE1">
        <w:rPr>
          <w:rFonts w:cstheme="minorHAnsi"/>
          <w:color w:val="00B050"/>
          <w:position w:val="-16"/>
        </w:rPr>
        <w:object w:dxaOrig="2320" w:dyaOrig="480" w14:anchorId="5D267BE3">
          <v:shape id="_x0000_i1042" type="#_x0000_t75" style="width:116pt;height:24pt" o:ole="">
            <v:imagedata r:id="rId43" o:title=""/>
          </v:shape>
          <o:OLEObject Type="Embed" ProgID="Equation.DSMT4" ShapeID="_x0000_i1042" DrawAspect="Content" ObjectID="_1537691282" r:id="rId44"/>
        </w:object>
      </w:r>
      <w:r w:rsidR="00C33C9F" w:rsidRPr="00C33C9F">
        <w:rPr>
          <w:rFonts w:cstheme="minorHAnsi"/>
        </w:rPr>
        <w:t>.</w:t>
      </w:r>
    </w:p>
    <w:p w14:paraId="3A5AB1B1" w14:textId="169844E1" w:rsidR="008B03B6" w:rsidRPr="007614CA" w:rsidRDefault="001A74B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" w:hAnsi="Cambria"/>
        </w:rPr>
      </w:pPr>
      <w:r>
        <w:t xml:space="preserve">Proof:  </w:t>
      </w:r>
      <w:r w:rsidR="00662BE1" w:rsidRPr="00662BE1">
        <w:rPr>
          <w:position w:val="-70"/>
        </w:rPr>
        <w:object w:dxaOrig="7400" w:dyaOrig="1520" w14:anchorId="16A1915A">
          <v:shape id="_x0000_i1043" type="#_x0000_t75" style="width:370pt;height:76pt" o:ole="">
            <v:imagedata r:id="rId45" o:title=""/>
          </v:shape>
          <o:OLEObject Type="Embed" ProgID="Equation.DSMT4" ShapeID="_x0000_i1043" DrawAspect="Content" ObjectID="_1537691283" r:id="rId46"/>
        </w:object>
      </w:r>
      <w:r w:rsidR="007614CA">
        <w:rPr>
          <w:rFonts w:ascii="Cambria" w:hAnsi="Cambria" w:cstheme="minorHAnsi"/>
        </w:rPr>
        <w:t xml:space="preserve">    </w:t>
      </w:r>
      <w:bookmarkStart w:id="11" w:name="_Hlk50373670"/>
      <w:bookmarkStart w:id="12" w:name="OLE_LINK19"/>
      <w:r w:rsidR="007614CA">
        <w:rPr>
          <w:rFonts w:ascii="Cambria Math" w:hAnsi="Cambria Math"/>
        </w:rPr>
        <w:t>∎</w:t>
      </w:r>
      <w:bookmarkEnd w:id="11"/>
      <w:bookmarkEnd w:id="12"/>
    </w:p>
    <w:p w14:paraId="51006B95" w14:textId="79B2B5F8" w:rsidR="003A0D97" w:rsidRDefault="00BB67E7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12A1DEBD" wp14:editId="3987767F">
                <wp:simplePos x="0" y="0"/>
                <wp:positionH relativeFrom="column">
                  <wp:posOffset>3453130</wp:posOffset>
                </wp:positionH>
                <wp:positionV relativeFrom="paragraph">
                  <wp:posOffset>207759</wp:posOffset>
                </wp:positionV>
                <wp:extent cx="1704340" cy="1969770"/>
                <wp:effectExtent l="0" t="0" r="0" b="11430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340" cy="1969770"/>
                          <a:chOff x="0" y="0"/>
                          <a:chExt cx="1704340" cy="1969770"/>
                        </a:xfrm>
                      </wpg:grpSpPr>
                      <wpg:grpSp>
                        <wpg:cNvPr id="101" name="Group 101"/>
                        <wpg:cNvGrpSpPr/>
                        <wpg:grpSpPr>
                          <a:xfrm>
                            <a:off x="0" y="0"/>
                            <a:ext cx="1704340" cy="1969770"/>
                            <a:chOff x="0" y="0"/>
                            <a:chExt cx="1704575" cy="1970202"/>
                          </a:xfrm>
                        </wpg:grpSpPr>
                        <wpg:grpSp>
                          <wpg:cNvPr id="100" name="Group 100"/>
                          <wpg:cNvGrpSpPr/>
                          <wpg:grpSpPr>
                            <a:xfrm>
                              <a:off x="0" y="0"/>
                              <a:ext cx="1704575" cy="1970202"/>
                              <a:chOff x="0" y="0"/>
                              <a:chExt cx="1704575" cy="1970202"/>
                            </a:xfrm>
                          </wpg:grpSpPr>
                          <wpg:grpSp>
                            <wpg:cNvPr id="99" name="Group 99"/>
                            <wpg:cNvGrpSpPr/>
                            <wpg:grpSpPr>
                              <a:xfrm>
                                <a:off x="0" y="0"/>
                                <a:ext cx="1704575" cy="1970202"/>
                                <a:chOff x="0" y="0"/>
                                <a:chExt cx="1704575" cy="1970202"/>
                              </a:xfrm>
                            </wpg:grpSpPr>
                            <wps:wsp>
                              <wps:cNvPr id="84" name="Elbow Connector 84"/>
                              <wps:cNvCnPr/>
                              <wps:spPr>
                                <a:xfrm>
                                  <a:off x="122548" y="245097"/>
                                  <a:ext cx="1316087" cy="1177958"/>
                                </a:xfrm>
                                <a:prstGeom prst="bentConnector3">
                                  <a:avLst>
                                    <a:gd name="adj1" fmla="val 1801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" name="Straight Connector 85"/>
                              <wps:cNvCnPr/>
                              <wps:spPr>
                                <a:xfrm flipV="1">
                                  <a:off x="119668" y="961927"/>
                                  <a:ext cx="961305" cy="461488"/>
                                </a:xfrm>
                                <a:prstGeom prst="line">
                                  <a:avLst/>
                                </a:prstGeom>
                                <a:ln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" name="Straight Arrow Connector 88"/>
                              <wps:cNvCnPr/>
                              <wps:spPr>
                                <a:xfrm flipV="1">
                                  <a:off x="129487" y="638142"/>
                                  <a:ext cx="386499" cy="78152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" name="Arc 89"/>
                              <wps:cNvSpPr/>
                              <wps:spPr>
                                <a:xfrm rot="2000321">
                                  <a:off x="47134" y="1272619"/>
                                  <a:ext cx="400503" cy="492339"/>
                                </a:xfrm>
                                <a:prstGeom prst="arc">
                                  <a:avLst>
                                    <a:gd name="adj1" fmla="val 15745165"/>
                                    <a:gd name="adj2" fmla="val 21152000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" name="Text Box 91"/>
                              <wps:cNvSpPr txBox="1"/>
                              <wps:spPr>
                                <a:xfrm>
                                  <a:off x="386499" y="1348033"/>
                                  <a:ext cx="32766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222A1B" w14:textId="59028953" w:rsidR="00B40550" w:rsidRPr="00CD5F6E" w:rsidRDefault="00B40550">
                                    <w:pPr>
                                      <w:rPr>
                                        <w:rFonts w:ascii="Symbol" w:hAnsi="Symbol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CD5F6E">
                                      <w:rPr>
                                        <w:rFonts w:ascii="Symbol" w:hAnsi="Symbol"/>
                                        <w:i/>
                                        <w:iCs/>
                                        <w:color w:val="000000" w:themeColor="text1"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4" name="Text Box 94"/>
                              <wps:cNvSpPr txBox="1"/>
                              <wps:spPr>
                                <a:xfrm>
                                  <a:off x="603315" y="1640264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9CA1D85" w14:textId="250C508E" w:rsidR="00B40550" w:rsidRPr="00962546" w:rsidRDefault="00B40550" w:rsidP="00CD5F6E">
                                    <w:pP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962546"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Text Box 95"/>
                              <wps:cNvSpPr txBox="1"/>
                              <wps:spPr>
                                <a:xfrm>
                                  <a:off x="999241" y="763571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D4A0C4" w14:textId="49441182" w:rsidR="00B40550" w:rsidRPr="00962546" w:rsidRDefault="00B40550" w:rsidP="00962546">
                                    <w:pP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6" name="Text Box 96"/>
                              <wps:cNvSpPr txBox="1"/>
                              <wps:spPr>
                                <a:xfrm>
                                  <a:off x="245097" y="386499"/>
                                  <a:ext cx="575035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380A8C" w14:textId="4C9153D6" w:rsidR="00B40550" w:rsidRPr="00962546" w:rsidRDefault="00B40550" w:rsidP="00962546">
                                    <w:pP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</w:rPr>
                                      <w:t xml:space="preserve"> – </w:t>
                                    </w:r>
                                    <w:r w:rsidRPr="00962546"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" name="Text Box 97"/>
                              <wps:cNvSpPr txBox="1"/>
                              <wps:spPr>
                                <a:xfrm>
                                  <a:off x="1376313" y="1272619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D795ED" w14:textId="3E516A5D" w:rsidR="00B40550" w:rsidRPr="00962546" w:rsidRDefault="00B40550" w:rsidP="00962546">
                                    <w:pP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" name="Text Box 98"/>
                              <wps:cNvSpPr txBox="1"/>
                              <wps:spPr>
                                <a:xfrm>
                                  <a:off x="0" y="0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92ABD6" w14:textId="16AE7D24" w:rsidR="00B40550" w:rsidRPr="00962546" w:rsidRDefault="00B40550" w:rsidP="00962546">
                                    <w:pP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6" name="Straight Connector 86"/>
                            <wps:cNvCnPr/>
                            <wps:spPr>
                              <a:xfrm>
                                <a:off x="116787" y="1423840"/>
                                <a:ext cx="552450" cy="320675"/>
                              </a:xfrm>
                              <a:prstGeom prst="line">
                                <a:avLst/>
                              </a:prstGeom>
                              <a:ln>
                                <a:tailEnd type="triangle" w="lg" len="lg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" name="Straight Connector 87"/>
                            <wps:cNvCnPr/>
                            <wps:spPr>
                              <a:xfrm>
                                <a:off x="512713" y="641416"/>
                                <a:ext cx="552516" cy="32102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" name="Text Box 92"/>
                            <wps:cNvSpPr txBox="1"/>
                            <wps:spPr>
                              <a:xfrm>
                                <a:off x="452486" y="820132"/>
                                <a:ext cx="327660" cy="3295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419177" w14:textId="77777777" w:rsidR="00B40550" w:rsidRPr="00CD5F6E" w:rsidRDefault="00B40550" w:rsidP="00CD5F6E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  <w:color w:val="000000" w:themeColor="text1"/>
                                    </w:rPr>
                                  </w:pPr>
                                  <w:r w:rsidRPr="00CD5F6E">
                                    <w:rPr>
                                      <w:rFonts w:ascii="Symbol" w:hAnsi="Symbol"/>
                                      <w:i/>
                                      <w:iCs/>
                                      <w:color w:val="000000" w:themeColor="text1"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0" name="Arc 90"/>
                          <wps:cNvSpPr/>
                          <wps:spPr>
                            <a:xfrm rot="13227482">
                              <a:off x="716830" y="678730"/>
                              <a:ext cx="400050" cy="492125"/>
                            </a:xfrm>
                            <a:prstGeom prst="arc">
                              <a:avLst>
                                <a:gd name="adj1" fmla="val 15745165"/>
                                <a:gd name="adj2" fmla="val 21152000"/>
                              </a:avLst>
                            </a:prstGeom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8" name="Text Box 128"/>
                        <wps:cNvSpPr txBox="1"/>
                        <wps:spPr>
                          <a:xfrm>
                            <a:off x="546755" y="1131216"/>
                            <a:ext cx="328217" cy="3298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86312F" w14:textId="07963CBD" w:rsidR="00B40550" w:rsidRPr="004B210D" w:rsidRDefault="00B40550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Text Box 130"/>
                        <wps:cNvSpPr txBox="1"/>
                        <wps:spPr>
                          <a:xfrm>
                            <a:off x="716438" y="556181"/>
                            <a:ext cx="327660" cy="3295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D6AE3D" w14:textId="321BA607" w:rsidR="00B40550" w:rsidRPr="004B210D" w:rsidRDefault="00B40550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Text Box 131"/>
                        <wps:cNvSpPr txBox="1"/>
                        <wps:spPr>
                          <a:xfrm>
                            <a:off x="122549" y="772998"/>
                            <a:ext cx="328217" cy="3298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9EA595" w14:textId="4CF48D72" w:rsidR="00B40550" w:rsidRPr="004B210D" w:rsidRDefault="00B40550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2A1DEBD" id="Group 132" o:spid="_x0000_s1060" style="position:absolute;margin-left:271.9pt;margin-top:16.35pt;width:134.2pt;height:155.1pt;z-index:251638272" coordsize="17043,19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ZkXHQcAAPQ1AAAOAAAAZHJzL2Uyb0RvYy54bWzsW11v2zYUfR+w/yDofbWobxl1iixriwFF&#10;Wyzd+qzIkq1NFjWKiZ39+h1+iLIdu4mz1jU8vTgSJVL8OPfccy+Zl69Wi8q6y1lb0npikxeObeV1&#10;RqdlPZvYv39681NsWy1P62la0Tqf2Pd5a7+6+PGHl8tmnLt0Tqtpziw0UrfjZTOx55w349Gozeb5&#10;Im1f0Cav8bCgbJFy3LLZaMrSJVpfVCPXccLRkrJpw2iWty1Kf1EP7QvZflHkGf9QFG3OrWpio29c&#10;/jL5eyN+Rxcv0/GMpc28zHQ30mf0YpGWNT5qmvol5al1y8oHTS3KjNGWFvxFRhcjWhRllssxYDTE&#10;2RrNW0ZvGzmW2Xg5a8w0YWq35unZzWbv7z4yq5xi7TzXtup0gUWS37VEAaZn2czGeOsta66bj0wX&#10;zNSdGPGqYAvxF2OxVnJi783E5ituZSgkkeN7PuY/wzOShEkU6anP5lifB/Wy+etHao66D49E/0x3&#10;zI3pdzc6h2yNDgUnMbogCrp5iRzXkXN++Ogwtxtr58j5/Vprt6uP6fgpa7er5qGjS5LNweH+K67c&#10;rh5+g7GB3tregtv/ZsHX87TJJTG0wjY1xmO/m6fX1Q1dWle0rkGAlFl4ImdMvn1VazNuxy0seocN&#10;E9cNfBA3jNX1AyeJRO10bKzZI6ETRxq1JIqSIBZvmHVNxw1r+ducLixxMbFv8pqb3niSKNO7dy0X&#10;rc6mGrnp9E/YaLGoQMB3aWWRWJkomtUv46prGF9bNt0A5BW/r3LRXlX/lhdgNEE78kvSl+RXFbPQ&#10;6sSe/iUNH23JN0WVoqwqU8n5ciX9rpwP6V+eWjHv3pZfpDU3FRdlTdmur/JV19VCvd+NWo1VDPuG&#10;Tu/lcsrpAMQE8R0DayAtRTjXnKXlbM7X4RY8DjerqMrmj26NtPMg8A2hAl4SksTdAh7KPEezpR8S&#10;P34EdlVZCyvR+FEI7QEkACAe8rSsXtdTi9838H2clWk9q3LbWk7samZbVQ5hgwtVXVR5AvLcXcuZ&#10;ZhnsoFvSA9C3WXE/AnfifbPymaEQWNlC4SVjm9QnMSJsAkS5h/p2Y9FNfEFyIMHQi4kvHXNPgl4c&#10;+sIxCUUTxSRwu3Xt9FAHNE2BrTYTQ4NqsSSzDcgEG58ZMo1muWSZFWvFIkFoZHTnvpSUtRiFp0RM&#10;43jAkiAmTYp+RDx4dqGc3cgFLW56Y99xAsdTQPQT1/Pkc0zoHiCmLOs5UXxmvwMOIj8goSTzzdcQ&#10;KfR+2iVAP7qtGfJr+mrFXaHhXrhM0ePH/fVmxf2MudPZb1b+lrhUaw7t3jbZmxJS6V3a8o8pgwJC&#10;IcJq/gE/RUXhi6i+sq05Zf/sKhfvQ1fiKZwXQtqJ3f59mzK4surXGoozIb6Iwbi88YPIxQ1bf3Kz&#10;/qS+XVxR6CVoMvROXor3edVdFowuPiP6vhRfxaO0zvDtiZ1x1t1ccRVqI37P8stL+Rri3ibl7+rr&#10;Juu8v6DKT6vPKWs0WXJIzfe0U7kP/Ld6VyChppe3nBYlFxTa6yF9czw5lJjo8pNQyT/TlYUidEo7&#10;HmHzFl+hXIxZl+9R351nEQbv+bHjeaLCmudxozDEfAvP47lJoAx0v8EzxAC9xYuJWpfRYg7fQP/K&#10;T1S1UD2hFyi7ME9QY4fw4aublUod6ERBJ0fPEtb8/wdqE0/2oF4PJA8BdQgYE0h3AerQd9xQNrQO&#10;6tgN4VY0qBPvEWl/BFBLs+s5ZQA1OOgMmBogVCFDD+r1cPUQUCdJ4vpgfoA6AmlGktlPGtPGfFXe&#10;YMD0eWA6fIhpKZqfoT50wk9gWguRDfGBbKnjwYROiKeN9Q6YPidFjdTLNk/LdOAzME080DNBjCzU&#10;x64Y2nNPTn0Y+x1QfU6oNgnLXn2sJygPUR8IAYFnvY/a7c2cIJKN1Q5IPg6SkQjRW+LH2gwy+mPX&#10;ZpBhsv0JeJHeMFtAYaTT7si5ezEyVpsCJBAKpRMgTojdc5XS2JPuHPaAkMM76z0gIxR2gc+Qz5PA&#10;F0AdaJ0Q+sQnErp9QBcELvLhHfaI424e1ujTajqN+WXsDduIaga+/2Z2Yk4+9V7ZpDQBnEO8sg9+&#10;ioERuOYYR7rUGaoeQt7pJW+N/hj885n65wT+UsVSYjMSd/CYa2GUvmvXDgOpxBDQ60Z+rA4zaP8c&#10;kTD2lPQUjhqXG+4Zu5HYjlQUid1I4j7inofdyKw/CDTsRp79buTRtTlxH4acomyTAp66Nxn4ENx6&#10;G4d4xN1WSCL8JBBkOj0Yh1JBfde9SXP0YnBvx3FvwrN887OuRPigrfygKHserOHUfOw4CtEWBCGJ&#10;H2zknNqOO45u6JEOqD4rVD88RwKa7db6wFBEHuPGOTSgOorcJJGkvx6KnBpXqzOUgj8GVB8H1VKO&#10;4F+L5KEg/W9Q4n+X1u/lYar+n7Uu/gUAAP//AwBQSwMEFAAGAAgAAAAhAFhqsNrmAAAADwEAAA8A&#10;AABkcnMvZG93bnJldi54bWxMj8tuwjAQRfeV+g/WVOquOHGgpSEOQvSxQpUKSKg7Ew9JRGxHsUnC&#10;33dYtZuR5nXvudlyNA3rsfO1sxLiSQQMbeF0bUsJ+93H0xyYD8pq1TiLEq7oYZnf32Uq1W6w39hv&#10;Q8lIxPpUSahCaFPOfVGhUX7iWrS0O7nOqEBtV3LdqYHETcNFFD1zo2pLDpVqcV1hcd5ejITPQQ2r&#10;JH7vN+fT+vqzm30dNjFK+fgwvi2orBbAAo7h7wNuGYgfcgI7uovVnjUSZtOE+IOERLwAo4N5LASw&#10;Iw2m4hV4nvH/OfJfAAAA//8DAFBLAQItABQABgAIAAAAIQC2gziS/gAAAOEBAAATAAAAAAAAAAAA&#10;AAAAAAAAAABbQ29udGVudF9UeXBlc10ueG1sUEsBAi0AFAAGAAgAAAAhADj9If/WAAAAlAEAAAsA&#10;AAAAAAAAAAAAAAAALwEAAF9yZWxzLy5yZWxzUEsBAi0AFAAGAAgAAAAhAM6VmRcdBwAA9DUAAA4A&#10;AAAAAAAAAAAAAAAALgIAAGRycy9lMm9Eb2MueG1sUEsBAi0AFAAGAAgAAAAhAFhqsNrmAAAADwEA&#10;AA8AAAAAAAAAAAAAAAAAdwkAAGRycy9kb3ducmV2LnhtbFBLBQYAAAAABAAEAPMAAACKCgAAAAA=&#10;">
                <v:group id="Group 101" o:spid="_x0000_s1061" style="position:absolute;width:17043;height:19697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GJayAAAAOEAAAAPAAAAZHJzL2Rvd25yZXYueG1sRI9Ni8Iw&#10;EIbvC/6HMMLe1rTKLlKNIn4sexDBDxBvQzO2xWZSmtjWf28EYS/DDC/vMzzTeWdK0VDtCssK4kEE&#10;gji1uuBMwem4+RqDcB5ZY2mZFDzIwXzW+5hiom3Le2oOPhMBwi5BBbn3VSKlS3My6Aa2Ig7Z1dYG&#10;fTjrTOoa2wA3pRxG0Y80WHD4kGNFy5zS2+FuFPy22C5G8brZ3q7Lx+X4vTtvY1Lqs9+tJmEsJiA8&#10;df6/8Ub86eAQxfAyChvI2RMAAP//AwBQSwECLQAUAAYACAAAACEA2+H2y+4AAACFAQAAEwAAAAAA&#10;AAAAAAAAAAAAAAAAW0NvbnRlbnRfVHlwZXNdLnhtbFBLAQItABQABgAIAAAAIQBa9CxbvwAAABUB&#10;AAALAAAAAAAAAAAAAAAAAB8BAABfcmVscy8ucmVsc1BLAQItABQABgAIAAAAIQBo1GJayAAAAOEA&#10;AAAPAAAAAAAAAAAAAAAAAAcCAABkcnMvZG93bnJldi54bWxQSwUGAAAAAAMAAwC3AAAA/AIAAAAA&#10;">
                  <v:group id="Group 100" o:spid="_x0000_s1062" style="position:absolute;width:17045;height:19702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MfByAAAAOEAAAAPAAAAZHJzL2Rvd25yZXYueG1sRI/BasJA&#10;EIbvhb7DMoK3uolSKdFVxNrSgwjVQvE2ZMckmJ0N2W0S375zELwM/zDM9/Mt14OrVUdtqDwbSCcJ&#10;KOLc24oLAz+nj5c3UCEiW6w9k4EbBVivnp+WmFnf8zd1x1gogXDI0EAZY5NpHfKSHIaJb4jldvGt&#10;wyhrW2jbYi9wV+tpksy1w4qlocSGtiXl1+OfM/DZY7+Zpbtuf71sb+fT6+F3n5Ix49HwvpCxWYCK&#10;NMTHxx3xZcUhEQcxkgR69Q8AAP//AwBQSwECLQAUAAYACAAAACEA2+H2y+4AAACFAQAAEwAAAAAA&#10;AAAAAAAAAAAAAAAAW0NvbnRlbnRfVHlwZXNdLnhtbFBLAQItABQABgAIAAAAIQBa9CxbvwAAABUB&#10;AAALAAAAAAAAAAAAAAAAAB8BAABfcmVscy8ucmVsc1BLAQItABQABgAIAAAAIQAHmMfByAAAAOEA&#10;AAAPAAAAAAAAAAAAAAAAAAcCAABkcnMvZG93bnJldi54bWxQSwUGAAAAAAMAAwC3AAAA/AIAAAAA&#10;">
                    <v:group id="Group 99" o:spid="_x0000_s1063" style="position:absolute;width:17045;height:19702" coordsize="17045,1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0NSyAAAAOAAAAAPAAAAZHJzL2Rvd25yZXYueG1sRI9Li8JA&#10;EITvC/6HoQVv6yTKikZHEfeBBxF8gHhrMm0SzPSEzGwS/70jLOyloCjqK2qx6kwpGqpdYVlBPIxA&#10;EKdWF5wpOJ++36cgnEfWWFomBQ9ysFr23haYaNvygZqjz0SAsEtQQe59lUjp0pwMuqGtiEN2s7VB&#10;H2ydSV1jG+CmlKMomkiDBYeFHCva5JTej79GwU+L7XocfzW7+23zuJ4+9pddTEoN+t3nPMh6DsJT&#10;5/8bf4itVjCbwetQOANy+QQAAP//AwBQSwECLQAUAAYACAAAACEA2+H2y+4AAACFAQAAEwAAAAAA&#10;AAAAAAAAAAAAAAAAW0NvbnRlbnRfVHlwZXNdLnhtbFBLAQItABQABgAIAAAAIQBa9CxbvwAAABUB&#10;AAALAAAAAAAAAAAAAAAAAB8BAABfcmVscy8ucmVsc1BLAQItABQABgAIAAAAIQCUN0NSyAAAAOAA&#10;AAAPAAAAAAAAAAAAAAAAAAcCAABkcnMvZG93bnJldi54bWxQSwUGAAAAAAMAAwC3AAAA/AIAAAAA&#10;"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Elbow Connector 84" o:spid="_x0000_s1064" type="#_x0000_t34" style="position:absolute;left:1225;top:2450;width:13161;height:117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5x1ywAAAOAAAAAPAAAAZHJzL2Rvd25yZXYueG1sRI9PawIx&#10;FMTvhX6H8ArearZira5GKdqF9lCofw4en5vnZtvNy5KkuvbTNwWhl4FhmN8ws0VnG3EiH2rHCh76&#10;GQji0umaKwW7bXE/BhEissbGMSm4UIDF/PZmhrl2Z17TaRMrkSAcclRgYmxzKUNpyGLou5Y4ZUfn&#10;LcZkfSW1x3OC20YOsmwkLdacFgy2tDRUfm2+rYL2o3p/8cPPp2K3/ym25vC2n1welerddatpkucp&#10;iEhd/G9cEa9awXgIf4fSGZDzXwAAAP//AwBQSwECLQAUAAYACAAAACEA2+H2y+4AAACFAQAAEwAA&#10;AAAAAAAAAAAAAAAAAAAAW0NvbnRlbnRfVHlwZXNdLnhtbFBLAQItABQABgAIAAAAIQBa9CxbvwAA&#10;ABUBAAALAAAAAAAAAAAAAAAAAB8BAABfcmVscy8ucmVsc1BLAQItABQABgAIAAAAIQCHl5x1ywAA&#10;AOAAAAAPAAAAAAAAAAAAAAAAAAcCAABkcnMvZG93bnJldi54bWxQSwUGAAAAAAMAAwC3AAAA/wIA&#10;AAAA&#10;" adj="389" strokecolor="black [3040]"/>
                      <v:line id="Straight Connector 85" o:spid="_x0000_s1065" style="position:absolute;flip:y;visibility:visible;mso-wrap-style:square" from="1196,9619" to="10809,14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plRxwAAAOAAAAAPAAAAZHJzL2Rvd25yZXYueG1sRI9La8Mw&#10;EITvhfwHsYFcTCIn0GKcKKHkAT6k0Dx6X6ytbWqtjKQ4zr+vAoVeBoZhvmFWm8G0oifnG8sK5rMU&#10;BHFpdcOVguvlMM1A+ICssbVMCh7kYbMevaww1/bOJ+rPoRIRwj5HBXUIXS6lL2sy6Ge2I47Zt3UG&#10;Q7SuktrhPcJNKxdp+iYNNhwXauxoW1P5c74ZBdnrZ5EUR/d1OLZDnz22yf4DE6Um42G3jPK+BBFo&#10;CP+NP0Shn2V4HopnQK5/AQAA//8DAFBLAQItABQABgAIAAAAIQDb4fbL7gAAAIUBAAATAAAAAAAA&#10;AAAAAAAAAAAAAABbQ29udGVudF9UeXBlc10ueG1sUEsBAi0AFAAGAAgAAAAhAFr0LFu/AAAAFQEA&#10;AAsAAAAAAAAAAAAAAAAAHwEAAF9yZWxzLy5yZWxzUEsBAi0AFAAGAAgAAAAhAMHumVHHAAAA4AAA&#10;AA8AAAAAAAAAAAAAAAAABwIAAGRycy9kb3ducmV2LnhtbFBLBQYAAAAAAwADALcAAAD7AgAAAAA=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line>
                      <v:shape id="Straight Arrow Connector 88" o:spid="_x0000_s1066" type="#_x0000_t32" style="position:absolute;left:1294;top:6381;width:3865;height:78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GiOyAAAAOAAAAAPAAAAZHJzL2Rvd25yZXYueG1sRI/BSgMx&#10;EIbvQt8hTMGL2Gw92LptWkpF9OBB29LzdDNugpvJksR29emdg+Bl4Gf4v5lvuR5Cp86Uso9sYDqp&#10;QBE30XpuDRz2T7dzULkgW+wik4FvyrBeja6WWNt44Xc670qrBMK5RgOulL7WOjeOAuZJ7Ill9xFT&#10;wCIxtdomvAg8dPququ51QM9ywWFPW0fN5+4rGNjuH/JrPj3Hw43/cf4NZ8eQZsZcj4fHhYzNAlSh&#10;ofw3/hAv1sBcPhYhkQG9+gUAAP//AwBQSwECLQAUAAYACAAAACEA2+H2y+4AAACFAQAAEwAAAAAA&#10;AAAAAAAAAAAAAAAAW0NvbnRlbnRfVHlwZXNdLnhtbFBLAQItABQABgAIAAAAIQBa9CxbvwAAABUB&#10;AAALAAAAAAAAAAAAAAAAAB8BAABfcmVscy8ucmVsc1BLAQItABQABgAIAAAAIQBbmGiOyAAAAOAA&#10;AAAPAAAAAAAAAAAAAAAAAAcCAABkcnMvZG93bnJldi54bWxQSwUGAAAAAAMAAwC3AAAA/AIAAAAA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shape>
                      <v:shape id="Arc 89" o:spid="_x0000_s1067" style="position:absolute;left:471;top:12726;width:4005;height:4923;rotation:2184884fd;visibility:visible;mso-wrap-style:square;v-text-anchor:middle" coordsize="400503,492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DGbxwAAAOAAAAAPAAAAZHJzL2Rvd25yZXYueG1sRI/RagIx&#10;FETfhf5DuAXfNKsFq6tRxFZR33T9gNvN7e7i5mZJUl39eiMUfBkYhjnDzBatqcWFnK8sKxj0ExDE&#10;udUVFwpO2bo3BuEDssbaMim4kYfF/K0zw1TbKx/ocgyFiBD2KSooQ2hSKX1ekkHftw1xzH6tMxii&#10;dYXUDq8Rbmo5TJKRNFhxXCixoVVJ+fn4ZxS4+p59/rTr6nuX7U+77WZzaD6GSnXf269plOUURKA2&#10;vBr/iK1WMJ7A81A8A3L+AAAA//8DAFBLAQItABQABgAIAAAAIQDb4fbL7gAAAIUBAAATAAAAAAAA&#10;AAAAAAAAAAAAAABbQ29udGVudF9UeXBlc10ueG1sUEsBAi0AFAAGAAgAAAAhAFr0LFu/AAAAFQEA&#10;AAsAAAAAAAAAAAAAAAAAHwEAAF9yZWxzLy5yZWxzUEsBAi0AFAAGAAgAAAAhAF1IMZvHAAAA4AAA&#10;AA8AAAAAAAAAAAAAAAAABwIAAGRycy9kb3ducmV2LnhtbFBLBQYAAAAAAwADALcAAAD7AgAAAAA=&#10;" path="m167920,3230nsc229475,-9149,292206,14437,337597,67025v34796,40314,56709,94602,61778,153048l200252,246170,167920,3230xem167920,3230nfc229475,-9149,292206,14437,337597,67025v34796,40314,56709,94602,61778,153048e" filled="f" strokecolor="#f68c36 [3049]">
                        <v:path arrowok="t" o:connecttype="custom" o:connectlocs="167920,3230;337597,67025;399375,220073" o:connectangles="0,0,0"/>
                      </v:shape>
                      <v:shape id="Text Box 91" o:spid="_x0000_s1068" type="#_x0000_t202" style="position:absolute;left:3864;top:13480;width:3277;height:3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l24ygAAAOAAAAAPAAAAZHJzL2Rvd25yZXYueG1sRI9Ba8JA&#10;FITvhf6H5Qm91U0CLTa6iqSIUurB1Etvr9lnEsy+jdnVpP31bkHwMjAM8w0zWwymERfqXG1ZQTyO&#10;QBAXVtdcKth/rZ4nIJxH1thYJgW/5GAxf3yYYaptzzu65L4UAcIuRQWV920qpSsqMujGtiUO2cF2&#10;Bn2wXSl1h32Am0YmUfQqDdYcFipsKauoOOZno+AjW21x95OYyV+TrT8Py/a0/35R6mk0vE+DLKcg&#10;PA3+3rghNlrBWwz/h8IZkPMrAAAA//8DAFBLAQItABQABgAIAAAAIQDb4fbL7gAAAIUBAAATAAAA&#10;AAAAAAAAAAAAAAAAAABbQ29udGVudF9UeXBlc10ueG1sUEsBAi0AFAAGAAgAAAAhAFr0LFu/AAAA&#10;FQEAAAsAAAAAAAAAAAAAAAAAHwEAAF9yZWxzLy5yZWxzUEsBAi0AFAAGAAgAAAAhABDOXbjKAAAA&#10;4AAAAA8AAAAAAAAAAAAAAAAABwIAAGRycy9kb3ducmV2LnhtbFBLBQYAAAAAAwADALcAAAD+AgAA&#10;AAA=&#10;" filled="f" stroked="f" strokeweight=".5pt">
                        <v:textbox>
                          <w:txbxContent>
                            <w:p w14:paraId="28222A1B" w14:textId="59028953" w:rsidR="002D0E2C" w:rsidRPr="00CD5F6E" w:rsidRDefault="002D0E2C">
                              <w:pPr>
                                <w:rPr>
                                  <w:rFonts w:ascii="Symbol" w:hAnsi="Symbol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 w:rsidRPr="00CD5F6E">
                                <w:rPr>
                                  <w:rFonts w:ascii="Symbol" w:hAnsi="Symbol"/>
                                  <w:i/>
                                  <w:iCs/>
                                  <w:color w:val="000000" w:themeColor="text1"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94" o:spid="_x0000_s1069" type="#_x0000_t202" style="position:absolute;left:6033;top:16402;width:3282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f4gygAAAOAAAAAPAAAAZHJzL2Rvd25yZXYueG1sRI9Ba8JA&#10;FITvBf/D8oTe6kZRsUlWkYi0FHsw9dLbM/tMgtm3MbvV2F/fLRR6GRiG+YZJV71pxJU6V1tWMB5F&#10;IIgLq2suFRw+tk8LEM4ja2wsk4I7OVgtBw8pxtreeE/X3JciQNjFqKDyvo2ldEVFBt3ItsQhO9nO&#10;oA+2K6Xu8BbgppGTKJpLgzWHhQpbyioqzvmXUfCWbd9xf5yYxXeTvexO6/Zy+Jwp9TjsN0mQdQLC&#10;U+//G3+IV63geQq/h8IZkMsfAAAA//8DAFBLAQItABQABgAIAAAAIQDb4fbL7gAAAIUBAAATAAAA&#10;AAAAAAAAAAAAAAAAAABbQ29udGVudF9UeXBlc10ueG1sUEsBAi0AFAAGAAgAAAAhAFr0LFu/AAAA&#10;FQEAAAsAAAAAAAAAAAAAAAAAHwEAAF9yZWxzLy5yZWxzUEsBAi0AFAAGAAgAAAAhAAC5/iDKAAAA&#10;4AAAAA8AAAAAAAAAAAAAAAAABwIAAGRycy9kb3ducmV2LnhtbFBLBQYAAAAAAwADALcAAAD+AgAA&#10;AAA=&#10;" filled="f" stroked="f" strokeweight=".5pt">
                        <v:textbox>
                          <w:txbxContent>
                            <w:p w14:paraId="59CA1D85" w14:textId="250C508E" w:rsidR="002D0E2C" w:rsidRPr="00962546" w:rsidRDefault="002D0E2C" w:rsidP="00CD5F6E">
                              <w:pP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 w:rsidRPr="00962546"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5" o:spid="_x0000_s1070" type="#_x0000_t202" style="position:absolute;left:9992;top:7635;width:3283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u7yAAAAOAAAAAPAAAAZHJzL2Rvd25yZXYueG1sRI9Pi8Iw&#10;FMTvC/sdwlvwtqYKilajSBdRRA/+uXh7Ns+22Lx0m6jd/fRGELwMDMP8hhlPG1OKG9WusKyg045A&#10;EKdWF5wpOOzn3wMQziNrLC2Tgj9yMJ18fowx1vbOW7rtfCYChF2MCnLvq1hKl+Zk0LVtRRyys60N&#10;+mDrTOoa7wFuStmNor40WHBYyLGiJKf0srsaBatkvsHtqWsG/2WyWJ9n1e/h2FOq9dX8jILMRiA8&#10;Nf7deCGWWsGwB89D4QzIyQMAAP//AwBQSwECLQAUAAYACAAAACEA2+H2y+4AAACFAQAAEwAAAAAA&#10;AAAAAAAAAAAAAAAAW0NvbnRlbnRfVHlwZXNdLnhtbFBLAQItABQABgAIAAAAIQBa9CxbvwAAABUB&#10;AAALAAAAAAAAAAAAAAAAAB8BAABfcmVscy8ucmVsc1BLAQItABQABgAIAAAAIQBv9Vu7yAAAAOAA&#10;AAAPAAAAAAAAAAAAAAAAAAcCAABkcnMvZG93bnJldi54bWxQSwUGAAAAAAMAAwC3AAAA/AIAAAAA&#10;" filled="f" stroked="f" strokeweight=".5pt">
                        <v:textbox>
                          <w:txbxContent>
                            <w:p w14:paraId="7DD4A0C4" w14:textId="49441182" w:rsidR="002D0E2C" w:rsidRPr="00962546" w:rsidRDefault="002D0E2C" w:rsidP="00962546">
                              <w:pP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96" o:spid="_x0000_s1071" type="#_x0000_t202" style="position:absolute;left:2450;top:3864;width:5751;height:3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8XMyAAAAOAAAAAPAAAAZHJzL2Rvd25yZXYueG1sRI9Bi8Iw&#10;FITvwv6H8Ba8aaqguNUo0kUU0YOuF2/P5tkWm5duE7W7v94IgpeBYZhvmMmsMaW4Ue0Kywp63QgE&#10;cWp1wZmCw8+iMwLhPLLG0jIp+CMHs+lHa4Kxtnfe0W3vMxEg7GJUkHtfxVK6NCeDrmsr4pCdbW3Q&#10;B1tnUtd4D3BTyn4UDaXBgsNCjhUlOaWX/dUoWCeLLe5OfTP6L5Pl5jyvfg/HgVLtz+Z7HGQ+BuGp&#10;8e/GC7HSCr6G8DwUzoCcPgAAAP//AwBQSwECLQAUAAYACAAAACEA2+H2y+4AAACFAQAAEwAAAAAA&#10;AAAAAAAAAAAAAAAAW0NvbnRlbnRfVHlwZXNdLnhtbFBLAQItABQABgAIAAAAIQBa9CxbvwAAABUB&#10;AAALAAAAAAAAAAAAAAAAAB8BAABfcmVscy8ucmVsc1BLAQItABQABgAIAAAAIQCfJ8XMyAAAAOAA&#10;AAAPAAAAAAAAAAAAAAAAAAcCAABkcnMvZG93bnJldi54bWxQSwUGAAAAAAMAAwC3AAAA/AIAAAAA&#10;" filled="f" stroked="f" strokeweight=".5pt">
                        <v:textbox>
                          <w:txbxContent>
                            <w:p w14:paraId="38380A8C" w14:textId="4C9153D6" w:rsidR="002D0E2C" w:rsidRPr="00962546" w:rsidRDefault="002D0E2C" w:rsidP="00962546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</w:rPr>
                                <w:t xml:space="preserve"> – </w:t>
                              </w:r>
                              <w:r w:rsidRPr="00962546"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7" o:spid="_x0000_s1072" type="#_x0000_t202" style="position:absolute;left:13763;top:12726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2BXygAAAOAAAAAPAAAAZHJzL2Rvd25yZXYueG1sRI9Pa8JA&#10;FMTvBb/D8oTe6kbBP02yikSkpdiDqZfentlnEsy+jdmtxn76bqHQy8AwzG+YdNWbRlypc7VlBeNR&#10;BIK4sLrmUsHhY/u0AOE8ssbGMim4k4PVcvCQYqztjfd0zX0pAoRdjAoq79tYSldUZNCNbEscspPt&#10;DPpgu1LqDm8Bbho5iaKZNFhzWKiwpayi4px/GQVv2fYd98eJWXw32cvutG4vh8+pUo/DfpMEWScg&#10;PPX+v/GHeNUKnufweyicAbn8AQAA//8DAFBLAQItABQABgAIAAAAIQDb4fbL7gAAAIUBAAATAAAA&#10;AAAAAAAAAAAAAAAAAABbQ29udGVudF9UeXBlc10ueG1sUEsBAi0AFAAGAAgAAAAhAFr0LFu/AAAA&#10;FQEAAAsAAAAAAAAAAAAAAAAAHwEAAF9yZWxzLy5yZWxzUEsBAi0AFAAGAAgAAAAhAPBrYFfKAAAA&#10;4AAAAA8AAAAAAAAAAAAAAAAABwIAAGRycy9kb3ducmV2LnhtbFBLBQYAAAAAAwADALcAAAD+AgAA&#10;AAA=&#10;" filled="f" stroked="f" strokeweight=".5pt">
                        <v:textbox>
                          <w:txbxContent>
                            <w:p w14:paraId="67D795ED" w14:textId="3E516A5D" w:rsidR="002D0E2C" w:rsidRPr="00962546" w:rsidRDefault="002D0E2C" w:rsidP="00962546">
                              <w:pP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x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98" o:spid="_x0000_s1073" type="#_x0000_t202" style="position:absolute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PQlygAAAOAAAAAPAAAAZHJzL2Rvd25yZXYueG1sRI/BasJA&#10;EIbvQt9hGaE33Si02OgqkiJKaQ+mXnqbZsckNDsbs6tGn75zKPQy8DP838y3WPWuURfqQu3ZwGSc&#10;gCIuvK25NHD43IxmoEJEtth4JgM3CrBaPgwWmFp/5T1d8lgqgXBI0UAVY5tqHYqKHIaxb4lld/Sd&#10;wyixK7Xt8Cpw1+hpkjxrhzXLhQpbyioqfvKzM/CWbT5w/z11s3uTbd+P6/Z0+Hoy5nHYv85lrOeg&#10;IvXxv/GH2FkDL/KxCIkM6OUvAAAA//8DAFBLAQItABQABgAIAAAAIQDb4fbL7gAAAIUBAAATAAAA&#10;AAAAAAAAAAAAAAAAAABbQ29udGVudF9UeXBlc10ueG1sUEsBAi0AFAAGAAgAAAAhAFr0LFu/AAAA&#10;FQEAAAsAAAAAAAAAAAAAAAAAHwEAAF9yZWxzLy5yZWxzUEsBAi0AFAAGAAgAAAAhAIH09CXKAAAA&#10;4AAAAA8AAAAAAAAAAAAAAAAABwIAAGRycy9kb3ducmV2LnhtbFBLBQYAAAAAAwADALcAAAD+AgAA&#10;AAA=&#10;" filled="f" stroked="f" strokeweight=".5pt">
                        <v:textbox>
                          <w:txbxContent>
                            <w:p w14:paraId="3792ABD6" w14:textId="16AE7D24" w:rsidR="002D0E2C" w:rsidRPr="00962546" w:rsidRDefault="002D0E2C" w:rsidP="00962546">
                              <w:pP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x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line id="Straight Connector 86" o:spid="_x0000_s1074" style="position:absolute;visibility:visible;mso-wrap-style:square" from="1167,14238" to="6692,17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B7uxwAAAOAAAAAPAAAAZHJzL2Rvd25yZXYueG1sRI9Ba8JA&#10;FITvQv/D8gpepNnoQSS6EdsiiIVKbb0/ss8kmH2b7m5M/PfdguBlYBjmG2a1HkwjruR8bVnBNElB&#10;EBdW11wq+PnevixA+ICssbFMCm7kYZ0/jVaYadvzF12PoRQRwj5DBVUIbSalLyoy6BPbEsfsbJ3B&#10;EK0rpXbYR7hp5CxN59JgzXGhwpbeKioux84o2L523cF/UD9x5Wlff95+beH2So2fh/dllM0SRKAh&#10;PBp3xE4rWMzh/1A8AzL/AwAA//8DAFBLAQItABQABgAIAAAAIQDb4fbL7gAAAIUBAAATAAAAAAAA&#10;AAAAAAAAAAAAAABbQ29udGVudF9UeXBlc10ueG1sUEsBAi0AFAAGAAgAAAAhAFr0LFu/AAAAFQEA&#10;AAsAAAAAAAAAAAAAAAAAHwEAAF9yZWxzLy5yZWxzUEsBAi0AFAAGAAgAAAAhAB+kHu7HAAAA4AAA&#10;AA8AAAAAAAAAAAAAAAAABwIAAGRycy9kb3ducmV2LnhtbFBLBQYAAAAAAwADALcAAAD7AgAAAAA=&#10;" strokecolor="#4f81bd [3204]" strokeweight="2pt">
                      <v:stroke endarrow="block" endarrowwidth="wide" endarrowlength="long"/>
                      <v:shadow on="t" color="black" opacity="24903f" origin=",.5" offset="0,.55556mm"/>
                    </v:line>
                    <v:line id="Straight Connector 87" o:spid="_x0000_s1075" style="position:absolute;visibility:visible;mso-wrap-style:square" from="5127,6414" to="10652,9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Yl0xQAAAOAAAAAPAAAAZHJzL2Rvd25yZXYueG1sRI9Ba8JA&#10;FITvhf6H5RW8NZuKtDG6SqIEvFbb+zP7TGKzb8PuqvHfu4VCLwPDMN8wy/VoenEl5zvLCt6SFARx&#10;bXXHjYKvQ/WagfABWWNvmRTcycN69fy0xFzbG3/SdR8aESHsc1TQhjDkUvq6JYM+sQNxzE7WGQzR&#10;ukZqh7cIN72cpum7NNhxXGhxoE1L9c/+YuJIWtqykv4wmxWX+a76PnbN2Sk1eRm3iyjFAkSgMfw3&#10;/hA7rSD7gN9D8QzI1QMAAP//AwBQSwECLQAUAAYACAAAACEA2+H2y+4AAACFAQAAEwAAAAAAAAAA&#10;AAAAAAAAAAAAW0NvbnRlbnRfVHlwZXNdLnhtbFBLAQItABQABgAIAAAAIQBa9CxbvwAAABUBAAAL&#10;AAAAAAAAAAAAAAAAAB8BAABfcmVscy8ucmVsc1BLAQItABQABgAIAAAAIQA9JYl0xQAAAOAAAAAP&#10;AAAAAAAAAAAAAAAAAAcCAABkcnMvZG93bnJldi54bWxQSwUGAAAAAAMAAwC3AAAA+QIAAAAA&#10;" strokecolor="#4f81bd [3204]" strokeweight="2pt">
                      <v:shadow on="t" color="black" opacity="24903f" origin=",.5" offset="0,.55556mm"/>
                    </v:line>
                    <v:shape id="Text Box 92" o:spid="_x0000_s1076" type="#_x0000_t202" style="position:absolute;left:4524;top:8201;width:3277;height:3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MPPyQAAAOAAAAAPAAAAZHJzL2Rvd25yZXYueG1sRI9Pa8JA&#10;FMTvgt9heYI33RiwaHQViUhLaQ/+uXh7Zp9JMPs2zW41+um7BcHLwDDMb5j5sjWVuFLjSssKRsMI&#10;BHFmdcm5gsN+M5iAcB5ZY2WZFNzJwXLR7cwx0fbGW7rufC4ChF2CCgrv60RKlxVk0A1tTRyys20M&#10;+mCbXOoGbwFuKhlH0Zs0WHJYKLCmtKDssvs1Cj7TzTduT7GZPKr0/eu8qn8Ox7FS/V67ngVZzUB4&#10;av2r8UR8aAXTGP4PhTMgF38AAAD//wMAUEsBAi0AFAAGAAgAAAAhANvh9svuAAAAhQEAABMAAAAA&#10;AAAAAAAAAAAAAAAAAFtDb250ZW50X1R5cGVzXS54bWxQSwECLQAUAAYACAAAACEAWvQsW78AAAAV&#10;AQAACwAAAAAAAAAAAAAAAAAfAQAAX3JlbHMvLnJlbHNQSwECLQAUAAYACAAAACEA4BzDz8kAAADg&#10;AAAADwAAAAAAAAAAAAAAAAAHAgAAZHJzL2Rvd25yZXYueG1sUEsFBgAAAAADAAMAtwAAAP0CAAAA&#10;AA==&#10;" filled="f" stroked="f" strokeweight=".5pt">
                      <v:textbox>
                        <w:txbxContent>
                          <w:p w14:paraId="4C419177" w14:textId="77777777" w:rsidR="002D0E2C" w:rsidRPr="00CD5F6E" w:rsidRDefault="002D0E2C" w:rsidP="00CD5F6E">
                            <w:pPr>
                              <w:rPr>
                                <w:rFonts w:ascii="Symbol" w:hAnsi="Symbol"/>
                                <w:i/>
                                <w:iCs/>
                                <w:color w:val="000000" w:themeColor="text1"/>
                              </w:rPr>
                            </w:pPr>
                            <w:r w:rsidRPr="00CD5F6E">
                              <w:rPr>
                                <w:rFonts w:ascii="Symbol" w:hAnsi="Symbol"/>
                                <w:i/>
                                <w:iCs/>
                                <w:color w:val="000000" w:themeColor="text1"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</v:group>
                  <v:shape id="Arc 90" o:spid="_x0000_s1077" style="position:absolute;left:7168;top:6787;width:4000;height:4921;rotation:-9145022fd;visibility:visible;mso-wrap-style:square;v-text-anchor:middle" coordsize="400050,492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NPDygAAAOAAAAAPAAAAZHJzL2Rvd25yZXYueG1sRI9bSwMx&#10;EIXfBf9DGMEXabNWELttWsQLSqHSG4hvYzLuLt1M1iS2q7/eeRB8GTgM5zt803nvW3WgmJrABi6H&#10;BShiG1zDlYHd9nFwAyplZIdtYDLwTQnms9OTKZYuHHlNh02ulEA4lWigzrkrtU62Jo9pGDpi+X2E&#10;6DFLjJV2EY8C960eFcW19tiwLNTY0V1Ndr/58gZ+LvavI75aLJa2ePl8erPvcfUQjTk/6+8ncm4n&#10;oDL1+b/xh3h2BsaiIEIiA3r2CwAA//8DAFBLAQItABQABgAIAAAAIQDb4fbL7gAAAIUBAAATAAAA&#10;AAAAAAAAAAAAAAAAAABbQ29udGVudF9UeXBlc10ueG1sUEsBAi0AFAAGAAgAAAAhAFr0LFu/AAAA&#10;FQEAAAsAAAAAAAAAAAAAAAAAHwEAAF9yZWxzLy5yZWxzUEsBAi0AFAAGAAgAAAAhAGwk08PKAAAA&#10;4AAAAA8AAAAAAAAAAAAAAAAABwIAAGRycy9kb3ducmV2LnhtbFBLBQYAAAAAAwADALcAAAD+AgAA&#10;AAA=&#10;" path="m167708,3233nsc229224,-9156,291918,14442,337266,67055v34731,40295,56601,94542,61659,152941l200025,246063,167708,3233xem167708,3233nfc229224,-9156,291918,14442,337266,67055v34731,40295,56601,94542,61659,152941e" filled="f" strokecolor="#f68c36 [3049]">
                    <v:path arrowok="t" o:connecttype="custom" o:connectlocs="167708,3233;337266,67055;398925,219996" o:connectangles="0,0,0"/>
                  </v:shape>
                </v:group>
                <v:shape id="Text Box 128" o:spid="_x0000_s1078" type="#_x0000_t202" style="position:absolute;left:5467;top:11312;width:3282;height:3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asXyQAAAOEAAAAPAAAAZHJzL2Rvd25yZXYueG1sRI9Ba8JA&#10;EIXvgv9hGaE33RhokegqEpFKaQ9aL71Ns2MSmp1Ns6um/nrnUPDymMdjvpm3WPWuURfqQu3ZwHSS&#10;gCIuvK25NHD83I5noEJEtth4JgN/FGC1HA4WmFl/5T1dDrFUAuGQoYEqxjbTOhQVOQwT3xJLdvKd&#10;wyi2K7Xt8Cpw1+g0SV60w5rlQoUt5RUVP4ezM/CWbz9w/5262a3JX99P6/b3+PVszNOo38xF1nNQ&#10;kfr42PhH7Kx0SOVlaSQT6OUdAAD//wMAUEsBAi0AFAAGAAgAAAAhANvh9svuAAAAhQEAABMAAAAA&#10;AAAAAAAAAAAAAAAAAFtDb250ZW50X1R5cGVzXS54bWxQSwECLQAUAAYACAAAACEAWvQsW78AAAAV&#10;AQAACwAAAAAAAAAAAAAAAAAfAQAAX3JlbHMvLnJlbHNQSwECLQAUAAYACAAAACEAH9GrF8kAAADh&#10;AAAADwAAAAAAAAAAAAAAAAAHAgAAZHJzL2Rvd25yZXYueG1sUEsFBgAAAAADAAMAtwAAAP0CAAAA&#10;AA==&#10;" filled="f" stroked="f" strokeweight=".5pt">
                  <v:textbox>
                    <w:txbxContent>
                      <w:p w14:paraId="1086312F" w14:textId="07963CBD" w:rsidR="002D0E2C" w:rsidRPr="004B210D" w:rsidRDefault="002D0E2C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b</w:t>
                        </w:r>
                      </w:p>
                    </w:txbxContent>
                  </v:textbox>
                </v:shape>
                <v:shape id="Text Box 130" o:spid="_x0000_s1079" type="#_x0000_t202" style="position:absolute;left:7164;top:5561;width:3276;height:3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jHMyQAAAOEAAAAPAAAAZHJzL2Rvd25yZXYueG1sRI/BasJA&#10;EIbvhb7DMkJvdaOlItFVJEWUUg+mXnqbZsckNDsbs6tGn75zKPQy/MMw3883X/auURfqQu3ZwGiY&#10;gCIuvK25NHD4XD9PQYWIbLHxTAZuFGC5eHyYY2r9lfd0yWOpBMIhRQNVjG2qdSgqchiGviWW29F3&#10;DqOsXalth1eBu0aPk2SiHdYsDRW2lFVU/ORnZ+A9W+9w/z1203uTbT6Oq/Z0+Ho15mnQv81krGag&#10;IvXx/+MPsbXi8CIOYiQJ9OIXAAD//wMAUEsBAi0AFAAGAAgAAAAhANvh9svuAAAAhQEAABMAAAAA&#10;AAAAAAAAAAAAAAAAAFtDb250ZW50X1R5cGVzXS54bWxQSwECLQAUAAYACAAAACEAWvQsW78AAAAV&#10;AQAACwAAAAAAAAAAAAAAAAAfAQAAX3JlbHMvLnJlbHNQSwECLQAUAAYACAAAACEAZH4xzMkAAADh&#10;AAAADwAAAAAAAAAAAAAAAAAHAgAAZHJzL2Rvd25yZXYueG1sUEsFBgAAAAADAAMAtwAAAP0CAAAA&#10;AA==&#10;" filled="f" stroked="f" strokeweight=".5pt">
                  <v:textbox>
                    <w:txbxContent>
                      <w:p w14:paraId="04D6AE3D" w14:textId="321BA607" w:rsidR="002D0E2C" w:rsidRPr="004B210D" w:rsidRDefault="002D0E2C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a</w:t>
                        </w:r>
                      </w:p>
                    </w:txbxContent>
                  </v:textbox>
                </v:shape>
                <v:shape id="Text Box 131" o:spid="_x0000_s1080" type="#_x0000_t202" style="position:absolute;left:1225;top:7729;width:3282;height:3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pRXyQAAAOEAAAAPAAAAZHJzL2Rvd25yZXYueG1sRI9Ni8Iw&#10;EIbvwv6HMAt701TFRapRpIso4h78uHgbm7EtNpNuk9XqrzeC4GWY4eV9hmc8bUwpLlS7wrKCbicC&#10;QZxaXXCmYL+bt4cgnEfWWFomBTdyMJ18tMYYa3vlDV22PhMBwi5GBbn3VSylS3My6Dq2Ig7ZydYG&#10;fTjrTOoarwFuStmLom9psODwIceKkpzS8/bfKFgl81/cHHtmeC+Txfo0q/72h4FSX5/NzyiM2QiE&#10;p8a/Gy/EUgeHfheeRmEDOXkAAAD//wMAUEsBAi0AFAAGAAgAAAAhANvh9svuAAAAhQEAABMAAAAA&#10;AAAAAAAAAAAAAAAAAFtDb250ZW50X1R5cGVzXS54bWxQSwECLQAUAAYACAAAACEAWvQsW78AAAAV&#10;AQAACwAAAAAAAAAAAAAAAAAfAQAAX3JlbHMvLnJlbHNQSwECLQAUAAYACAAAACEACzKUV8kAAADh&#10;AAAADwAAAAAAAAAAAAAAAAAHAgAAZHJzL2Rvd25yZXYueG1sUEsFBgAAAAADAAMAtwAAAP0CAAAA&#10;AA==&#10;" filled="f" stroked="f" strokeweight=".5pt">
                  <v:textbox>
                    <w:txbxContent>
                      <w:p w14:paraId="0E9EA595" w14:textId="4CF48D72" w:rsidR="002D0E2C" w:rsidRPr="004B210D" w:rsidRDefault="002D0E2C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A0D97">
        <w:rPr>
          <w:color w:val="00B050"/>
        </w:rPr>
        <w:t xml:space="preserve">Theorem  </w:t>
      </w:r>
      <w:r w:rsidR="003A0D97">
        <w:t xml:space="preserve">Let </w:t>
      </w:r>
      <w:r w:rsidR="003A0D97">
        <w:rPr>
          <w:b/>
          <w:bCs/>
          <w:i/>
          <w:iCs/>
        </w:rPr>
        <w:t>a</w:t>
      </w:r>
      <w:r w:rsidR="003A0D97">
        <w:t xml:space="preserve"> and </w:t>
      </w:r>
      <w:r w:rsidR="003A0D97">
        <w:rPr>
          <w:b/>
          <w:bCs/>
          <w:i/>
          <w:iCs/>
        </w:rPr>
        <w:t>b</w:t>
      </w:r>
      <w:r w:rsidR="003A0D97">
        <w:t xml:space="preserve"> be proper vectors and </w:t>
      </w:r>
      <w:r w:rsidR="003A0D97" w:rsidRPr="00016D43">
        <w:rPr>
          <w:rFonts w:ascii="Symbol" w:hAnsi="Symbol"/>
          <w:i/>
          <w:iCs/>
        </w:rPr>
        <w:t></w:t>
      </w:r>
      <w:r w:rsidR="003A0D97">
        <w:t xml:space="preserve"> </w:t>
      </w:r>
      <w:r w:rsidR="004B199A">
        <w:t xml:space="preserve"> </w:t>
      </w:r>
      <w:r w:rsidR="003A0D97">
        <w:t xml:space="preserve">the angle between them, </w:t>
      </w:r>
      <w:r w:rsidR="00662BE1" w:rsidRPr="00662BE1">
        <w:rPr>
          <w:position w:val="-8"/>
        </w:rPr>
        <w:object w:dxaOrig="1000" w:dyaOrig="300" w14:anchorId="65FBC5FE">
          <v:shape id="_x0000_i1044" type="#_x0000_t75" style="width:50pt;height:15pt" o:ole="">
            <v:imagedata r:id="rId47" o:title=""/>
          </v:shape>
          <o:OLEObject Type="Embed" ProgID="Equation.DSMT4" ShapeID="_x0000_i1044" DrawAspect="Content" ObjectID="_1537691284" r:id="rId48"/>
        </w:object>
      </w:r>
      <w:r w:rsidR="00C90EE9">
        <w:t>. Then</w:t>
      </w:r>
    </w:p>
    <w:p w14:paraId="65EF8632" w14:textId="26E481EF" w:rsidR="00C90EE9" w:rsidRDefault="00C90EE9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5222A7A5" w14:textId="4B3AB328" w:rsidR="00C90EE9" w:rsidRDefault="00C90EE9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662BE1" w:rsidRPr="00662BE1">
        <w:rPr>
          <w:position w:val="-40"/>
        </w:rPr>
        <w:object w:dxaOrig="4080" w:dyaOrig="820" w14:anchorId="105426D0">
          <v:shape id="_x0000_i1045" type="#_x0000_t75" style="width:204pt;height:41pt" o:ole="">
            <v:imagedata r:id="rId49" o:title=""/>
          </v:shape>
          <o:OLEObject Type="Embed" ProgID="Equation.DSMT4" ShapeID="_x0000_i1045" DrawAspect="Content" ObjectID="_1537691285" r:id="rId50"/>
        </w:object>
      </w:r>
      <w:r w:rsidR="006C6CE0">
        <w:tab/>
      </w:r>
      <w:r w:rsidR="00BB67E7">
        <w:rPr>
          <w:noProof/>
        </w:rPr>
        <w:t>(1.6)</w:t>
      </w:r>
    </w:p>
    <w:p w14:paraId="1AC45286" w14:textId="75C9BEC5" w:rsidR="0046428A" w:rsidRDefault="0046428A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2F58B193" w14:textId="27BAF526" w:rsidR="006C6CE0" w:rsidRDefault="0062163D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>Proof.</w:t>
      </w:r>
      <w:r w:rsidR="007614CA">
        <w:t xml:space="preserve"> </w:t>
      </w:r>
      <w:r w:rsidR="005500F0">
        <w:t xml:space="preserve">This follows from the Law of Cosines: </w:t>
      </w:r>
    </w:p>
    <w:p w14:paraId="378943E7" w14:textId="488335A1" w:rsidR="007614CA" w:rsidRDefault="006C6CE0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662BE1" w:rsidRPr="00662BE1">
        <w:rPr>
          <w:position w:val="-6"/>
        </w:rPr>
        <w:object w:dxaOrig="2500" w:dyaOrig="340" w14:anchorId="688A10F4">
          <v:shape id="_x0000_i1046" type="#_x0000_t75" style="width:125pt;height:17pt" o:ole="">
            <v:imagedata r:id="rId51" o:title=""/>
          </v:shape>
          <o:OLEObject Type="Embed" ProgID="Equation.DSMT4" ShapeID="_x0000_i1046" DrawAspect="Content" ObjectID="_1537691286" r:id="rId52"/>
        </w:object>
      </w:r>
      <w:r w:rsidR="005500F0">
        <w:t xml:space="preserve">.     </w:t>
      </w:r>
      <w:bookmarkStart w:id="13" w:name="_Hlk50139091"/>
      <w:bookmarkStart w:id="14" w:name="OLE_LINK5"/>
      <w:bookmarkStart w:id="15" w:name="OLE_LINK6"/>
      <w:r w:rsidR="005500F0">
        <w:rPr>
          <w:rFonts w:ascii="Cambria Math" w:hAnsi="Cambria Math"/>
        </w:rPr>
        <w:t>∎</w:t>
      </w:r>
      <w:bookmarkEnd w:id="13"/>
      <w:bookmarkEnd w:id="14"/>
      <w:bookmarkEnd w:id="15"/>
    </w:p>
    <w:p w14:paraId="75125CDD" w14:textId="4D4B135B" w:rsidR="007614CA" w:rsidRDefault="007614CA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308E9BEA" w14:textId="34DF9C39" w:rsidR="006C1022" w:rsidRDefault="00E72BD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  <w:r>
        <w:rPr>
          <w:noProof/>
          <w:color w:val="00B050"/>
        </w:rPr>
        <w:t xml:space="preserve">Corollary  </w:t>
      </w:r>
      <w:r w:rsidR="00662BE1" w:rsidRPr="00662BE1">
        <w:rPr>
          <w:noProof/>
          <w:color w:val="00B050"/>
          <w:position w:val="-24"/>
        </w:rPr>
        <w:object w:dxaOrig="1880" w:dyaOrig="600" w14:anchorId="42B1EA03">
          <v:shape id="_x0000_i1047" type="#_x0000_t75" style="width:94pt;height:30pt" o:ole="">
            <v:imagedata r:id="rId53" o:title=""/>
          </v:shape>
          <o:OLEObject Type="Embed" ProgID="Equation.DSMT4" ShapeID="_x0000_i1047" DrawAspect="Content" ObjectID="_1537691287" r:id="rId54"/>
        </w:object>
      </w:r>
      <w:r w:rsidR="000D012B">
        <w:rPr>
          <w:noProof/>
        </w:rPr>
        <w:t>.</w:t>
      </w:r>
      <w:r w:rsidR="00D40690">
        <w:rPr>
          <w:noProof/>
        </w:rPr>
        <w:tab/>
        <w:t>(1.6b)</w:t>
      </w:r>
    </w:p>
    <w:p w14:paraId="649E3E7C" w14:textId="25D00765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</w:p>
    <w:p w14:paraId="242BFF24" w14:textId="7C78DCE2" w:rsidR="008B03B6" w:rsidRDefault="00AD73CA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 xml:space="preserve">Theorem 3.3  </w:t>
      </w:r>
      <w:r w:rsidR="00662BE1" w:rsidRPr="00662BE1">
        <w:rPr>
          <w:color w:val="00B050"/>
          <w:position w:val="-22"/>
        </w:rPr>
        <w:object w:dxaOrig="4640" w:dyaOrig="560" w14:anchorId="0781E717">
          <v:shape id="_x0000_i1048" type="#_x0000_t75" style="width:232pt;height:28pt" o:ole="">
            <v:imagedata r:id="rId55" o:title=""/>
          </v:shape>
          <o:OLEObject Type="Embed" ProgID="Equation.DSMT4" ShapeID="_x0000_i1048" DrawAspect="Content" ObjectID="_1537691288" r:id="rId56"/>
        </w:object>
      </w:r>
      <w:r w:rsidR="00151222" w:rsidRPr="00151222">
        <w:t>.</w:t>
      </w:r>
    </w:p>
    <w:p w14:paraId="019A0AC0" w14:textId="77777777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6C9D4B4A" w14:textId="0EB9D928" w:rsidR="00151222" w:rsidRDefault="001512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color w:val="00B050"/>
        </w:rPr>
      </w:pPr>
      <w:r>
        <w:t xml:space="preserve">Proof: </w:t>
      </w:r>
      <w:r w:rsidR="00CC3465">
        <w:rPr>
          <w:noProof/>
        </w:rPr>
        <w:t>Follows from corollary, above</w:t>
      </w:r>
      <w:r w:rsidR="00DD7565">
        <w:rPr>
          <w:noProof/>
        </w:rPr>
        <w:t>.</w:t>
      </w:r>
      <w:r w:rsidR="00CC3465">
        <w:rPr>
          <w:noProof/>
        </w:rPr>
        <w:t xml:space="preserve">       </w:t>
      </w:r>
      <w:r w:rsidR="00CC3465">
        <w:rPr>
          <w:rFonts w:ascii="Cambria Math" w:hAnsi="Cambria Math"/>
        </w:rPr>
        <w:t>∎</w:t>
      </w:r>
    </w:p>
    <w:p w14:paraId="4C4D5CE6" w14:textId="627364AF" w:rsidR="00151222" w:rsidRDefault="001512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color w:val="00B050"/>
        </w:rPr>
      </w:pPr>
    </w:p>
    <w:p w14:paraId="2DE6FBBD" w14:textId="0E55AEF4" w:rsidR="00151222" w:rsidRPr="00016D43" w:rsidRDefault="00016D43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 xml:space="preserve">Theorem 3.4  </w:t>
      </w:r>
      <w:r>
        <w:t xml:space="preserve">If vectors </w:t>
      </w:r>
      <w:r>
        <w:rPr>
          <w:b/>
          <w:bCs/>
          <w:i/>
          <w:iCs/>
        </w:rPr>
        <w:t>a</w:t>
      </w:r>
      <w:r w:rsidR="00CA343C">
        <w:t xml:space="preserve"> and </w:t>
      </w:r>
      <w:r>
        <w:rPr>
          <w:b/>
          <w:bCs/>
          <w:i/>
          <w:iCs/>
        </w:rPr>
        <w:t>b</w:t>
      </w:r>
      <w:r>
        <w:t xml:space="preserve"> are not parallel</w:t>
      </w:r>
      <w:r w:rsidR="00CA343C">
        <w:t>, then</w:t>
      </w:r>
      <w:r w:rsidR="00662BE1" w:rsidRPr="00662BE1">
        <w:rPr>
          <w:position w:val="-4"/>
        </w:rPr>
        <w:object w:dxaOrig="580" w:dyaOrig="260" w14:anchorId="2CD224B3">
          <v:shape id="_x0000_i1049" type="#_x0000_t75" style="width:29pt;height:13pt" o:ole="">
            <v:imagedata r:id="rId57" o:title=""/>
          </v:shape>
          <o:OLEObject Type="Embed" ProgID="Equation.DSMT4" ShapeID="_x0000_i1049" DrawAspect="Content" ObjectID="_1537691289" r:id="rId58"/>
        </w:object>
      </w:r>
      <w:r w:rsidR="00483CC2">
        <w:t xml:space="preserve"> </w:t>
      </w:r>
      <w:r w:rsidR="00CA343C">
        <w:t xml:space="preserve">is a proper vector that is </w:t>
      </w:r>
      <w:bookmarkEnd w:id="0"/>
      <w:bookmarkEnd w:id="1"/>
      <w:r w:rsidR="00CA343C">
        <w:t>perpendicular to each of them.</w:t>
      </w:r>
    </w:p>
    <w:p w14:paraId="4782752D" w14:textId="6D10317C" w:rsidR="008B03B6" w:rsidRDefault="008B03B6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1E75A1D7" w14:textId="5C0559A4" w:rsidR="00483CC2" w:rsidRDefault="00CA343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Proof. </w:t>
      </w:r>
      <w:r w:rsidR="00483CC2">
        <w:t xml:space="preserve">Denote </w:t>
      </w:r>
      <w:r w:rsidR="00662BE1" w:rsidRPr="00662BE1">
        <w:rPr>
          <w:position w:val="-4"/>
        </w:rPr>
        <w:object w:dxaOrig="1000" w:dyaOrig="260" w14:anchorId="649FA918">
          <v:shape id="_x0000_i1050" type="#_x0000_t75" style="width:50pt;height:13pt" o:ole="">
            <v:imagedata r:id="rId59" o:title=""/>
          </v:shape>
          <o:OLEObject Type="Embed" ProgID="Equation.DSMT4" ShapeID="_x0000_i1050" DrawAspect="Content" ObjectID="_1537691290" r:id="rId60"/>
        </w:object>
      </w:r>
      <w:r w:rsidR="00483CC2">
        <w:t>. Then</w:t>
      </w:r>
    </w:p>
    <w:p w14:paraId="18049578" w14:textId="2107A9F5" w:rsidR="008B03B6" w:rsidRDefault="00483CC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tab/>
      </w:r>
      <w:r w:rsidR="00662BE1" w:rsidRPr="00662BE1">
        <w:rPr>
          <w:position w:val="-18"/>
        </w:rPr>
        <w:object w:dxaOrig="6200" w:dyaOrig="480" w14:anchorId="7C0D99BA">
          <v:shape id="_x0000_i1051" type="#_x0000_t75" style="width:310pt;height:24pt" o:ole="">
            <v:imagedata r:id="rId61" o:title=""/>
          </v:shape>
          <o:OLEObject Type="Embed" ProgID="Equation.DSMT4" ShapeID="_x0000_i1051" DrawAspect="Content" ObjectID="_1537691291" r:id="rId62"/>
        </w:object>
      </w:r>
      <w:r w:rsidR="00CA343C">
        <w:t xml:space="preserve">.  </w:t>
      </w:r>
      <w:bookmarkStart w:id="16" w:name="_Hlk50207409"/>
      <w:bookmarkStart w:id="17" w:name="OLE_LINK8"/>
      <w:bookmarkStart w:id="18" w:name="OLE_LINK11"/>
      <w:r w:rsidR="00CA343C">
        <w:rPr>
          <w:rFonts w:ascii="Cambria Math" w:hAnsi="Cambria Math"/>
        </w:rPr>
        <w:t>∎</w:t>
      </w:r>
      <w:bookmarkEnd w:id="16"/>
      <w:bookmarkEnd w:id="17"/>
      <w:bookmarkEnd w:id="18"/>
    </w:p>
    <w:p w14:paraId="1402B747" w14:textId="1ABFE18B" w:rsidR="00CA343C" w:rsidRDefault="00CA343C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D2AEB09" w14:textId="78D71F8D" w:rsidR="00CA343C" w:rsidRPr="009E44E2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Lagrange Identity </w:t>
      </w:r>
      <w:r w:rsidR="009E44E2">
        <w:rPr>
          <w:rFonts w:cstheme="minorHAnsi"/>
          <w:color w:val="00B050"/>
        </w:rPr>
        <w:t xml:space="preserve"> </w:t>
      </w:r>
      <w:r w:rsidR="009E44E2">
        <w:rPr>
          <w:rFonts w:cstheme="minorHAnsi"/>
        </w:rPr>
        <w:t>[Also, see (1.20) ]</w:t>
      </w:r>
    </w:p>
    <w:p w14:paraId="0FF441B8" w14:textId="128FB36C" w:rsidR="00D53B59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46"/>
        </w:rPr>
        <w:object w:dxaOrig="5700" w:dyaOrig="1040" w14:anchorId="3A7E6DFB">
          <v:shape id="_x0000_i1052" type="#_x0000_t75" style="width:285pt;height:52pt" o:ole="">
            <v:imagedata r:id="rId63" o:title=""/>
          </v:shape>
          <o:OLEObject Type="Embed" ProgID="Equation.DSMT4" ShapeID="_x0000_i1052" DrawAspect="Content" ObjectID="_1537691292" r:id="rId64"/>
        </w:object>
      </w:r>
      <w:r w:rsidR="00CC3465">
        <w:rPr>
          <w:rFonts w:cstheme="minorHAnsi"/>
        </w:rPr>
        <w:tab/>
        <w:t>(1.9)</w:t>
      </w:r>
    </w:p>
    <w:p w14:paraId="3906E9DC" w14:textId="594665D3" w:rsidR="00D53B59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8B7D37E" w14:textId="2705F61E" w:rsidR="007614CA" w:rsidRDefault="00D53B59" w:rsidP="009630E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 </w:t>
      </w:r>
      <w:r w:rsidR="001339E5">
        <w:rPr>
          <w:rFonts w:cstheme="minorHAnsi"/>
        </w:rPr>
        <w:t>Easy to just multiply out.</w:t>
      </w:r>
      <w:r>
        <w:rPr>
          <w:rFonts w:cstheme="minorHAnsi"/>
        </w:rPr>
        <w:t xml:space="preserve"> </w:t>
      </w:r>
      <w:r w:rsidR="009630E7">
        <w:rPr>
          <w:rFonts w:cstheme="minorHAnsi"/>
        </w:rPr>
        <w:t xml:space="preserve">      </w:t>
      </w:r>
      <w:r>
        <w:rPr>
          <w:rFonts w:cstheme="minorHAnsi"/>
        </w:rPr>
        <w:t xml:space="preserve"> </w:t>
      </w:r>
      <w:r w:rsidR="009630E7">
        <w:rPr>
          <w:rFonts w:ascii="Cambria Math" w:hAnsi="Cambria Math"/>
        </w:rPr>
        <w:t>∎</w:t>
      </w:r>
      <w:r w:rsidR="009630E7">
        <w:rPr>
          <w:rFonts w:ascii="Cambria Math" w:hAnsi="Cambria Math" w:cs="Times New Roman (Body CS)"/>
          <w:position w:val="-30"/>
        </w:rPr>
        <w:t xml:space="preserve"> </w:t>
      </w:r>
    </w:p>
    <w:p w14:paraId="5627D518" w14:textId="0A49C391" w:rsidR="003E4679" w:rsidRPr="003E4679" w:rsidRDefault="003E467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</w:rPr>
      </w:pPr>
      <w:r>
        <w:rPr>
          <w:rFonts w:cstheme="minorHAnsi"/>
          <w:color w:val="00B050"/>
        </w:rPr>
        <w:t>Definition</w:t>
      </w:r>
      <w:r w:rsidR="008F57B9">
        <w:rPr>
          <w:rFonts w:cstheme="minorHAnsi"/>
          <w:color w:val="00B050"/>
        </w:rPr>
        <w:t xml:space="preserve">  </w:t>
      </w:r>
      <w:bookmarkStart w:id="19" w:name="_Hlk50222111"/>
      <w:bookmarkStart w:id="20" w:name="OLE_LINK12"/>
      <w:r w:rsidR="005B25B4">
        <w:rPr>
          <w:rFonts w:cstheme="minorHAnsi"/>
        </w:rPr>
        <w:t xml:space="preserve">A </w:t>
      </w:r>
      <w:r w:rsidR="005B25B4">
        <w:rPr>
          <w:rFonts w:cstheme="minorHAnsi"/>
          <w:b/>
          <w:bCs/>
        </w:rPr>
        <w:t>trihedral</w:t>
      </w:r>
      <w:r w:rsidR="005B25B4">
        <w:rPr>
          <w:rFonts w:cstheme="minorHAnsi"/>
        </w:rPr>
        <w:t xml:space="preserve"> is an oriented surface composed of 3 sides of a tetrahedron.</w:t>
      </w:r>
      <w:r w:rsidR="005B25B4">
        <w:rPr>
          <w:rFonts w:cstheme="minorHAnsi"/>
          <w:b/>
          <w:bCs/>
          <w:i/>
          <w:iCs/>
        </w:rPr>
        <w:t xml:space="preserve"> </w:t>
      </w:r>
      <w:r w:rsidR="005B25B4">
        <w:rPr>
          <w:rFonts w:cstheme="minorHAnsi"/>
          <w:iCs/>
        </w:rPr>
        <w:t xml:space="preserve">A trihedral is generated by 3 vectors called the </w:t>
      </w:r>
      <w:r w:rsidR="005B25B4">
        <w:rPr>
          <w:rFonts w:cstheme="minorHAnsi"/>
          <w:b/>
          <w:bCs/>
          <w:iCs/>
        </w:rPr>
        <w:t>edges of the trihedral.</w:t>
      </w:r>
      <w:r w:rsidR="005B25B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be mutually orthogonal unit vectors. </w:t>
      </w:r>
      <w:bookmarkEnd w:id="19"/>
      <w:bookmarkEnd w:id="20"/>
      <w:r>
        <w:rPr>
          <w:rFonts w:cstheme="minorHAnsi"/>
        </w:rPr>
        <w:t>When they are localized at the origin, if they can be oriented by a rigid transformation</w:t>
      </w:r>
      <w:r w:rsidR="005655F5">
        <w:rPr>
          <w:rFonts w:cstheme="minorHAnsi"/>
        </w:rPr>
        <w:t xml:space="preserve"> of the trihedral </w:t>
      </w:r>
      <w:r w:rsidR="005655F5">
        <w:rPr>
          <w:rFonts w:cstheme="minorHAnsi"/>
          <w:b/>
          <w:bCs/>
          <w:i/>
          <w:iCs/>
        </w:rPr>
        <w:t>abc</w:t>
      </w:r>
      <w:r>
        <w:rPr>
          <w:rFonts w:cstheme="minorHAnsi"/>
        </w:rPr>
        <w:t xml:space="preserve"> to point along the positive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  <w:iCs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  <w:iCs/>
        </w:rPr>
        <w:t>z</w:t>
      </w:r>
      <w:r>
        <w:rPr>
          <w:rFonts w:cstheme="minorHAnsi"/>
        </w:rPr>
        <w:t xml:space="preserve">-axes, we say </w:t>
      </w:r>
      <w:r>
        <w:rPr>
          <w:rFonts w:cstheme="minorHAnsi"/>
          <w:b/>
          <w:bCs/>
          <w:i/>
          <w:iCs/>
        </w:rPr>
        <w:t>abc</w:t>
      </w:r>
      <w:r>
        <w:rPr>
          <w:rFonts w:cstheme="minorHAnsi"/>
        </w:rPr>
        <w:t xml:space="preserve"> </w:t>
      </w:r>
      <w:r>
        <w:rPr>
          <w:rFonts w:cstheme="minorHAnsi"/>
          <w:b/>
          <w:bCs/>
        </w:rPr>
        <w:t>has the same disposition as the coordinate axes.</w:t>
      </w:r>
    </w:p>
    <w:p w14:paraId="5A2FDF61" w14:textId="77777777" w:rsidR="003E4679" w:rsidRDefault="003E467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9B55241" w14:textId="2F52BF54" w:rsidR="007614CA" w:rsidRPr="00905A64" w:rsidRDefault="008F57B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  <w:i/>
          <w:iCs/>
        </w:rPr>
      </w:pPr>
      <w:r>
        <w:rPr>
          <w:rFonts w:cstheme="minorHAnsi"/>
          <w:color w:val="00B050"/>
        </w:rPr>
        <w:t>Theorem</w:t>
      </w:r>
      <w:r w:rsidR="00C70627">
        <w:rPr>
          <w:rFonts w:cstheme="minorHAnsi"/>
          <w:color w:val="00B050"/>
        </w:rPr>
        <w:t xml:space="preserve"> 5.1</w:t>
      </w:r>
      <w:r>
        <w:rPr>
          <w:rFonts w:cstheme="minorHAnsi"/>
          <w:color w:val="00B050"/>
        </w:rPr>
        <w:t xml:space="preserve"> </w:t>
      </w:r>
      <w:bookmarkStart w:id="21" w:name="_Hlk50223187"/>
      <w:bookmarkStart w:id="22" w:name="OLE_LINK13"/>
      <w:r>
        <w:rPr>
          <w:rFonts w:cstheme="minorHAnsi"/>
          <w:color w:val="00B050"/>
        </w:rPr>
        <w:t xml:space="preserve"> </w:t>
      </w:r>
      <w:r w:rsidR="00C70627">
        <w:rPr>
          <w:rFonts w:cstheme="minorHAnsi"/>
        </w:rPr>
        <w:t xml:space="preserve">Let </w:t>
      </w:r>
      <w:r w:rsidR="00C70627">
        <w:rPr>
          <w:rFonts w:cstheme="minorHAnsi"/>
          <w:b/>
          <w:bCs/>
          <w:i/>
          <w:iCs/>
        </w:rPr>
        <w:t>a</w:t>
      </w:r>
      <w:r w:rsidR="00C70627">
        <w:rPr>
          <w:rFonts w:cstheme="minorHAnsi"/>
        </w:rPr>
        <w:t xml:space="preserve">, </w:t>
      </w:r>
      <w:r w:rsidR="00C70627">
        <w:rPr>
          <w:rFonts w:cstheme="minorHAnsi"/>
          <w:b/>
          <w:bCs/>
          <w:i/>
          <w:iCs/>
        </w:rPr>
        <w:t>b</w:t>
      </w:r>
      <w:r w:rsidR="00C70627">
        <w:rPr>
          <w:rFonts w:cstheme="minorHAnsi"/>
        </w:rPr>
        <w:t xml:space="preserve">, and </w:t>
      </w:r>
      <w:r w:rsidR="00C70627">
        <w:rPr>
          <w:rFonts w:cstheme="minorHAnsi"/>
          <w:b/>
          <w:bCs/>
          <w:i/>
          <w:iCs/>
        </w:rPr>
        <w:t>c</w:t>
      </w:r>
      <w:r w:rsidR="00C70627">
        <w:rPr>
          <w:rFonts w:cstheme="minorHAnsi"/>
        </w:rPr>
        <w:t xml:space="preserve"> be mutually orthogonal unit vectors. </w:t>
      </w:r>
      <w:bookmarkEnd w:id="21"/>
      <w:bookmarkEnd w:id="22"/>
      <w:r w:rsidR="005E2E5B" w:rsidRPr="005E2E5B">
        <w:rPr>
          <w:rFonts w:cstheme="minorHAnsi"/>
        </w:rPr>
        <w:t>If</w:t>
      </w:r>
      <w:r w:rsidR="005E2E5B">
        <w:rPr>
          <w:rFonts w:cstheme="minorHAnsi"/>
          <w:b/>
          <w:bCs/>
        </w:rPr>
        <w:t xml:space="preserve"> </w:t>
      </w:r>
      <w:bookmarkStart w:id="23" w:name="_Hlk50213444"/>
      <w:bookmarkStart w:id="24" w:name="OLE_LINK9"/>
      <w:r>
        <w:rPr>
          <w:rFonts w:cstheme="minorHAnsi"/>
          <w:b/>
          <w:bCs/>
          <w:i/>
          <w:iCs/>
        </w:rPr>
        <w:t>a</w:t>
      </w:r>
      <w:r w:rsidR="00905A64" w:rsidRPr="00905A64">
        <w:rPr>
          <w:rFonts w:cstheme="minorHAnsi"/>
          <w:b/>
          <w:bCs/>
          <w:i/>
          <w:iCs/>
        </w:rPr>
        <w:t>bc</w:t>
      </w:r>
      <w:r w:rsidR="00BF4404">
        <w:rPr>
          <w:rFonts w:cstheme="minorHAnsi"/>
        </w:rPr>
        <w:t xml:space="preserve"> </w:t>
      </w:r>
      <w:bookmarkEnd w:id="23"/>
      <w:bookmarkEnd w:id="24"/>
      <w:r w:rsidR="00905A64">
        <w:rPr>
          <w:rFonts w:cstheme="minorHAnsi"/>
        </w:rPr>
        <w:t>has</w:t>
      </w:r>
      <w:r w:rsidR="00BF4404">
        <w:rPr>
          <w:rFonts w:cstheme="minorHAnsi"/>
        </w:rPr>
        <w:t xml:space="preserve"> the same disposition</w:t>
      </w:r>
      <w:bookmarkStart w:id="25" w:name="_Hlk50213668"/>
      <w:bookmarkStart w:id="26" w:name="OLE_LINK10"/>
      <w:r w:rsidR="00905A64">
        <w:rPr>
          <w:rFonts w:cstheme="minorHAnsi"/>
        </w:rPr>
        <w:t xml:space="preserve"> as the coordinate </w:t>
      </w:r>
      <w:r w:rsidR="00BF4404">
        <w:rPr>
          <w:rFonts w:cstheme="minorHAnsi"/>
        </w:rPr>
        <w:t>axes</w:t>
      </w:r>
      <w:r w:rsidR="00905A64">
        <w:rPr>
          <w:rFonts w:cstheme="minorHAnsi"/>
        </w:rPr>
        <w:t>,</w:t>
      </w:r>
      <w:r w:rsidR="00B64E05">
        <w:rPr>
          <w:rFonts w:cstheme="minorHAnsi"/>
        </w:rPr>
        <w:t xml:space="preserve"> then</w:t>
      </w:r>
      <w:bookmarkEnd w:id="25"/>
      <w:bookmarkEnd w:id="26"/>
      <w:r w:rsidR="00B64E05">
        <w:rPr>
          <w:rFonts w:cstheme="minorHAnsi"/>
        </w:rPr>
        <w:t xml:space="preserve"> </w:t>
      </w:r>
      <w:r w:rsidR="00662BE1" w:rsidRPr="00662BE1">
        <w:rPr>
          <w:rFonts w:cstheme="minorHAnsi"/>
          <w:position w:val="-4"/>
        </w:rPr>
        <w:object w:dxaOrig="1000" w:dyaOrig="260" w14:anchorId="41DE2CDD">
          <v:shape id="_x0000_i1053" type="#_x0000_t75" style="width:50pt;height:13pt" o:ole="">
            <v:imagedata r:id="rId65" o:title=""/>
          </v:shape>
          <o:OLEObject Type="Embed" ProgID="Equation.DSMT4" ShapeID="_x0000_i1053" DrawAspect="Content" ObjectID="_1537691293" r:id="rId66"/>
        </w:object>
      </w:r>
      <w:r w:rsidR="00BF4404">
        <w:rPr>
          <w:rFonts w:cstheme="minorHAnsi"/>
        </w:rPr>
        <w:t>.</w:t>
      </w:r>
      <w:r w:rsidR="00905A64">
        <w:rPr>
          <w:rFonts w:cstheme="minorHAnsi"/>
        </w:rPr>
        <w:t xml:space="preserve"> Moreover, </w:t>
      </w:r>
      <w:r w:rsidR="00662BE1" w:rsidRPr="00662BE1">
        <w:rPr>
          <w:rFonts w:cstheme="minorHAnsi"/>
          <w:position w:val="-4"/>
        </w:rPr>
        <w:object w:dxaOrig="2460" w:dyaOrig="260" w14:anchorId="261B55D7">
          <v:shape id="_x0000_i1054" type="#_x0000_t75" style="width:123pt;height:13pt" o:ole="">
            <v:imagedata r:id="rId67" o:title=""/>
          </v:shape>
          <o:OLEObject Type="Embed" ProgID="Equation.DSMT4" ShapeID="_x0000_i1054" DrawAspect="Content" ObjectID="_1537691294" r:id="rId68"/>
        </w:object>
      </w:r>
      <w:r w:rsidR="00905A64">
        <w:rPr>
          <w:rFonts w:cstheme="minorHAnsi"/>
        </w:rPr>
        <w:t>.</w:t>
      </w:r>
    </w:p>
    <w:p w14:paraId="4D405505" w14:textId="380A76FC" w:rsidR="00B64E05" w:rsidRDefault="00B64E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DB9388" w14:textId="0C465916" w:rsidR="008A09F6" w:rsidRPr="008A09F6" w:rsidRDefault="00B64E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There are only two </w:t>
      </w:r>
      <w:r w:rsidR="00456CB8">
        <w:rPr>
          <w:rFonts w:cstheme="minorHAnsi"/>
        </w:rPr>
        <w:t xml:space="preserve">unit </w:t>
      </w:r>
      <w:r>
        <w:rPr>
          <w:rFonts w:cstheme="minorHAnsi"/>
        </w:rPr>
        <w:t xml:space="preserve">vectors perpendicular to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: </w:t>
      </w:r>
      <w:r w:rsidRPr="00B64E05"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nd –</w:t>
      </w:r>
      <w:r w:rsidRPr="00B64E05">
        <w:rPr>
          <w:rFonts w:cstheme="minorHAnsi"/>
          <w:sz w:val="10"/>
          <w:szCs w:val="10"/>
        </w:rPr>
        <w:t xml:space="preserve"> </w:t>
      </w:r>
      <w:r w:rsidRPr="00B64E05"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So, either </w:t>
      </w:r>
      <w:r w:rsidR="00BF4404">
        <w:rPr>
          <w:rFonts w:cstheme="minorHAnsi"/>
          <w:b/>
          <w:bCs/>
          <w:i/>
          <w:iCs/>
        </w:rPr>
        <w:t>c</w:t>
      </w:r>
      <w:r w:rsidR="00BF4404">
        <w:rPr>
          <w:rFonts w:cstheme="minorHAnsi"/>
        </w:rPr>
        <w:t xml:space="preserve"> </w:t>
      </w:r>
      <w:r w:rsidR="00E009C0">
        <w:rPr>
          <w:rFonts w:cstheme="minorHAnsi"/>
        </w:rPr>
        <w:t>or -</w:t>
      </w:r>
      <w:r w:rsidR="00E009C0">
        <w:rPr>
          <w:rFonts w:cstheme="minorHAnsi"/>
          <w:b/>
          <w:bCs/>
          <w:i/>
          <w:iCs/>
        </w:rPr>
        <w:t>c</w:t>
      </w:r>
      <w:r w:rsidR="00E009C0">
        <w:rPr>
          <w:rFonts w:cstheme="minorHAnsi"/>
        </w:rPr>
        <w:t xml:space="preserve"> </w:t>
      </w:r>
      <w:r w:rsidR="00905A64">
        <w:rPr>
          <w:rFonts w:cstheme="minorHAnsi"/>
        </w:rPr>
        <w:t>yields the correct disposition</w:t>
      </w:r>
      <w:r w:rsidR="00456CB8">
        <w:rPr>
          <w:rFonts w:cstheme="minorHAnsi"/>
        </w:rPr>
        <w:t xml:space="preserve">. </w:t>
      </w:r>
      <w:r w:rsidR="00905A64">
        <w:rPr>
          <w:rFonts w:cstheme="minorHAnsi"/>
        </w:rPr>
        <w:t>When</w:t>
      </w:r>
      <w:r w:rsidR="00456CB8">
        <w:rPr>
          <w:rFonts w:cstheme="minorHAnsi"/>
        </w:rPr>
        <w:t xml:space="preserve"> </w:t>
      </w:r>
      <w:r w:rsidR="00456CB8">
        <w:rPr>
          <w:rFonts w:cstheme="minorHAnsi"/>
          <w:b/>
          <w:bCs/>
          <w:i/>
          <w:iCs/>
        </w:rPr>
        <w:t>a</w:t>
      </w:r>
      <w:r w:rsidR="00456CB8">
        <w:rPr>
          <w:rFonts w:cstheme="minorHAnsi"/>
        </w:rPr>
        <w:t xml:space="preserve"> = (1,0,0) and </w:t>
      </w:r>
      <w:r w:rsidR="00456CB8">
        <w:rPr>
          <w:rFonts w:cstheme="minorHAnsi"/>
          <w:b/>
          <w:bCs/>
          <w:i/>
          <w:iCs/>
        </w:rPr>
        <w:t>b</w:t>
      </w:r>
      <w:r w:rsidR="00456CB8">
        <w:rPr>
          <w:rFonts w:cstheme="minorHAnsi"/>
        </w:rPr>
        <w:t xml:space="preserve"> = (0,1,0), the formula for</w:t>
      </w:r>
      <w:r w:rsidR="00662BE1" w:rsidRPr="00662BE1">
        <w:rPr>
          <w:rFonts w:cstheme="minorHAnsi"/>
          <w:position w:val="-4"/>
        </w:rPr>
        <w:object w:dxaOrig="580" w:dyaOrig="260" w14:anchorId="585DD23D">
          <v:shape id="_x0000_i1055" type="#_x0000_t75" style="width:29pt;height:13pt" o:ole="">
            <v:imagedata r:id="rId69" o:title=""/>
          </v:shape>
          <o:OLEObject Type="Embed" ProgID="Equation.DSMT4" ShapeID="_x0000_i1055" DrawAspect="Content" ObjectID="_1537691295" r:id="rId70"/>
        </w:object>
      </w:r>
      <w:r w:rsidR="00456CB8">
        <w:rPr>
          <w:rFonts w:cstheme="minorHAnsi"/>
        </w:rPr>
        <w:t xml:space="preserve"> </w:t>
      </w:r>
      <w:r w:rsidR="00E009C0">
        <w:rPr>
          <w:rFonts w:cstheme="minorHAnsi"/>
        </w:rPr>
        <w:t xml:space="preserve">is </w:t>
      </w:r>
      <w:r w:rsidR="00456CB8">
        <w:rPr>
          <w:rFonts w:cstheme="minorHAnsi"/>
          <w:b/>
          <w:bCs/>
          <w:i/>
          <w:iCs/>
        </w:rPr>
        <w:t>c</w:t>
      </w:r>
      <w:r w:rsidR="00456CB8">
        <w:rPr>
          <w:rFonts w:cstheme="minorHAnsi"/>
        </w:rPr>
        <w:t xml:space="preserve"> = (0,0,1).</w:t>
      </w:r>
      <w:r w:rsidR="00905A64">
        <w:rPr>
          <w:rFonts w:cstheme="minorHAnsi"/>
        </w:rPr>
        <w:t xml:space="preserve"> Thus, </w:t>
      </w:r>
      <w:r w:rsidR="00905A64">
        <w:rPr>
          <w:rFonts w:cstheme="minorHAnsi"/>
          <w:b/>
          <w:bCs/>
          <w:i/>
          <w:iCs/>
        </w:rPr>
        <w:t>abc</w:t>
      </w:r>
      <w:r w:rsidR="00905A64">
        <w:rPr>
          <w:rFonts w:cstheme="minorHAnsi"/>
        </w:rPr>
        <w:t xml:space="preserve"> has the desired disposition.</w:t>
      </w:r>
      <w:r w:rsidR="00456CB8">
        <w:rPr>
          <w:rFonts w:cstheme="minorHAnsi"/>
        </w:rPr>
        <w:t xml:space="preserve"> </w:t>
      </w:r>
      <w:r w:rsidR="00905A64">
        <w:rPr>
          <w:rFonts w:cstheme="minorHAnsi"/>
        </w:rPr>
        <w:t xml:space="preserve">Similarly for the other two cases. </w:t>
      </w:r>
      <w:r w:rsidR="00456CB8">
        <w:rPr>
          <w:rFonts w:cstheme="minorHAnsi"/>
        </w:rPr>
        <w:t xml:space="preserve"> </w:t>
      </w:r>
      <w:r w:rsidR="00456CB8">
        <w:rPr>
          <w:rFonts w:ascii="Cambria Math" w:hAnsi="Cambria Math"/>
        </w:rPr>
        <w:t>∎</w:t>
      </w:r>
    </w:p>
    <w:p w14:paraId="3E7940D4" w14:textId="374DFC17" w:rsidR="008A09F6" w:rsidRDefault="00905A6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8A09F6">
        <w:rPr>
          <w:rFonts w:cstheme="minorHAnsi"/>
          <w:color w:val="00B050"/>
        </w:rPr>
        <w:t xml:space="preserve">  </w:t>
      </w:r>
      <w:r w:rsidR="008A09F6">
        <w:rPr>
          <w:rFonts w:cstheme="minorHAnsi"/>
        </w:rPr>
        <w:t>(</w:t>
      </w:r>
      <w:r w:rsidR="008A09F6">
        <w:rPr>
          <w:rFonts w:cstheme="minorHAnsi"/>
          <w:b/>
          <w:bCs/>
          <w:i/>
          <w:iCs/>
        </w:rPr>
        <w:t>a b c</w:t>
      </w:r>
      <w:r w:rsidR="008A09F6">
        <w:rPr>
          <w:rFonts w:cstheme="minorHAnsi"/>
        </w:rPr>
        <w:t xml:space="preserve">) represents the determinant </w:t>
      </w:r>
      <w:r w:rsidR="00662BE1" w:rsidRPr="00662BE1">
        <w:rPr>
          <w:rFonts w:cstheme="minorHAnsi"/>
          <w:position w:val="-62"/>
        </w:rPr>
        <w:object w:dxaOrig="1500" w:dyaOrig="1360" w14:anchorId="10580A1B">
          <v:shape id="_x0000_i1056" type="#_x0000_t75" style="width:75pt;height:68pt" o:ole="">
            <v:imagedata r:id="rId71" o:title=""/>
          </v:shape>
          <o:OLEObject Type="Embed" ProgID="Equation.DSMT4" ShapeID="_x0000_i1056" DrawAspect="Content" ObjectID="_1537691296" r:id="rId72"/>
        </w:object>
      </w:r>
      <w:r>
        <w:rPr>
          <w:rFonts w:cstheme="minorHAnsi"/>
        </w:rPr>
        <w:t>.</w:t>
      </w:r>
      <w:r w:rsidR="00BA76D5">
        <w:rPr>
          <w:rFonts w:cstheme="minorHAnsi"/>
        </w:rPr>
        <w:tab/>
        <w:t>(1.13)</w:t>
      </w:r>
    </w:p>
    <w:p w14:paraId="7DA63682" w14:textId="6671D59E" w:rsidR="00905A64" w:rsidRDefault="00905A6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662BE1" w:rsidRPr="00662BE1">
        <w:rPr>
          <w:rFonts w:cstheme="minorHAnsi"/>
          <w:position w:val="-18"/>
        </w:rPr>
        <w:object w:dxaOrig="4440" w:dyaOrig="480" w14:anchorId="7431BB30">
          <v:shape id="_x0000_i1057" type="#_x0000_t75" style="width:222pt;height:24pt" o:ole="">
            <v:imagedata r:id="rId73" o:title=""/>
          </v:shape>
          <o:OLEObject Type="Embed" ProgID="Equation.DSMT4" ShapeID="_x0000_i1057" DrawAspect="Content" ObjectID="_1537691297" r:id="rId74"/>
        </w:object>
      </w:r>
      <w:r>
        <w:rPr>
          <w:rFonts w:cstheme="minorHAnsi"/>
        </w:rPr>
        <w:t>.</w:t>
      </w:r>
      <w:r w:rsidR="00BA76D5">
        <w:rPr>
          <w:rFonts w:cstheme="minorHAnsi"/>
        </w:rPr>
        <w:tab/>
        <w:t>(1.14)</w:t>
      </w:r>
    </w:p>
    <w:p w14:paraId="040D6F5B" w14:textId="77777777" w:rsidR="00E162BD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0C74034" w14:textId="167F23C0" w:rsidR="004F657E" w:rsidRDefault="004F657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62BE1" w:rsidRPr="00662BE1">
        <w:rPr>
          <w:rFonts w:cstheme="minorHAnsi"/>
          <w:position w:val="-20"/>
        </w:rPr>
        <w:object w:dxaOrig="6400" w:dyaOrig="520" w14:anchorId="3D954D4D">
          <v:shape id="_x0000_i1058" type="#_x0000_t75" style="width:320pt;height:26pt" o:ole="">
            <v:imagedata r:id="rId75" o:title=""/>
          </v:shape>
          <o:OLEObject Type="Embed" ProgID="Equation.DSMT4" ShapeID="_x0000_i1058" DrawAspect="Content" ObjectID="_1537691298" r:id="rId76"/>
        </w:object>
      </w:r>
    </w:p>
    <w:p w14:paraId="020ADE08" w14:textId="66E4C7D0" w:rsidR="00E162BD" w:rsidRDefault="00E162BD" w:rsidP="009F5D54">
      <w:pPr>
        <w:tabs>
          <w:tab w:val="left" w:pos="171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42"/>
        </w:rPr>
        <w:object w:dxaOrig="4560" w:dyaOrig="960" w14:anchorId="5F0AD44F">
          <v:shape id="_x0000_i1059" type="#_x0000_t75" style="width:228pt;height:48pt" o:ole="">
            <v:imagedata r:id="rId77" o:title=""/>
          </v:shape>
          <o:OLEObject Type="Embed" ProgID="Equation.DSMT4" ShapeID="_x0000_i1059" DrawAspect="Content" ObjectID="_1537691299" r:id="rId78"/>
        </w:object>
      </w:r>
    </w:p>
    <w:p w14:paraId="39B966C7" w14:textId="603EC9C4" w:rsidR="00C16F73" w:rsidRDefault="00C16F7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>which is (</w:t>
      </w:r>
      <w:r>
        <w:rPr>
          <w:rFonts w:cstheme="minorHAnsi"/>
          <w:b/>
          <w:bCs/>
          <w:i/>
          <w:iCs/>
        </w:rPr>
        <w:t>a b c</w:t>
      </w:r>
      <w:r>
        <w:rPr>
          <w:rFonts w:cstheme="minorHAnsi"/>
        </w:rPr>
        <w:t xml:space="preserve">) expanded by minors. </w:t>
      </w:r>
      <w:r w:rsidR="00DD7565">
        <w:rPr>
          <w:rFonts w:cstheme="minorHAnsi"/>
        </w:rPr>
        <w:t>Similarly</w:t>
      </w:r>
      <w:r>
        <w:rPr>
          <w:rFonts w:cstheme="minorHAnsi"/>
        </w:rPr>
        <w:t xml:space="preserve"> for the other two cases.     </w:t>
      </w:r>
      <w:bookmarkStart w:id="27" w:name="_Hlk50225090"/>
      <w:bookmarkStart w:id="28" w:name="OLE_LINK17"/>
      <w:bookmarkStart w:id="29" w:name="OLE_LINK77"/>
      <w:r>
        <w:rPr>
          <w:rFonts w:ascii="Cambria Math" w:hAnsi="Cambria Math"/>
        </w:rPr>
        <w:t>∎</w:t>
      </w:r>
      <w:bookmarkEnd w:id="27"/>
      <w:bookmarkEnd w:id="28"/>
      <w:bookmarkEnd w:id="29"/>
    </w:p>
    <w:p w14:paraId="63CF3DAA" w14:textId="207D9E51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4AFD1DF" w14:textId="5EC72E40" w:rsidR="006373F6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5.2  </w:t>
      </w:r>
      <w:r w:rsidR="003D7830">
        <w:rPr>
          <w:rFonts w:cstheme="minorHAnsi"/>
        </w:rPr>
        <w:t xml:space="preserve">Let </w:t>
      </w:r>
      <w:r w:rsidR="003D7830">
        <w:rPr>
          <w:rFonts w:cstheme="minorHAnsi"/>
          <w:b/>
          <w:bCs/>
          <w:i/>
          <w:iCs/>
        </w:rPr>
        <w:t>a</w:t>
      </w:r>
      <w:r w:rsidR="003D7830">
        <w:rPr>
          <w:rFonts w:cstheme="minorHAnsi"/>
        </w:rPr>
        <w:t xml:space="preserve">, </w:t>
      </w:r>
      <w:r w:rsidR="003D7830">
        <w:rPr>
          <w:rFonts w:cstheme="minorHAnsi"/>
          <w:b/>
          <w:bCs/>
          <w:i/>
          <w:iCs/>
        </w:rPr>
        <w:t>b</w:t>
      </w:r>
      <w:r w:rsidR="003D7830">
        <w:rPr>
          <w:rFonts w:cstheme="minorHAnsi"/>
        </w:rPr>
        <w:t xml:space="preserve">, and </w:t>
      </w:r>
      <w:r w:rsidR="003D7830">
        <w:rPr>
          <w:rFonts w:cstheme="minorHAnsi"/>
          <w:b/>
          <w:bCs/>
          <w:i/>
          <w:iCs/>
        </w:rPr>
        <w:t>c</w:t>
      </w:r>
      <w:r w:rsidR="003D7830">
        <w:rPr>
          <w:rFonts w:cstheme="minorHAnsi"/>
        </w:rPr>
        <w:t xml:space="preserve"> be mutually orthogonal unit vectors. </w:t>
      </w:r>
      <w:r w:rsidR="003D7830" w:rsidRPr="003D7830">
        <w:rPr>
          <w:rFonts w:cstheme="minorHAnsi"/>
          <w:b/>
          <w:bCs/>
          <w:i/>
          <w:iCs/>
        </w:rPr>
        <w:t>abc</w:t>
      </w:r>
      <w:r w:rsidR="003D7830">
        <w:rPr>
          <w:rFonts w:cstheme="minorHAnsi"/>
        </w:rPr>
        <w:t xml:space="preserve"> has the same disposition as the coordinate axes iff </w:t>
      </w:r>
      <w:r w:rsidR="00662BE1" w:rsidRPr="00662BE1">
        <w:rPr>
          <w:rFonts w:cstheme="minorHAnsi"/>
          <w:position w:val="-16"/>
        </w:rPr>
        <w:object w:dxaOrig="1140" w:dyaOrig="440" w14:anchorId="2F243791">
          <v:shape id="_x0000_i1060" type="#_x0000_t75" style="width:57pt;height:22pt" o:ole="">
            <v:imagedata r:id="rId79" o:title=""/>
          </v:shape>
          <o:OLEObject Type="Embed" ProgID="Equation.DSMT4" ShapeID="_x0000_i1060" DrawAspect="Content" ObjectID="_1537691300" r:id="rId80"/>
        </w:object>
      </w:r>
      <w:r w:rsidR="003D7830">
        <w:rPr>
          <w:rFonts w:cstheme="minorHAnsi"/>
        </w:rPr>
        <w:t>.</w:t>
      </w:r>
    </w:p>
    <w:p w14:paraId="053F8C10" w14:textId="47E1F75A" w:rsidR="003D7830" w:rsidRPr="003D7830" w:rsidRDefault="003D783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62BE1" w:rsidRPr="00662BE1">
        <w:rPr>
          <w:rFonts w:cstheme="minorHAnsi"/>
          <w:position w:val="-18"/>
        </w:rPr>
        <w:object w:dxaOrig="3440" w:dyaOrig="600" w14:anchorId="29F1FAAB">
          <v:shape id="_x0000_i1061" type="#_x0000_t75" style="width:172pt;height:30pt" o:ole="">
            <v:imagedata r:id="rId81" o:title=""/>
          </v:shape>
          <o:OLEObject Type="Embed" ProgID="Equation.DSMT4" ShapeID="_x0000_i1061" DrawAspect="Content" ObjectID="_1537691301" r:id="rId82"/>
        </w:object>
      </w:r>
      <w:r w:rsidR="00A13296">
        <w:rPr>
          <w:rFonts w:cstheme="minorHAnsi"/>
        </w:rPr>
        <w:t>.</w:t>
      </w:r>
    </w:p>
    <w:p w14:paraId="2480C70A" w14:textId="77777777" w:rsidR="00D05BE5" w:rsidRDefault="00D05BE5" w:rsidP="009F5D54">
      <w:pPr>
        <w:tabs>
          <w:tab w:val="right" w:pos="9270"/>
        </w:tabs>
        <w:rPr>
          <w:rFonts w:cstheme="minorHAnsi"/>
          <w:color w:val="00B050"/>
        </w:rPr>
      </w:pPr>
    </w:p>
    <w:p w14:paraId="269B63D5" w14:textId="34BDB2C4" w:rsidR="00DD7565" w:rsidRPr="007D5EF2" w:rsidRDefault="00DD7565" w:rsidP="009F5D54">
      <w:pPr>
        <w:tabs>
          <w:tab w:val="right" w:pos="927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 xml:space="preserve">Theorem 5.3  </w:t>
      </w:r>
      <w:r w:rsidR="0081494F">
        <w:rPr>
          <w:rFonts w:cstheme="minorHAnsi"/>
        </w:rPr>
        <w:t xml:space="preserve">Three vectors </w:t>
      </w:r>
      <w:bookmarkStart w:id="30" w:name="_Hlk50223945"/>
      <w:bookmarkStart w:id="31" w:name="OLE_LINK14"/>
      <w:r w:rsidR="0081494F">
        <w:rPr>
          <w:rFonts w:cstheme="minorHAnsi"/>
          <w:b/>
          <w:bCs/>
          <w:i/>
          <w:iCs/>
        </w:rPr>
        <w:t>a</w:t>
      </w:r>
      <w:r w:rsidR="0081494F">
        <w:rPr>
          <w:rFonts w:cstheme="minorHAnsi"/>
        </w:rPr>
        <w:t xml:space="preserve">, </w:t>
      </w:r>
      <w:r w:rsidR="0081494F">
        <w:rPr>
          <w:rFonts w:cstheme="minorHAnsi"/>
          <w:b/>
          <w:bCs/>
          <w:i/>
          <w:iCs/>
        </w:rPr>
        <w:t>b</w:t>
      </w:r>
      <w:r w:rsidR="0081494F">
        <w:rPr>
          <w:rFonts w:cstheme="minorHAnsi"/>
        </w:rPr>
        <w:t xml:space="preserve">, and </w:t>
      </w:r>
      <w:r w:rsidR="0081494F">
        <w:rPr>
          <w:rFonts w:cstheme="minorHAnsi"/>
          <w:b/>
          <w:bCs/>
          <w:i/>
          <w:iCs/>
        </w:rPr>
        <w:t>c</w:t>
      </w:r>
      <w:r w:rsidR="0081494F">
        <w:rPr>
          <w:rFonts w:cstheme="minorHAnsi"/>
        </w:rPr>
        <w:t xml:space="preserve"> are parallel to a plane</w:t>
      </w:r>
      <w:bookmarkEnd w:id="30"/>
      <w:bookmarkEnd w:id="31"/>
      <w:r w:rsidR="0081494F">
        <w:rPr>
          <w:rFonts w:cstheme="minorHAnsi"/>
        </w:rPr>
        <w:t xml:space="preserve"> iff </w:t>
      </w:r>
      <w:r w:rsidR="00662BE1" w:rsidRPr="00662BE1">
        <w:rPr>
          <w:rFonts w:cstheme="minorHAnsi"/>
          <w:position w:val="-16"/>
        </w:rPr>
        <w:object w:dxaOrig="1180" w:dyaOrig="440" w14:anchorId="5B3A7C44">
          <v:shape id="_x0000_i1062" type="#_x0000_t75" style="width:59pt;height:22pt" o:ole="">
            <v:imagedata r:id="rId83" o:title=""/>
          </v:shape>
          <o:OLEObject Type="Embed" ProgID="Equation.DSMT4" ShapeID="_x0000_i1062" DrawAspect="Content" ObjectID="_1537691302" r:id="rId84"/>
        </w:object>
      </w:r>
      <w:r w:rsidR="0081494F">
        <w:rPr>
          <w:rFonts w:cstheme="minorHAnsi"/>
        </w:rPr>
        <w:t>.</w:t>
      </w:r>
    </w:p>
    <w:p w14:paraId="751985CC" w14:textId="77777777" w:rsidR="006373F6" w:rsidRDefault="006373F6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0893123" w14:textId="0FD7A90D" w:rsidR="00F25480" w:rsidRPr="00F25480" w:rsidRDefault="008149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If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re parallel to a plane, </w:t>
      </w:r>
      <w:r w:rsidR="00662BE1" w:rsidRPr="00662BE1">
        <w:rPr>
          <w:rFonts w:cstheme="minorHAnsi"/>
          <w:position w:val="-18"/>
        </w:rPr>
        <w:object w:dxaOrig="2000" w:dyaOrig="480" w14:anchorId="296B6332">
          <v:shape id="_x0000_i1063" type="#_x0000_t75" style="width:100pt;height:24pt" o:ole="">
            <v:imagedata r:id="rId85" o:title=""/>
          </v:shape>
          <o:OLEObject Type="Embed" ProgID="Equation.DSMT4" ShapeID="_x0000_i1063" DrawAspect="Content" ObjectID="_1537691303" r:id="rId86"/>
        </w:object>
      </w:r>
      <w:r>
        <w:rPr>
          <w:rFonts w:cstheme="minorHAnsi"/>
        </w:rPr>
        <w:t xml:space="preserve">. Since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 are parallel to the plane, </w:t>
      </w:r>
      <w:r w:rsidR="00662BE1" w:rsidRPr="00662BE1">
        <w:rPr>
          <w:rFonts w:cstheme="minorHAnsi"/>
          <w:position w:val="-4"/>
        </w:rPr>
        <w:object w:dxaOrig="580" w:dyaOrig="260" w14:anchorId="6E2C99D0">
          <v:shape id="_x0000_i1064" type="#_x0000_t75" style="width:29pt;height:13pt" o:ole="">
            <v:imagedata r:id="rId87" o:title=""/>
          </v:shape>
          <o:OLEObject Type="Embed" ProgID="Equation.DSMT4" ShapeID="_x0000_i1064" DrawAspect="Content" ObjectID="_1537691304" r:id="rId88"/>
        </w:object>
      </w:r>
      <w:r>
        <w:rPr>
          <w:rFonts w:cstheme="minorHAnsi"/>
        </w:rPr>
        <w:t xml:space="preserve"> is perpendicular to the plane and, hence, perpendicular t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Therefore, </w:t>
      </w:r>
      <w:r w:rsidR="00662BE1" w:rsidRPr="00662BE1">
        <w:rPr>
          <w:rFonts w:cstheme="minorHAnsi"/>
          <w:position w:val="-18"/>
        </w:rPr>
        <w:object w:dxaOrig="1420" w:dyaOrig="480" w14:anchorId="62F5FE11">
          <v:shape id="_x0000_i1065" type="#_x0000_t75" style="width:71pt;height:24pt" o:ole="">
            <v:imagedata r:id="rId89" o:title=""/>
          </v:shape>
          <o:OLEObject Type="Embed" ProgID="Equation.DSMT4" ShapeID="_x0000_i1065" DrawAspect="Content" ObjectID="_1537691305" r:id="rId90"/>
        </w:object>
      </w:r>
      <w:r>
        <w:rPr>
          <w:rFonts w:cstheme="minorHAnsi"/>
        </w:rPr>
        <w:t>.</w:t>
      </w:r>
      <w:r w:rsidR="00C64B8A">
        <w:rPr>
          <w:rFonts w:cstheme="minorHAnsi"/>
        </w:rPr>
        <w:t xml:space="preserve">    </w:t>
      </w:r>
      <w:r>
        <w:rPr>
          <w:rFonts w:cstheme="minorHAnsi"/>
        </w:rPr>
        <w:t xml:space="preserve"> </w:t>
      </w:r>
      <w:bookmarkStart w:id="32" w:name="_Hlk53165457"/>
      <w:bookmarkStart w:id="33" w:name="OLE_LINK81"/>
      <w:bookmarkStart w:id="34" w:name="OLE_LINK93"/>
      <w:r w:rsidR="00C64B8A" w:rsidRPr="00C64B8A">
        <w:rPr>
          <w:rFonts w:ascii="Monotype Sorts" w:eastAsia="MS Gothic" w:hAnsi="Monotype Sorts"/>
        </w:rPr>
        <w:t></w:t>
      </w:r>
      <w:bookmarkEnd w:id="32"/>
      <w:bookmarkEnd w:id="33"/>
      <w:bookmarkEnd w:id="34"/>
    </w:p>
    <w:p w14:paraId="4D87ABA0" w14:textId="77777777" w:rsidR="00FA02E8" w:rsidRDefault="00FA02E8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5CE6B09" w14:textId="20708369" w:rsidR="0081494F" w:rsidRPr="00992953" w:rsidRDefault="00F2548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F25480">
        <w:rPr>
          <w:rFonts w:cstheme="minorHAnsi"/>
        </w:rPr>
        <w:t>Con</w:t>
      </w:r>
      <w:r>
        <w:rPr>
          <w:rFonts w:cstheme="minorHAnsi"/>
        </w:rPr>
        <w:t xml:space="preserve">versely, suppose </w:t>
      </w:r>
      <w:r w:rsidR="00662BE1" w:rsidRPr="00662BE1">
        <w:rPr>
          <w:rFonts w:cstheme="minorHAnsi"/>
          <w:position w:val="-18"/>
        </w:rPr>
        <w:object w:dxaOrig="2400" w:dyaOrig="480" w14:anchorId="7827D13E">
          <v:shape id="_x0000_i1066" type="#_x0000_t75" style="width:120pt;height:24pt" o:ole="">
            <v:imagedata r:id="rId91" o:title=""/>
          </v:shape>
          <o:OLEObject Type="Embed" ProgID="Equation.DSMT4" ShapeID="_x0000_i1066" DrawAspect="Content" ObjectID="_1537691306" r:id="rId92"/>
        </w:object>
      </w:r>
      <w:r>
        <w:rPr>
          <w:rFonts w:cstheme="minorHAnsi"/>
        </w:rPr>
        <w:t xml:space="preserve">. If </w:t>
      </w:r>
      <w:r w:rsidR="00662BE1" w:rsidRPr="00662BE1">
        <w:rPr>
          <w:rFonts w:cstheme="minorHAnsi"/>
          <w:position w:val="-4"/>
        </w:rPr>
        <w:object w:dxaOrig="1000" w:dyaOrig="260" w14:anchorId="1A7A245A">
          <v:shape id="_x0000_i1067" type="#_x0000_t75" style="width:50pt;height:13pt" o:ole="">
            <v:imagedata r:id="rId93" o:title=""/>
          </v:shape>
          <o:OLEObject Type="Embed" ProgID="Equation.DSMT4" ShapeID="_x0000_i1067" DrawAspect="Content" ObjectID="_1537691307" r:id="rId94"/>
        </w:object>
      </w:r>
      <w:r w:rsidR="00F12215">
        <w:rPr>
          <w:rFonts w:cstheme="minorHAnsi"/>
        </w:rPr>
        <w:t>, then</w:t>
      </w:r>
      <w:r w:rsidR="0081494F">
        <w:rPr>
          <w:rFonts w:cstheme="minorHAnsi"/>
        </w:rPr>
        <w:t xml:space="preserve"> </w:t>
      </w:r>
      <w:r w:rsidR="00662BE1" w:rsidRPr="00662BE1">
        <w:rPr>
          <w:rFonts w:cstheme="minorHAnsi"/>
          <w:position w:val="-4"/>
        </w:rPr>
        <w:object w:dxaOrig="580" w:dyaOrig="260" w14:anchorId="7A068231">
          <v:shape id="_x0000_i1068" type="#_x0000_t75" style="width:29pt;height:13pt" o:ole="">
            <v:imagedata r:id="rId95" o:title=""/>
          </v:shape>
          <o:OLEObject Type="Embed" ProgID="Equation.DSMT4" ShapeID="_x0000_i1068" DrawAspect="Content" ObjectID="_1537691308" r:id="rId96"/>
        </w:object>
      </w:r>
      <w:r>
        <w:rPr>
          <w:rFonts w:cstheme="minorHAnsi"/>
        </w:rPr>
        <w:t xml:space="preserve"> is a proper vector perpendicular t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s well as to the plane containing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. S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is parallel to the plane containing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>.</w:t>
      </w:r>
      <w:r w:rsidR="00992953">
        <w:rPr>
          <w:rFonts w:cstheme="minorHAnsi"/>
        </w:rPr>
        <w:t xml:space="preserve"> If </w:t>
      </w:r>
      <w:r w:rsidR="00662BE1" w:rsidRPr="00662BE1">
        <w:rPr>
          <w:rFonts w:cstheme="minorHAnsi"/>
          <w:position w:val="-4"/>
        </w:rPr>
        <w:object w:dxaOrig="1000" w:dyaOrig="260" w14:anchorId="47F2402D">
          <v:shape id="_x0000_i1069" type="#_x0000_t75" style="width:50pt;height:13pt" o:ole="">
            <v:imagedata r:id="rId97" o:title=""/>
          </v:shape>
          <o:OLEObject Type="Embed" ProgID="Equation.DSMT4" ShapeID="_x0000_i1069" DrawAspect="Content" ObjectID="_1537691309" r:id="rId98"/>
        </w:object>
      </w:r>
      <w:r w:rsidR="00992953">
        <w:rPr>
          <w:rFonts w:cstheme="minorHAnsi"/>
        </w:rPr>
        <w:t xml:space="preserve">then </w:t>
      </w:r>
      <w:r w:rsidR="00662BE1" w:rsidRPr="00662BE1">
        <w:rPr>
          <w:rFonts w:cstheme="minorHAnsi"/>
          <w:position w:val="-10"/>
        </w:rPr>
        <w:object w:dxaOrig="540" w:dyaOrig="320" w14:anchorId="312F6203">
          <v:shape id="_x0000_i1070" type="#_x0000_t75" style="width:27pt;height:16pt" o:ole="">
            <v:imagedata r:id="rId99" o:title=""/>
          </v:shape>
          <o:OLEObject Type="Embed" ProgID="Equation.DSMT4" ShapeID="_x0000_i1070" DrawAspect="Content" ObjectID="_1537691310" r:id="rId100"/>
        </w:object>
      </w:r>
      <w:r w:rsidR="00992953">
        <w:rPr>
          <w:rFonts w:cstheme="minorHAnsi"/>
        </w:rPr>
        <w:t xml:space="preserve">, so a plane containing </w:t>
      </w:r>
      <w:r w:rsidR="00992953">
        <w:rPr>
          <w:rFonts w:cstheme="minorHAnsi"/>
          <w:b/>
          <w:bCs/>
          <w:i/>
          <w:iCs/>
        </w:rPr>
        <w:t>c</w:t>
      </w:r>
      <w:r w:rsidR="00992953">
        <w:rPr>
          <w:rFonts w:cstheme="minorHAnsi"/>
        </w:rPr>
        <w:t xml:space="preserve"> and </w:t>
      </w:r>
      <w:r w:rsidR="00992953">
        <w:rPr>
          <w:rFonts w:cstheme="minorHAnsi"/>
          <w:b/>
          <w:bCs/>
          <w:i/>
          <w:iCs/>
        </w:rPr>
        <w:t>a</w:t>
      </w:r>
      <w:r w:rsidR="00992953">
        <w:rPr>
          <w:rFonts w:cstheme="minorHAnsi"/>
          <w:b/>
          <w:bCs/>
        </w:rPr>
        <w:t xml:space="preserve"> </w:t>
      </w:r>
      <w:r w:rsidR="00992953">
        <w:rPr>
          <w:rFonts w:cstheme="minorHAnsi"/>
        </w:rPr>
        <w:t xml:space="preserve">is parallel to </w:t>
      </w:r>
      <w:r w:rsidR="00992953">
        <w:rPr>
          <w:rFonts w:cstheme="minorHAnsi"/>
          <w:b/>
          <w:bCs/>
          <w:i/>
          <w:iCs/>
        </w:rPr>
        <w:t>b</w:t>
      </w:r>
      <w:r w:rsidR="00992953">
        <w:rPr>
          <w:rFonts w:cstheme="minorHAnsi"/>
        </w:rPr>
        <w:t xml:space="preserve">. </w:t>
      </w:r>
      <w:r w:rsidR="00C64B8A">
        <w:rPr>
          <w:rFonts w:cstheme="minorHAnsi"/>
        </w:rPr>
        <w:t xml:space="preserve">      </w:t>
      </w:r>
      <w:r w:rsidR="00C64B8A" w:rsidRPr="00C64B8A">
        <w:rPr>
          <w:rFonts w:ascii="Monotype Sorts" w:eastAsia="MS Gothic" w:hAnsi="Monotype Sorts"/>
        </w:rPr>
        <w:t></w:t>
      </w:r>
      <w:r w:rsidR="002737A7">
        <w:rPr>
          <w:rFonts w:ascii="Cambria" w:hAnsi="Cambria"/>
        </w:rPr>
        <w:t xml:space="preserve">  </w:t>
      </w:r>
      <w:r w:rsidR="00992953">
        <w:rPr>
          <w:rFonts w:ascii="Apple Color Emoji" w:hAnsi="Apple Color Emoji"/>
        </w:rPr>
        <w:t xml:space="preserve">      </w:t>
      </w:r>
      <w:bookmarkStart w:id="35" w:name="_Hlk50225762"/>
      <w:bookmarkStart w:id="36" w:name="OLE_LINK18"/>
      <w:r w:rsidR="00992953">
        <w:rPr>
          <w:rFonts w:ascii="Cambria Math" w:hAnsi="Cambria Math"/>
        </w:rPr>
        <w:t>∎</w:t>
      </w:r>
      <w:bookmarkEnd w:id="35"/>
      <w:bookmarkEnd w:id="36"/>
    </w:p>
    <w:p w14:paraId="3E0F72B2" w14:textId="71AFEAF5" w:rsidR="00DD7565" w:rsidRDefault="00DD75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5BA37796" w14:textId="65207AB2" w:rsidR="00992953" w:rsidRDefault="00DD75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5.4  </w:t>
      </w:r>
      <w:r w:rsidR="00992953">
        <w:rPr>
          <w:rFonts w:cstheme="minorHAnsi"/>
        </w:rPr>
        <w:t xml:space="preserve">Vectors </w:t>
      </w:r>
      <w:r w:rsidR="00992953">
        <w:rPr>
          <w:rFonts w:cstheme="minorHAnsi"/>
          <w:b/>
          <w:bCs/>
          <w:i/>
          <w:iCs/>
        </w:rPr>
        <w:t>a</w:t>
      </w:r>
      <w:r w:rsidR="00992953">
        <w:rPr>
          <w:rFonts w:cstheme="minorHAnsi"/>
        </w:rPr>
        <w:t xml:space="preserve">, </w:t>
      </w:r>
      <w:r w:rsidR="00992953">
        <w:rPr>
          <w:rFonts w:cstheme="minorHAnsi"/>
          <w:b/>
          <w:bCs/>
          <w:i/>
          <w:iCs/>
        </w:rPr>
        <w:t>b</w:t>
      </w:r>
      <w:r w:rsidR="00992953">
        <w:rPr>
          <w:rFonts w:cstheme="minorHAnsi"/>
        </w:rPr>
        <w:t xml:space="preserve">, and </w:t>
      </w:r>
      <w:r w:rsidR="00992953">
        <w:rPr>
          <w:rFonts w:cstheme="minorHAnsi"/>
          <w:b/>
          <w:bCs/>
          <w:i/>
          <w:iCs/>
        </w:rPr>
        <w:t>c</w:t>
      </w:r>
      <w:r w:rsidR="00992953">
        <w:rPr>
          <w:rFonts w:cstheme="minorHAnsi"/>
        </w:rPr>
        <w:t xml:space="preserve"> are parallel to a plane iff scalars </w:t>
      </w:r>
      <w:r w:rsidR="00992953">
        <w:rPr>
          <w:rFonts w:cstheme="minorHAnsi"/>
          <w:i/>
          <w:iCs/>
        </w:rPr>
        <w:t>k</w:t>
      </w:r>
      <w:r w:rsidR="00992953">
        <w:rPr>
          <w:rFonts w:cstheme="minorHAnsi"/>
        </w:rPr>
        <w:t xml:space="preserve">, </w:t>
      </w:r>
      <w:r w:rsidR="00992953">
        <w:rPr>
          <w:rFonts w:cstheme="minorHAnsi"/>
          <w:i/>
          <w:iCs/>
        </w:rPr>
        <w:t>l</w:t>
      </w:r>
      <w:r w:rsidR="00992953">
        <w:rPr>
          <w:rFonts w:cstheme="minorHAnsi"/>
        </w:rPr>
        <w:t xml:space="preserve">, and </w:t>
      </w:r>
      <w:r w:rsidR="00992953">
        <w:rPr>
          <w:rFonts w:cstheme="minorHAnsi"/>
          <w:i/>
          <w:iCs/>
        </w:rPr>
        <w:t>m</w:t>
      </w:r>
      <w:r w:rsidR="00992953">
        <w:rPr>
          <w:rFonts w:cstheme="minorHAnsi"/>
        </w:rPr>
        <w:t xml:space="preserve">, not all zero, exist so that </w:t>
      </w:r>
      <w:r w:rsidR="00662BE1" w:rsidRPr="00662BE1">
        <w:rPr>
          <w:rFonts w:cstheme="minorHAnsi"/>
          <w:position w:val="-6"/>
        </w:rPr>
        <w:object w:dxaOrig="1800" w:dyaOrig="280" w14:anchorId="01D83B9B">
          <v:shape id="_x0000_i1071" type="#_x0000_t75" style="width:90pt;height:14pt" o:ole="">
            <v:imagedata r:id="rId101" o:title=""/>
          </v:shape>
          <o:OLEObject Type="Embed" ProgID="Equation.DSMT4" ShapeID="_x0000_i1071" DrawAspect="Content" ObjectID="_1537691311" r:id="rId102"/>
        </w:object>
      </w:r>
      <w:r w:rsidR="00992953">
        <w:rPr>
          <w:rFonts w:cstheme="minorHAnsi"/>
        </w:rPr>
        <w:t>.</w:t>
      </w:r>
    </w:p>
    <w:p w14:paraId="68E268D1" w14:textId="653E39D9" w:rsidR="00AD201D" w:rsidRDefault="0099295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Proof.</w:t>
      </w:r>
      <w:r w:rsidR="00A165A2">
        <w:rPr>
          <w:rFonts w:cstheme="minorHAnsi"/>
        </w:rPr>
        <w:t xml:space="preserve"> </w:t>
      </w:r>
      <w:r w:rsidR="00662BE1" w:rsidRPr="00662BE1">
        <w:rPr>
          <w:rFonts w:cstheme="minorHAnsi"/>
          <w:position w:val="-62"/>
        </w:rPr>
        <w:object w:dxaOrig="2400" w:dyaOrig="1360" w14:anchorId="016A6C51">
          <v:shape id="_x0000_i1072" type="#_x0000_t75" style="width:120pt;height:68pt" o:ole="">
            <v:imagedata r:id="rId103" o:title=""/>
          </v:shape>
          <o:OLEObject Type="Embed" ProgID="Equation.DSMT4" ShapeID="_x0000_i1072" DrawAspect="Content" ObjectID="_1537691312" r:id="rId104"/>
        </w:object>
      </w:r>
      <w:r w:rsidR="00B0135B">
        <w:rPr>
          <w:rFonts w:cstheme="minorHAnsi"/>
        </w:rPr>
        <w:t xml:space="preserve">has a non-zero solution for </w:t>
      </w:r>
      <w:r w:rsidR="00B0135B">
        <w:rPr>
          <w:rFonts w:cstheme="minorHAnsi"/>
          <w:i/>
          <w:iCs/>
        </w:rPr>
        <w:t>k</w:t>
      </w:r>
      <w:r w:rsidR="00AD201D">
        <w:rPr>
          <w:rFonts w:cstheme="minorHAnsi"/>
        </w:rPr>
        <w:t xml:space="preserve">, </w:t>
      </w:r>
      <w:r w:rsidR="00B0135B">
        <w:rPr>
          <w:rFonts w:cstheme="minorHAnsi"/>
          <w:i/>
          <w:iCs/>
        </w:rPr>
        <w:t>l</w:t>
      </w:r>
      <w:r w:rsidR="00AD201D">
        <w:rPr>
          <w:rFonts w:cstheme="minorHAnsi"/>
        </w:rPr>
        <w:t xml:space="preserve">, and </w:t>
      </w:r>
      <w:r w:rsidR="00AD201D">
        <w:rPr>
          <w:rFonts w:cstheme="minorHAnsi"/>
          <w:i/>
          <w:iCs/>
        </w:rPr>
        <w:t>m</w:t>
      </w:r>
      <w:r w:rsidR="00AD201D">
        <w:rPr>
          <w:rFonts w:cstheme="minorHAnsi"/>
        </w:rPr>
        <w:t xml:space="preserve"> </w:t>
      </w:r>
    </w:p>
    <w:p w14:paraId="217D9756" w14:textId="004D520E" w:rsidR="00992953" w:rsidRDefault="00AD201D" w:rsidP="00A165A2">
      <w:pPr>
        <w:tabs>
          <w:tab w:val="left" w:pos="360"/>
          <w:tab w:val="left" w:pos="81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iff </w:t>
      </w:r>
      <w:r w:rsidR="00662BE1" w:rsidRPr="00662BE1">
        <w:rPr>
          <w:rFonts w:cstheme="minorHAnsi"/>
          <w:position w:val="-16"/>
        </w:rPr>
        <w:object w:dxaOrig="1180" w:dyaOrig="440" w14:anchorId="204265B1">
          <v:shape id="_x0000_i1073" type="#_x0000_t75" style="width:59pt;height:22pt" o:ole="">
            <v:imagedata r:id="rId105" o:title=""/>
          </v:shape>
          <o:OLEObject Type="Embed" ProgID="Equation.DSMT4" ShapeID="_x0000_i1073" DrawAspect="Content" ObjectID="_1537691313" r:id="rId106"/>
        </w:object>
      </w:r>
      <w:r>
        <w:rPr>
          <w:rFonts w:cstheme="minorHAnsi"/>
        </w:rPr>
        <w:t xml:space="preserve"> (by Cramer’s Rule)</w:t>
      </w:r>
    </w:p>
    <w:p w14:paraId="3FBADB41" w14:textId="412F12B5" w:rsidR="00AD201D" w:rsidRDefault="00AD201D" w:rsidP="00011AFB">
      <w:pPr>
        <w:tabs>
          <w:tab w:val="left" w:pos="360"/>
          <w:tab w:val="left" w:pos="81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iff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re parallel to a plane (by Theorem 5.3)       </w:t>
      </w:r>
      <w:bookmarkStart w:id="37" w:name="_Hlk50384324"/>
      <w:bookmarkStart w:id="38" w:name="OLE_LINK20"/>
      <w:bookmarkStart w:id="39" w:name="OLE_LINK26"/>
      <w:bookmarkStart w:id="40" w:name="OLE_LINK47"/>
      <w:r>
        <w:rPr>
          <w:rFonts w:ascii="Cambria Math" w:hAnsi="Cambria Math"/>
        </w:rPr>
        <w:t>∎</w:t>
      </w:r>
      <w:bookmarkEnd w:id="37"/>
      <w:bookmarkEnd w:id="38"/>
      <w:bookmarkEnd w:id="39"/>
      <w:bookmarkEnd w:id="40"/>
    </w:p>
    <w:p w14:paraId="18A5240B" w14:textId="12648980" w:rsidR="00AD201D" w:rsidRDefault="00AD20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80D9861" w14:textId="095A618C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 5.5</w:t>
      </w:r>
      <w:r>
        <w:rPr>
          <w:rFonts w:cstheme="minorHAnsi"/>
        </w:rPr>
        <w:t xml:space="preserve">  If vectors </w:t>
      </w:r>
      <w:bookmarkStart w:id="41" w:name="OLE_LINK1"/>
      <w:bookmarkStart w:id="42" w:name="OLE_LINK25"/>
      <w:r w:rsidRPr="00780799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bookmarkEnd w:id="41"/>
      <w:bookmarkEnd w:id="42"/>
      <w:r>
        <w:rPr>
          <w:rFonts w:cstheme="minorHAnsi"/>
        </w:rPr>
        <w:t xml:space="preserve"> are not parallel to a plane then they constitute a basis for the vectors.</w:t>
      </w:r>
    </w:p>
    <w:p w14:paraId="6428B72E" w14:textId="09085D98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8463321" w14:textId="3A3B6CFE" w:rsidR="00FA02E8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It suffices to show that </w:t>
      </w:r>
      <w:r w:rsidR="00FA02E8">
        <w:rPr>
          <w:rFonts w:cstheme="minorHAnsi"/>
        </w:rPr>
        <w:t xml:space="preserve">a vector </w:t>
      </w:r>
      <w:r w:rsidRPr="00780799">
        <w:rPr>
          <w:rFonts w:cstheme="minorHAnsi"/>
          <w:b/>
          <w:bCs/>
          <w:i/>
          <w:iCs/>
        </w:rPr>
        <w:t>d</w:t>
      </w:r>
      <w:r>
        <w:rPr>
          <w:rFonts w:cstheme="minorHAnsi"/>
        </w:rPr>
        <w:t xml:space="preserve"> can be </w:t>
      </w:r>
      <w:r w:rsidR="00FA02E8">
        <w:rPr>
          <w:rFonts w:cstheme="minorHAnsi"/>
        </w:rPr>
        <w:t>expressed</w:t>
      </w:r>
      <w:r>
        <w:rPr>
          <w:rFonts w:cstheme="minorHAnsi"/>
        </w:rPr>
        <w:t xml:space="preserve"> as a linear combination of </w:t>
      </w:r>
      <w:r w:rsidRPr="00780799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For </w:t>
      </w:r>
      <w:r>
        <w:rPr>
          <w:rFonts w:cstheme="minorHAnsi"/>
          <w:i/>
          <w:iCs/>
        </w:rPr>
        <w:t>i</w:t>
      </w:r>
      <w:r>
        <w:rPr>
          <w:rFonts w:cstheme="minorHAnsi"/>
        </w:rPr>
        <w:t xml:space="preserve"> = 1, 2, and 3 the following determinant</w:t>
      </w:r>
      <w:r w:rsidR="00FA02E8">
        <w:rPr>
          <w:rFonts w:cstheme="minorHAnsi"/>
        </w:rPr>
        <w:t>s are zero</w:t>
      </w:r>
      <w:r>
        <w:rPr>
          <w:rFonts w:cstheme="minorHAnsi"/>
        </w:rPr>
        <w:t>:</w:t>
      </w:r>
    </w:p>
    <w:p w14:paraId="511F007F" w14:textId="2F32A51D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A02E8">
        <w:rPr>
          <w:rFonts w:cstheme="minorHAnsi"/>
        </w:rPr>
        <w:tab/>
      </w:r>
      <w:r w:rsidR="00662BE1" w:rsidRPr="00662BE1">
        <w:rPr>
          <w:rFonts w:cstheme="minorHAnsi"/>
          <w:position w:val="-82"/>
        </w:rPr>
        <w:object w:dxaOrig="1960" w:dyaOrig="1760" w14:anchorId="39D87F95">
          <v:shape id="_x0000_i1074" type="#_x0000_t75" style="width:98pt;height:88pt" o:ole="">
            <v:imagedata r:id="rId107" o:title=""/>
          </v:shape>
          <o:OLEObject Type="Embed" ProgID="Equation.DSMT4" ShapeID="_x0000_i1074" DrawAspect="Content" ObjectID="_1537691314" r:id="rId108"/>
        </w:object>
      </w:r>
      <w:r>
        <w:rPr>
          <w:rFonts w:cstheme="minorHAnsi"/>
        </w:rPr>
        <w:t>.</w:t>
      </w:r>
    </w:p>
    <w:p w14:paraId="559E6FFF" w14:textId="77777777" w:rsidR="006B0B9C" w:rsidRDefault="006B0B9C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A742383" w14:textId="17C75898" w:rsidR="00FA02E8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Expanding the first row by minors yield</w:t>
      </w:r>
      <w:r w:rsidR="00FA02E8">
        <w:rPr>
          <w:rFonts w:cstheme="minorHAnsi"/>
        </w:rPr>
        <w:t>s</w:t>
      </w:r>
    </w:p>
    <w:p w14:paraId="71A1A059" w14:textId="7FFE3BF4" w:rsidR="007E5218" w:rsidRDefault="00FA02E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16"/>
        </w:rPr>
        <w:object w:dxaOrig="4920" w:dyaOrig="440" w14:anchorId="1C3C9410">
          <v:shape id="_x0000_i1075" type="#_x0000_t75" style="width:246pt;height:22pt" o:ole="">
            <v:imagedata r:id="rId109" o:title=""/>
          </v:shape>
          <o:OLEObject Type="Embed" ProgID="Equation.DSMT4" ShapeID="_x0000_i1075" DrawAspect="Content" ObjectID="_1537691315" r:id="rId110"/>
        </w:object>
      </w:r>
      <w:r w:rsidR="007E5218">
        <w:rPr>
          <w:rFonts w:cstheme="minorHAnsi"/>
        </w:rPr>
        <w:t>.</w:t>
      </w:r>
    </w:p>
    <w:p w14:paraId="377746BC" w14:textId="77777777" w:rsidR="006B0B9C" w:rsidRDefault="006B0B9C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6338DD7" w14:textId="26AE89E6" w:rsidR="007E5218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By Theorem 5.3, </w:t>
      </w:r>
      <w:r w:rsidR="00662BE1" w:rsidRPr="00662BE1">
        <w:rPr>
          <w:rFonts w:cstheme="minorHAnsi"/>
          <w:position w:val="-16"/>
        </w:rPr>
        <w:object w:dxaOrig="1180" w:dyaOrig="440" w14:anchorId="1B660B4F">
          <v:shape id="_x0000_i1076" type="#_x0000_t75" style="width:59pt;height:22pt" o:ole="">
            <v:imagedata r:id="rId111" o:title=""/>
          </v:shape>
          <o:OLEObject Type="Embed" ProgID="Equation.DSMT4" ShapeID="_x0000_i1076" DrawAspect="Content" ObjectID="_1537691316" r:id="rId112"/>
        </w:object>
      </w:r>
      <w:r>
        <w:rPr>
          <w:rFonts w:cstheme="minorHAnsi"/>
        </w:rPr>
        <w:t>. Thus</w:t>
      </w:r>
    </w:p>
    <w:p w14:paraId="20FB49B1" w14:textId="32EC53CE" w:rsidR="00780799" w:rsidRPr="00780799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36"/>
        </w:rPr>
        <w:object w:dxaOrig="4700" w:dyaOrig="780" w14:anchorId="3EBEC85A">
          <v:shape id="_x0000_i1077" type="#_x0000_t75" style="width:235pt;height:39pt" o:ole="">
            <v:imagedata r:id="rId113" o:title=""/>
          </v:shape>
          <o:OLEObject Type="Embed" ProgID="Equation.DSMT4" ShapeID="_x0000_i1077" DrawAspect="Content" ObjectID="_1537691317" r:id="rId114"/>
        </w:object>
      </w:r>
      <w:r>
        <w:rPr>
          <w:rFonts w:cstheme="minorHAnsi"/>
        </w:rPr>
        <w:t>.</w:t>
      </w:r>
      <w:r w:rsidR="00780799">
        <w:rPr>
          <w:rFonts w:cstheme="minorHAnsi"/>
        </w:rPr>
        <w:t xml:space="preserve">   </w:t>
      </w:r>
      <w:r>
        <w:rPr>
          <w:rFonts w:cstheme="minorHAnsi"/>
        </w:rPr>
        <w:t xml:space="preserve">    </w:t>
      </w:r>
      <w:r>
        <w:rPr>
          <w:rFonts w:ascii="Cambria Math" w:hAnsi="Cambria Math"/>
        </w:rPr>
        <w:t>∎</w:t>
      </w:r>
    </w:p>
    <w:p w14:paraId="6CC9CF22" w14:textId="77777777" w:rsidR="00FF6EA3" w:rsidRDefault="00FF6EA3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CEE401" w14:textId="1F6E7D4E" w:rsidR="00780799" w:rsidRDefault="00696D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Theorem 5.5 is basically a proof of Cramer’s Rule, which says the there is a unique solution for the 3 equations in 3 unknowns (</w:t>
      </w:r>
      <w:r w:rsidRPr="00696D1D">
        <w:rPr>
          <w:rFonts w:cstheme="minorHAnsi"/>
          <w:b/>
          <w:bCs/>
          <w:i/>
          <w:iCs/>
        </w:rPr>
        <w:t>a</w:t>
      </w:r>
      <w:r>
        <w:rPr>
          <w:rFonts w:cstheme="minorHAnsi"/>
          <w:b/>
          <w:bCs/>
          <w:i/>
          <w:iCs/>
        </w:rPr>
        <w:t xml:space="preserve"> b c</w:t>
      </w:r>
      <w:r>
        <w:rPr>
          <w:rFonts w:cstheme="minorHAnsi"/>
        </w:rPr>
        <w:t>) = 0.</w:t>
      </w:r>
    </w:p>
    <w:p w14:paraId="1B5DCE1F" w14:textId="77777777" w:rsidR="00696D1D" w:rsidRPr="00696D1D" w:rsidRDefault="00696D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5FB9C43" w14:textId="122032DB" w:rsidR="00AD201D" w:rsidRPr="00C4727F" w:rsidRDefault="00BA1FE4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C4727F">
        <w:rPr>
          <w:rFonts w:cstheme="minorHAnsi"/>
        </w:rPr>
        <w:t>Identities</w:t>
      </w:r>
    </w:p>
    <w:p w14:paraId="234C9BD7" w14:textId="4B4690B4" w:rsidR="00BA1FE4" w:rsidRDefault="00662BE1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noProof/>
          <w:position w:val="-18"/>
        </w:rPr>
        <w:object w:dxaOrig="1820" w:dyaOrig="480" w14:anchorId="3B9DEE6F">
          <v:shape id="_x0000_i1078" type="#_x0000_t75" style="width:91pt;height:24pt" o:ole="">
            <v:imagedata r:id="rId115" o:title=""/>
          </v:shape>
          <o:OLEObject Type="Embed" ProgID="Equation.DSMT4" ShapeID="_x0000_i1078" DrawAspect="Content" ObjectID="_1537691318" r:id="rId116"/>
        </w:object>
      </w:r>
      <w:r w:rsidR="00452110">
        <w:rPr>
          <w:noProof/>
        </w:rPr>
        <w:tab/>
        <w:t>(1.18b)</w:t>
      </w:r>
    </w:p>
    <w:p w14:paraId="336C22A9" w14:textId="67FC77B7" w:rsidR="00BA1FE4" w:rsidRDefault="00662BE1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2760" w:dyaOrig="480" w14:anchorId="39DC07DE">
          <v:shape id="_x0000_i1079" type="#_x0000_t75" style="width:138pt;height:24pt" o:ole="">
            <v:imagedata r:id="rId117" o:title=""/>
          </v:shape>
          <o:OLEObject Type="Embed" ProgID="Equation.DSMT4" ShapeID="_x0000_i1079" DrawAspect="Content" ObjectID="_1537691319" r:id="rId118"/>
        </w:object>
      </w:r>
      <w:r w:rsidR="00452110">
        <w:rPr>
          <w:rFonts w:cstheme="minorHAnsi"/>
          <w:noProof/>
        </w:rPr>
        <w:tab/>
        <w:t>(1.18c)</w:t>
      </w:r>
    </w:p>
    <w:p w14:paraId="0D7600FA" w14:textId="303CC573" w:rsidR="005715D8" w:rsidRDefault="00662BE1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960" w:dyaOrig="440" w14:anchorId="3466A73B">
          <v:shape id="_x0000_i1080" type="#_x0000_t75" style="width:98pt;height:22pt" o:ole="">
            <v:imagedata r:id="rId119" o:title=""/>
          </v:shape>
          <o:OLEObject Type="Embed" ProgID="Equation.DSMT4" ShapeID="_x0000_i1080" DrawAspect="Content" ObjectID="_1537691320" r:id="rId120"/>
        </w:object>
      </w:r>
      <w:r w:rsidR="00452110">
        <w:rPr>
          <w:rFonts w:cstheme="minorHAnsi"/>
          <w:noProof/>
        </w:rPr>
        <w:tab/>
        <w:t>(1.18d)</w:t>
      </w:r>
    </w:p>
    <w:p w14:paraId="7FE44A42" w14:textId="0D33F48E" w:rsidR="005715D8" w:rsidRDefault="00662BE1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2620" w:dyaOrig="440" w14:anchorId="04761D6B">
          <v:shape id="_x0000_i1081" type="#_x0000_t75" style="width:131pt;height:22pt" o:ole="">
            <v:imagedata r:id="rId121" o:title=""/>
          </v:shape>
          <o:OLEObject Type="Embed" ProgID="Equation.DSMT4" ShapeID="_x0000_i1081" DrawAspect="Content" ObjectID="_1537691321" r:id="rId122"/>
        </w:object>
      </w:r>
      <w:r w:rsidR="00452110">
        <w:rPr>
          <w:rFonts w:cstheme="minorHAnsi"/>
          <w:noProof/>
        </w:rPr>
        <w:tab/>
        <w:t>(1.18e)</w:t>
      </w:r>
    </w:p>
    <w:p w14:paraId="7AEBB5B1" w14:textId="51D2AD23" w:rsidR="005715D8" w:rsidRDefault="00662BE1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2020" w:dyaOrig="440" w14:anchorId="496FE7D8">
          <v:shape id="_x0000_i1082" type="#_x0000_t75" style="width:101pt;height:22pt" o:ole="">
            <v:imagedata r:id="rId123" o:title=""/>
          </v:shape>
          <o:OLEObject Type="Embed" ProgID="Equation.DSMT4" ShapeID="_x0000_i1082" DrawAspect="Content" ObjectID="_1537691322" r:id="rId124"/>
        </w:object>
      </w:r>
      <w:r w:rsidR="00011AFB">
        <w:rPr>
          <w:rFonts w:cstheme="minorHAnsi"/>
          <w:noProof/>
        </w:rPr>
        <w:tab/>
        <w:t>(1.18f)</w:t>
      </w:r>
    </w:p>
    <w:p w14:paraId="4D54F2B0" w14:textId="0F08C02B" w:rsidR="009208C7" w:rsidRDefault="00662BE1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3140" w:dyaOrig="440" w14:anchorId="22310FC7">
          <v:shape id="_x0000_i1083" type="#_x0000_t75" style="width:157pt;height:22pt" o:ole="">
            <v:imagedata r:id="rId125" o:title=""/>
          </v:shape>
          <o:OLEObject Type="Embed" ProgID="Equation.DSMT4" ShapeID="_x0000_i1083" DrawAspect="Content" ObjectID="_1537691323" r:id="rId126"/>
        </w:object>
      </w:r>
      <w:r w:rsidR="00011AFB">
        <w:rPr>
          <w:rFonts w:cstheme="minorHAnsi"/>
          <w:noProof/>
        </w:rPr>
        <w:tab/>
        <w:t>(1.18g)</w:t>
      </w:r>
    </w:p>
    <w:p w14:paraId="7E903772" w14:textId="48FA2B95" w:rsidR="00592499" w:rsidRDefault="00662BE1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4400" w:dyaOrig="480" w14:anchorId="5BCD99C5">
          <v:shape id="_x0000_i1084" type="#_x0000_t75" style="width:220pt;height:24pt" o:ole="">
            <v:imagedata r:id="rId127" o:title=""/>
          </v:shape>
          <o:OLEObject Type="Embed" ProgID="Equation.DSMT4" ShapeID="_x0000_i1084" DrawAspect="Content" ObjectID="_1537691324" r:id="rId128"/>
        </w:object>
      </w:r>
      <w:r w:rsidR="006B5580">
        <w:rPr>
          <w:rFonts w:cstheme="minorHAnsi"/>
        </w:rPr>
        <w:t xml:space="preserve"> </w:t>
      </w:r>
      <w:r w:rsidR="004C52D8" w:rsidRPr="00592499">
        <w:rPr>
          <w:rFonts w:cstheme="minorHAnsi"/>
        </w:rPr>
        <w:t>(Generalized Lagrange Identity</w:t>
      </w:r>
      <w:r w:rsidR="004C52D8">
        <w:rPr>
          <w:rFonts w:cstheme="minorHAnsi"/>
        </w:rPr>
        <w:t>)</w:t>
      </w:r>
      <w:r w:rsidR="006B5580">
        <w:rPr>
          <w:rFonts w:cstheme="minorHAnsi"/>
        </w:rPr>
        <w:t xml:space="preserve"> </w:t>
      </w:r>
      <w:r w:rsidR="00011AFB">
        <w:rPr>
          <w:rFonts w:cstheme="minorHAnsi"/>
        </w:rPr>
        <w:tab/>
        <w:t>(1.19)</w:t>
      </w:r>
    </w:p>
    <w:p w14:paraId="09958E32" w14:textId="5A56E77F" w:rsidR="006B5580" w:rsidRDefault="00662BE1" w:rsidP="004C52D8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522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900" w:dyaOrig="540" w14:anchorId="3BBE13E3">
          <v:shape id="_x0000_i1085" type="#_x0000_t75" style="width:195pt;height:27pt" o:ole="">
            <v:imagedata r:id="rId129" o:title=""/>
          </v:shape>
          <o:OLEObject Type="Embed" ProgID="Equation.DSMT4" ShapeID="_x0000_i1085" DrawAspect="Content" ObjectID="_1537691325" r:id="rId130"/>
        </w:object>
      </w:r>
      <w:r w:rsidR="00284E77">
        <w:rPr>
          <w:rFonts w:cstheme="minorHAnsi"/>
        </w:rPr>
        <w:t xml:space="preserve">  </w:t>
      </w:r>
      <w:r w:rsidR="004C52D8">
        <w:rPr>
          <w:rFonts w:cstheme="minorHAnsi"/>
        </w:rPr>
        <w:tab/>
      </w:r>
      <w:r w:rsidR="00284E77">
        <w:rPr>
          <w:rFonts w:cstheme="minorHAnsi"/>
        </w:rPr>
        <w:t>(Lagrange Identity)</w:t>
      </w:r>
      <w:r w:rsidR="00592499">
        <w:rPr>
          <w:rFonts w:cstheme="minorHAnsi"/>
        </w:rPr>
        <w:tab/>
        <w:t>(1.20)</w:t>
      </w:r>
    </w:p>
    <w:p w14:paraId="5CE99B57" w14:textId="72B96AC6" w:rsidR="00284E77" w:rsidRDefault="00662BE1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120" w:dyaOrig="480" w14:anchorId="7B17CA4A">
          <v:shape id="_x0000_i1086" type="#_x0000_t75" style="width:156pt;height:24pt" o:ole="">
            <v:imagedata r:id="rId131" o:title=""/>
          </v:shape>
          <o:OLEObject Type="Embed" ProgID="Equation.DSMT4" ShapeID="_x0000_i1086" DrawAspect="Content" ObjectID="_1537691326" r:id="rId132"/>
        </w:object>
      </w:r>
      <w:r w:rsidR="00592499">
        <w:rPr>
          <w:rFonts w:cstheme="minorHAnsi"/>
        </w:rPr>
        <w:tab/>
        <w:t>(1.22)</w:t>
      </w:r>
    </w:p>
    <w:p w14:paraId="2D9E0A70" w14:textId="6AFCFDF8" w:rsidR="00592499" w:rsidRDefault="00662BE1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4760" w:dyaOrig="440" w14:anchorId="59BF5D40">
          <v:shape id="_x0000_i1087" type="#_x0000_t75" style="width:238pt;height:22pt" o:ole="">
            <v:imagedata r:id="rId133" o:title=""/>
          </v:shape>
          <o:OLEObject Type="Embed" ProgID="Equation.DSMT4" ShapeID="_x0000_i1087" DrawAspect="Content" ObjectID="_1537691327" r:id="rId134"/>
        </w:object>
      </w:r>
      <w:r w:rsidR="004E6D32">
        <w:rPr>
          <w:rFonts w:cstheme="minorHAnsi"/>
        </w:rPr>
        <w:tab/>
        <w:t>(1.23)</w:t>
      </w:r>
    </w:p>
    <w:p w14:paraId="7E411247" w14:textId="2E4C2B22" w:rsidR="00592499" w:rsidRDefault="00662BE1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6600" w:dyaOrig="480" w14:anchorId="100602C2">
          <v:shape id="_x0000_i1088" type="#_x0000_t75" style="width:330pt;height:24pt" o:ole="">
            <v:imagedata r:id="rId135" o:title=""/>
          </v:shape>
          <o:OLEObject Type="Embed" ProgID="Equation.DSMT4" ShapeID="_x0000_i1088" DrawAspect="Content" ObjectID="_1537691328" r:id="rId136"/>
        </w:object>
      </w:r>
      <w:r w:rsidR="004E6D32">
        <w:rPr>
          <w:rFonts w:cstheme="minorHAnsi"/>
        </w:rPr>
        <w:tab/>
      </w:r>
      <w:r w:rsidR="00327168">
        <w:rPr>
          <w:rFonts w:cstheme="minorHAnsi"/>
        </w:rPr>
        <w:t>(</w:t>
      </w:r>
      <w:r w:rsidR="004E6D32">
        <w:rPr>
          <w:rFonts w:cstheme="minorHAnsi"/>
        </w:rPr>
        <w:t>1.24)</w:t>
      </w:r>
    </w:p>
    <w:p w14:paraId="3942D6FB" w14:textId="77777777" w:rsidR="00696D1D" w:rsidRDefault="00696D1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5EC2181" w14:textId="15D27706" w:rsidR="00D40690" w:rsidRDefault="00D406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662BE1" w:rsidRPr="00662BE1">
        <w:rPr>
          <w:rFonts w:cstheme="minorHAnsi"/>
          <w:position w:val="-22"/>
        </w:rPr>
        <w:object w:dxaOrig="2880" w:dyaOrig="560" w14:anchorId="11E59318">
          <v:shape id="_x0000_i1089" type="#_x0000_t75" style="width:2in;height:28pt" o:ole="">
            <v:imagedata r:id="rId137" o:title=""/>
          </v:shape>
          <o:OLEObject Type="Embed" ProgID="Equation.DSMT4" ShapeID="_x0000_i1089" DrawAspect="Content" ObjectID="_1537691329" r:id="rId138"/>
        </w:object>
      </w:r>
      <w:r w:rsidR="008D6D56">
        <w:rPr>
          <w:rFonts w:cstheme="minorHAnsi"/>
        </w:rPr>
        <w:tab/>
        <w:t>(1.24b)</w:t>
      </w:r>
    </w:p>
    <w:p w14:paraId="1DEBF698" w14:textId="0416BDC7" w:rsidR="00133722" w:rsidRDefault="001337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 Let </w:t>
      </w:r>
      <w:r w:rsidR="00662BE1" w:rsidRPr="00662BE1">
        <w:rPr>
          <w:rFonts w:cstheme="minorHAnsi"/>
          <w:position w:val="-16"/>
        </w:rPr>
        <w:object w:dxaOrig="2320" w:dyaOrig="440" w14:anchorId="0BAACCA6">
          <v:shape id="_x0000_i1090" type="#_x0000_t75" style="width:116pt;height:22pt" o:ole="">
            <v:imagedata r:id="rId139" o:title=""/>
          </v:shape>
          <o:OLEObject Type="Embed" ProgID="Equation.DSMT4" ShapeID="_x0000_i1090" DrawAspect="Content" ObjectID="_1537691330" r:id="rId140"/>
        </w:object>
      </w:r>
      <w:r>
        <w:rPr>
          <w:rFonts w:cstheme="minorHAnsi"/>
        </w:rPr>
        <w:t xml:space="preserve">. </w:t>
      </w:r>
    </w:p>
    <w:p w14:paraId="14D45C8F" w14:textId="3D1DF028" w:rsidR="00D40690" w:rsidRPr="00692154" w:rsidRDefault="00662BE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30"/>
        </w:rPr>
        <w:object w:dxaOrig="8940" w:dyaOrig="880" w14:anchorId="755C7778">
          <v:shape id="_x0000_i1091" type="#_x0000_t75" style="width:447pt;height:44pt" o:ole="">
            <v:imagedata r:id="rId141" o:title=""/>
          </v:shape>
          <o:OLEObject Type="Embed" ProgID="Equation.DSMT4" ShapeID="_x0000_i1091" DrawAspect="Content" ObjectID="_1537691331" r:id="rId142"/>
        </w:object>
      </w:r>
      <w:r w:rsidR="008D6D56" w:rsidRPr="00692154">
        <w:rPr>
          <w:rFonts w:cstheme="minorHAnsi"/>
        </w:rPr>
        <w:t xml:space="preserve"> </w:t>
      </w:r>
      <w:r w:rsidR="00692154" w:rsidRPr="00692154">
        <w:rPr>
          <w:rFonts w:cstheme="minorHAnsi"/>
        </w:rPr>
        <w:t xml:space="preserve">  </w:t>
      </w:r>
      <w:r w:rsidR="008D6D56" w:rsidRPr="00692154">
        <w:rPr>
          <w:rFonts w:ascii="Cambria Math" w:hAnsi="Cambria Math" w:cs="Times New Roman (Body CS)"/>
        </w:rPr>
        <w:t>∎</w:t>
      </w:r>
    </w:p>
    <w:p w14:paraId="1004EF97" w14:textId="77777777" w:rsidR="00692154" w:rsidRDefault="0069215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7367D03" w14:textId="20F50311" w:rsidR="004E6D32" w:rsidRPr="006C2448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73015F">
        <w:rPr>
          <w:rFonts w:cstheme="minorHAnsi"/>
          <w:color w:val="00B050"/>
        </w:rPr>
        <w:t>Theorem</w:t>
      </w:r>
      <w:r w:rsidR="0073015F">
        <w:rPr>
          <w:rFonts w:cstheme="minorHAnsi"/>
        </w:rPr>
        <w:t xml:space="preserve">  </w:t>
      </w:r>
      <w:r>
        <w:rPr>
          <w:rFonts w:cstheme="minorHAnsi"/>
        </w:rPr>
        <w:t xml:space="preserve">Let </w:t>
      </w:r>
      <w:r w:rsidR="00246D3E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 be a fixed point in a plane </w:t>
      </w:r>
      <w:r w:rsidRPr="00D41A4D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, </w:t>
      </w:r>
      <w:bookmarkStart w:id="43" w:name="_Hlk51220920"/>
      <w:bookmarkStart w:id="44" w:name="OLE_LINK15"/>
      <w:r>
        <w:rPr>
          <w:rFonts w:cstheme="minorHAnsi"/>
        </w:rPr>
        <w:t xml:space="preserve">and let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</w:t>
      </w:r>
      <w:r w:rsidR="002A226F">
        <w:rPr>
          <w:rFonts w:cstheme="minorHAnsi"/>
        </w:rPr>
        <w:t xml:space="preserve">≠ 0 </w:t>
      </w:r>
      <w:r>
        <w:rPr>
          <w:rFonts w:cstheme="minorHAnsi"/>
        </w:rPr>
        <w:t xml:space="preserve">be a vector perpendicular to </w:t>
      </w:r>
      <w:r w:rsidRPr="00D41A4D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. </w:t>
      </w:r>
      <w:bookmarkEnd w:id="43"/>
      <w:bookmarkEnd w:id="44"/>
      <w:r>
        <w:rPr>
          <w:rFonts w:cstheme="minorHAnsi"/>
        </w:rPr>
        <w:t xml:space="preserve">The </w:t>
      </w:r>
      <w:r w:rsidRPr="00D41A4D">
        <w:rPr>
          <w:rFonts w:cstheme="minorHAnsi"/>
          <w:color w:val="0432FF"/>
        </w:rPr>
        <w:t>equation of the plane</w:t>
      </w:r>
      <w:r>
        <w:rPr>
          <w:rFonts w:cstheme="minorHAnsi"/>
        </w:rPr>
        <w:t xml:space="preserve"> is </w:t>
      </w:r>
      <w:r w:rsidR="006C2448">
        <w:rPr>
          <w:rFonts w:cstheme="minorHAnsi"/>
        </w:rPr>
        <w:t xml:space="preserve">the set of points </w:t>
      </w:r>
      <w:r w:rsidR="006C2448" w:rsidRPr="006C2448">
        <w:rPr>
          <w:rFonts w:cstheme="minorHAnsi"/>
          <w:b/>
          <w:bCs/>
          <w:i/>
          <w:iCs/>
        </w:rPr>
        <w:t>z</w:t>
      </w:r>
      <w:r w:rsidR="006C2448">
        <w:rPr>
          <w:rFonts w:cstheme="minorHAnsi"/>
        </w:rPr>
        <w:t xml:space="preserve"> that satisfy</w:t>
      </w:r>
    </w:p>
    <w:p w14:paraId="223589CB" w14:textId="132D6120" w:rsidR="00D41A4D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24"/>
        </w:rPr>
        <w:object w:dxaOrig="1740" w:dyaOrig="600" w14:anchorId="67D20F2A">
          <v:shape id="_x0000_i1092" type="#_x0000_t75" style="width:87pt;height:30pt" o:ole="">
            <v:imagedata r:id="rId143" o:title=""/>
          </v:shape>
          <o:OLEObject Type="Embed" ProgID="Equation.DSMT4" ShapeID="_x0000_i1092" DrawAspect="Content" ObjectID="_1537691332" r:id="rId144"/>
        </w:object>
      </w:r>
      <w:r w:rsidR="002A226F">
        <w:rPr>
          <w:rFonts w:cstheme="minorHAnsi"/>
          <w:noProof/>
        </w:rPr>
        <w:tab/>
        <w:t>(1.26a)</w:t>
      </w:r>
    </w:p>
    <w:p w14:paraId="2FC73255" w14:textId="05EB4D16" w:rsidR="004C70F7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2A226F">
        <w:rPr>
          <w:rFonts w:cstheme="minorHAnsi"/>
        </w:rPr>
        <w:t xml:space="preserve"> </w:t>
      </w:r>
      <w:r w:rsidR="00662BE1" w:rsidRPr="00662BE1">
        <w:rPr>
          <w:rFonts w:cstheme="minorHAnsi"/>
          <w:position w:val="-18"/>
        </w:rPr>
        <w:object w:dxaOrig="3960" w:dyaOrig="600" w14:anchorId="04033B1D">
          <v:shape id="_x0000_i1093" type="#_x0000_t75" style="width:198pt;height:30pt" o:ole="">
            <v:imagedata r:id="rId145" o:title=""/>
          </v:shape>
          <o:OLEObject Type="Embed" ProgID="Equation.DSMT4" ShapeID="_x0000_i1093" DrawAspect="Content" ObjectID="_1537691333" r:id="rId146"/>
        </w:object>
      </w:r>
      <w:r>
        <w:rPr>
          <w:rFonts w:cstheme="minorHAnsi"/>
        </w:rPr>
        <w:t xml:space="preserve">vector </w:t>
      </w:r>
      <w:r w:rsidR="00246D3E">
        <w:rPr>
          <w:rFonts w:cstheme="minorHAnsi"/>
          <w:b/>
          <w:bCs/>
          <w:i/>
          <w:iCs/>
        </w:rPr>
        <w:t>z</w:t>
      </w:r>
      <w:r w:rsidR="00CE102B">
        <w:rPr>
          <w:rFonts w:cstheme="minorHAnsi"/>
        </w:rPr>
        <w:t xml:space="preserve"> – </w:t>
      </w:r>
      <w:r w:rsidR="00246D3E">
        <w:rPr>
          <w:rFonts w:cstheme="minorHAnsi"/>
          <w:b/>
          <w:bCs/>
          <w:i/>
          <w:iCs/>
        </w:rPr>
        <w:t>x</w:t>
      </w:r>
      <w:r w:rsidR="006309BC">
        <w:rPr>
          <w:rFonts w:cstheme="minorHAnsi"/>
        </w:rPr>
        <w:t xml:space="preserve"> </w:t>
      </w:r>
      <w:r w:rsidR="0073015F">
        <w:rPr>
          <w:rFonts w:cstheme="minorHAnsi"/>
        </w:rPr>
        <w:t xml:space="preserve"> </w:t>
      </w:r>
      <w:r w:rsidR="00F2028E">
        <w:rPr>
          <w:rFonts w:cstheme="minorHAnsi"/>
        </w:rPr>
        <w:t>is parallel to</w:t>
      </w:r>
      <w:r w:rsidR="006309BC">
        <w:rPr>
          <w:rFonts w:cstheme="minorHAnsi"/>
        </w:rPr>
        <w:t xml:space="preserve"> </w:t>
      </w:r>
      <w:r w:rsidR="006309BC" w:rsidRPr="0073015F">
        <w:rPr>
          <w:rFonts w:ascii="Symbol" w:hAnsi="Symbol" w:cstheme="minorHAnsi"/>
          <w:i/>
          <w:iCs/>
        </w:rPr>
        <w:t></w:t>
      </w:r>
      <w:r w:rsidR="002A226F">
        <w:rPr>
          <w:rFonts w:cstheme="minorHAnsi"/>
        </w:rPr>
        <w:t xml:space="preserve">   </w:t>
      </w:r>
    </w:p>
    <w:p w14:paraId="7CDA56FE" w14:textId="45966C10" w:rsidR="00D41A4D" w:rsidRPr="0073015F" w:rsidRDefault="00662BE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6596FCBA">
          <v:shape id="_x0000_i1094" type="#_x0000_t75" style="width:15pt;height:12pt" o:ole="">
            <v:imagedata r:id="rId147" o:title=""/>
          </v:shape>
          <o:OLEObject Type="Embed" ProgID="Equation.DSMT4" ShapeID="_x0000_i1094" DrawAspect="Content" ObjectID="_1537691334" r:id="rId148"/>
        </w:object>
      </w:r>
      <w:r w:rsidR="002A226F">
        <w:rPr>
          <w:rFonts w:cstheme="minorHAnsi"/>
        </w:rPr>
        <w:t xml:space="preserve">   </w:t>
      </w:r>
      <w:r w:rsidR="002A226F">
        <w:rPr>
          <w:rFonts w:cstheme="minorHAnsi"/>
          <w:b/>
          <w:bCs/>
          <w:i/>
          <w:iCs/>
        </w:rPr>
        <w:t>z</w:t>
      </w:r>
      <w:r w:rsidR="0073015F">
        <w:rPr>
          <w:rFonts w:cstheme="minorHAnsi"/>
        </w:rPr>
        <w:t xml:space="preserve">  is in </w:t>
      </w:r>
      <w:r w:rsidR="0073015F" w:rsidRPr="0073015F">
        <w:rPr>
          <w:rFonts w:ascii="Symbol" w:hAnsi="Symbol" w:cstheme="minorHAnsi"/>
          <w:i/>
          <w:iCs/>
        </w:rPr>
        <w:t></w:t>
      </w:r>
      <w:r w:rsidR="002A226F">
        <w:rPr>
          <w:rFonts w:cstheme="minorHAnsi"/>
        </w:rPr>
        <w:t xml:space="preserve"> .</w:t>
      </w:r>
      <w:r w:rsidR="0073015F">
        <w:rPr>
          <w:rFonts w:cstheme="minorHAnsi"/>
        </w:rPr>
        <w:t xml:space="preserve">    </w:t>
      </w:r>
      <w:bookmarkStart w:id="45" w:name="_Hlk50387206"/>
      <w:bookmarkStart w:id="46" w:name="OLE_LINK23"/>
      <w:bookmarkStart w:id="47" w:name="OLE_LINK24"/>
      <w:bookmarkStart w:id="48" w:name="OLE_LINK34"/>
      <w:r w:rsidR="0073015F">
        <w:rPr>
          <w:rFonts w:ascii="Cambria Math" w:hAnsi="Cambria Math"/>
        </w:rPr>
        <w:t>∎</w:t>
      </w:r>
      <w:bookmarkEnd w:id="45"/>
      <w:bookmarkEnd w:id="46"/>
      <w:bookmarkEnd w:id="47"/>
      <w:bookmarkEnd w:id="48"/>
    </w:p>
    <w:p w14:paraId="0D32D4B5" w14:textId="77777777" w:rsidR="004E6D32" w:rsidRPr="004E6D32" w:rsidRDefault="004E6D3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FE212CC" w14:textId="72F94808" w:rsidR="00AD201D" w:rsidRDefault="00011AF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39296" behindDoc="1" locked="0" layoutInCell="1" allowOverlap="1" wp14:anchorId="06804459" wp14:editId="14F7E439">
                <wp:simplePos x="0" y="0"/>
                <wp:positionH relativeFrom="column">
                  <wp:posOffset>3100705</wp:posOffset>
                </wp:positionH>
                <wp:positionV relativeFrom="paragraph">
                  <wp:posOffset>252095</wp:posOffset>
                </wp:positionV>
                <wp:extent cx="2129790" cy="1257300"/>
                <wp:effectExtent l="50800" t="0" r="41910" b="25400"/>
                <wp:wrapNone/>
                <wp:docPr id="400" name="Group 4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9790" cy="1257300"/>
                          <a:chOff x="0" y="-201572"/>
                          <a:chExt cx="3870325" cy="2268693"/>
                        </a:xfrm>
                      </wpg:grpSpPr>
                      <wpg:grpSp>
                        <wpg:cNvPr id="395" name="Group 395"/>
                        <wpg:cNvGrpSpPr/>
                        <wpg:grpSpPr>
                          <a:xfrm>
                            <a:off x="0" y="-201572"/>
                            <a:ext cx="3870325" cy="2268693"/>
                            <a:chOff x="0" y="-201572"/>
                            <a:chExt cx="3870325" cy="2268693"/>
                          </a:xfrm>
                        </wpg:grpSpPr>
                        <wpg:grpSp>
                          <wpg:cNvPr id="394" name="Group 394"/>
                          <wpg:cNvGrpSpPr/>
                          <wpg:grpSpPr>
                            <a:xfrm>
                              <a:off x="0" y="254000"/>
                              <a:ext cx="3870325" cy="1732915"/>
                              <a:chOff x="0" y="0"/>
                              <a:chExt cx="3870325" cy="1732915"/>
                            </a:xfrm>
                          </wpg:grpSpPr>
                          <wps:wsp>
                            <wps:cNvPr id="369" name="Parallelogram 369"/>
                            <wps:cNvSpPr/>
                            <wps:spPr>
                              <a:xfrm>
                                <a:off x="0" y="469900"/>
                                <a:ext cx="3870325" cy="1263015"/>
                              </a:xfrm>
                              <a:prstGeom prst="parallelogram">
                                <a:avLst>
                                  <a:gd name="adj" fmla="val 61572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92" name="Group 392"/>
                            <wpg:cNvGrpSpPr/>
                            <wpg:grpSpPr>
                              <a:xfrm>
                                <a:off x="1193800" y="0"/>
                                <a:ext cx="1629327" cy="1425575"/>
                                <a:chOff x="0" y="0"/>
                                <a:chExt cx="1629327" cy="1425575"/>
                              </a:xfrm>
                            </wpg:grpSpPr>
                            <wpg:grpSp>
                              <wpg:cNvPr id="391" name="Group 391"/>
                              <wpg:cNvGrpSpPr/>
                              <wpg:grpSpPr>
                                <a:xfrm>
                                  <a:off x="19050" y="0"/>
                                  <a:ext cx="1610277" cy="1400404"/>
                                  <a:chOff x="0" y="0"/>
                                  <a:chExt cx="1610277" cy="1400404"/>
                                </a:xfrm>
                              </wpg:grpSpPr>
                              <wps:wsp>
                                <wps:cNvPr id="372" name="Straight Connector 372"/>
                                <wps:cNvCnPr/>
                                <wps:spPr>
                                  <a:xfrm flipV="1">
                                    <a:off x="1244600" y="0"/>
                                    <a:ext cx="0" cy="111275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0" name="Straight Connector 370"/>
                                <wps:cNvCnPr/>
                                <wps:spPr>
                                  <a:xfrm flipV="1">
                                    <a:off x="0" y="1117600"/>
                                    <a:ext cx="1234912" cy="28280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4" name="Text Box 374"/>
                                <wps:cNvSpPr txBox="1"/>
                                <wps:spPr>
                                  <a:xfrm>
                                    <a:off x="1137734" y="667318"/>
                                    <a:ext cx="472543" cy="4821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76B78C6" w14:textId="25D7B8B3" w:rsidR="00B40550" w:rsidRPr="002D4778" w:rsidRDefault="00B40550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color w:val="FF0000"/>
                                        </w:rPr>
                                      </w:pPr>
                                      <w:r w:rsidRPr="002D4778"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color w:val="FF000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5" name="Elbow Connector 385"/>
                                <wps:cNvCnPr/>
                                <wps:spPr>
                                  <a:xfrm flipV="1">
                                    <a:off x="1047750" y="952500"/>
                                    <a:ext cx="190500" cy="203200"/>
                                  </a:xfrm>
                                  <a:prstGeom prst="bentConnector3">
                                    <a:avLst>
                                      <a:gd name="adj1" fmla="val 5236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6" name="Arc 386"/>
                                <wps:cNvSpPr/>
                                <wps:spPr>
                                  <a:xfrm rot="3958938" flipV="1">
                                    <a:off x="1005522" y="-8572"/>
                                    <a:ext cx="349224" cy="378719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88" name="Oval 388"/>
                              <wps:cNvSpPr/>
                              <wps:spPr>
                                <a:xfrm>
                                  <a:off x="0" y="137160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9" name="Oval 389"/>
                              <wps:cNvSpPr/>
                              <wps:spPr>
                                <a:xfrm>
                                  <a:off x="1231900" y="108585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3" name="Straight Arrow Connector 373"/>
                            <wps:cNvCnPr/>
                            <wps:spPr>
                              <a:xfrm flipV="1">
                                <a:off x="1219200" y="0"/>
                                <a:ext cx="1234440" cy="139493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90" name="Group 390"/>
                            <wpg:cNvGrpSpPr/>
                            <wpg:grpSpPr>
                              <a:xfrm>
                                <a:off x="2582692" y="0"/>
                                <a:ext cx="540037" cy="1117600"/>
                                <a:chOff x="-141458" y="0"/>
                                <a:chExt cx="540037" cy="1117600"/>
                              </a:xfrm>
                            </wpg:grpSpPr>
                            <wps:wsp>
                              <wps:cNvPr id="375" name="Text Box 375"/>
                              <wps:cNvSpPr txBox="1"/>
                              <wps:spPr>
                                <a:xfrm>
                                  <a:off x="-141458" y="400875"/>
                                  <a:ext cx="540037" cy="5172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B480A4" w14:textId="25840667" w:rsidR="00B40550" w:rsidRPr="007649EF" w:rsidRDefault="00B40550" w:rsidP="007649EF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6" name="Straight Connector 376"/>
                              <wps:cNvCnPr/>
                              <wps:spPr>
                                <a:xfrm>
                                  <a:off x="25400" y="0"/>
                                  <a:ext cx="245097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7" name="Straight Connector 377"/>
                              <wps:cNvCnPr/>
                              <wps:spPr>
                                <a:xfrm>
                                  <a:off x="12700" y="1117600"/>
                                  <a:ext cx="2444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8" name="Straight Connector 378"/>
                              <wps:cNvCnPr/>
                              <wps:spPr>
                                <a:xfrm>
                                  <a:off x="120650" y="0"/>
                                  <a:ext cx="0" cy="518082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9" name="Straight Connector 379"/>
                              <wps:cNvCnPr/>
                              <wps:spPr>
                                <a:xfrm flipV="1">
                                  <a:off x="120650" y="774700"/>
                                  <a:ext cx="0" cy="33678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384" name="Text Box 384"/>
                          <wps:cNvSpPr txBox="1"/>
                          <wps:spPr>
                            <a:xfrm>
                              <a:off x="883203" y="736598"/>
                              <a:ext cx="1090531" cy="5399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9F4576" w14:textId="0D301A3C" w:rsidR="00B40550" w:rsidRPr="007649EF" w:rsidRDefault="00B40550" w:rsidP="002702B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 xml:space="preserve">y </w:t>
                                </w:r>
                                <w:r>
                                  <w:t xml:space="preserve">– 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7" name="Text Box 387"/>
                          <wps:cNvSpPr txBox="1"/>
                          <wps:spPr>
                            <a:xfrm>
                              <a:off x="1974248" y="473509"/>
                              <a:ext cx="431231" cy="497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65B8D6A" w14:textId="7EE8E191" w:rsidR="00B40550" w:rsidRPr="007A3558" w:rsidRDefault="00B40550" w:rsidP="007A3558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</w:pPr>
                                <w:r w:rsidRPr="007A3558"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  <w:t>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1" name="Straight Arrow Connector 371"/>
                          <wps:cNvCnPr/>
                          <wps:spPr>
                            <a:xfrm flipV="1">
                              <a:off x="2451100" y="965200"/>
                              <a:ext cx="0" cy="40574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2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1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1" name="Text Box 381"/>
                          <wps:cNvSpPr txBox="1"/>
                          <wps:spPr>
                            <a:xfrm>
                              <a:off x="2168539" y="-201572"/>
                              <a:ext cx="444519" cy="4862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94695C2" w14:textId="77777777" w:rsidR="00B40550" w:rsidRPr="007649EF" w:rsidRDefault="00B40550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2" name="Text Box 382"/>
                          <wps:cNvSpPr txBox="1"/>
                          <wps:spPr>
                            <a:xfrm>
                              <a:off x="894310" y="1530462"/>
                              <a:ext cx="507551" cy="5366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8AF143" w14:textId="456D1F30" w:rsidR="00B40550" w:rsidRPr="007649EF" w:rsidRDefault="00B40550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3" name="Text Box 383"/>
                          <wps:cNvSpPr txBox="1"/>
                          <wps:spPr>
                            <a:xfrm>
                              <a:off x="2270738" y="1217540"/>
                              <a:ext cx="470204" cy="4505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F1ECFC" w14:textId="2FEE7611" w:rsidR="00B40550" w:rsidRPr="007649EF" w:rsidRDefault="00B40550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99" name="Text Box 399"/>
                        <wps:cNvSpPr txBox="1"/>
                        <wps:spPr>
                          <a:xfrm>
                            <a:off x="3168886" y="611949"/>
                            <a:ext cx="511037" cy="4889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47C8D7" w14:textId="0B16DF3A" w:rsidR="00B40550" w:rsidRPr="002D4778" w:rsidRDefault="00B40550" w:rsidP="002D4778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 w:rsidRPr="002D4778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6804459" id="Group 400" o:spid="_x0000_s1081" style="position:absolute;margin-left:244.15pt;margin-top:19.85pt;width:167.7pt;height:99pt;z-index:-251677184;mso-width-relative:margin;mso-height-relative:margin" coordorigin=",-2015" coordsize="38703,22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uyYbgkAAB5EAAAOAAAAZHJzL2Uyb0RvYy54bWzsXF2Tm8gVfU9V/gPFuz10862yvDWZtV2p&#10;ctautbN+ZhCSSBCQhrE0+fU5/QkawWgkl1l7ohdZauhuujn33HPvbc+rX3abwvqasSavyrlNXjq2&#10;lZVptcjL1dz+5+e3LyLbatqkXCRFVWZz+z5r7F9e//Uvr7b1LKPVuioWGbMwSNnMtvXcXrdtPbu6&#10;atJ1tkmal1Wdlbi4rNgmafGTra4WLNli9E1xRR0nuNpWbFGzKs2aBq2/yov2azH+cpml7Yflssla&#10;q5jbeLZWfDLxecs/r16/SmYrltTrPFWPkZzxFJskLzGpGerXpE2sO5YfDLXJU1Y11bJ9mVabq2q5&#10;zNNMrAGrIc6D1bxj1V0t1rKabVe12SZs7YN9OnvY9LevH5mVL+a252B/ymSDlyTmtXgDtmdbr2a4&#10;6x2rP9UfmWpYyV98xbsl2/B/sRZrJzb23mxstmutFI2U0DiMMX6Ka4T6oSvHTmbpGu+n6/cCu+CH&#10;VL6WdP1G9Xej0HGpL/tTGkRB7PJ7rvT0V/wpzUOZH+bp1RrdGGP018gbzl3j3rPqlY496fQr9R6u&#10;1Dt7pdQHFpStDC6UhC6NidjKg4WqfiMvs9dz9GWCGZoO/M23gf/TOqkzYVMNh7UGRhDr7fqYsKQo&#10;sqICK2wsFxcEQMTdxgKaWQNjGIW/F8Tx4xtGAxdI38NwMqtZ077Lqo3Fv8ztuv8kgl2Sr++bVtDM&#10;QsE4WfzLtpabAqT1NSmsQFsPNlPdjG96XNGTJYu3eVFYyyIH35ZgZdtiVfslb9dib2CgYq5Vo+dq&#10;rLrCrjuiWTBzdlMwC/PN7SRNs7KVPYq7zT+qhWz3DWDQyk1c3B3rZjyUGUiY8aoRD6emCgXeeIu5&#10;6/HpPD1wMuvP5+vmI/NF4KOTlveN8xFMd9qE/AGVJfUXGOrmwQWi0bzFIi+thDtlYcsYy2rSpMhA&#10;/ISjMJm1eZH9Dn8paRXgFzDhV4qSf5YVh428yltAudoKxLf2vsjk3b9nS3gU0L6Excgr1CPhbt5t&#10;icFNR/cxqMmO6n7eNRN+3nSmxzubHmLmqmxN501eVmxogAIgVzPL+/UOyHXzLbitFvfgExiTcINN&#10;nb7NYcjvk6blpCIaIZXaD/hYFtV2blfqm22tK/bfoXZ+PwgPV21rC5kyt5v/3CUMNlv8vYRRxsTz&#10;uK4RPzy4Tvxg/Su3/Svl3eamgtUSvP06FV/5/W2hvy5ZtfkCRXXNZ8WlpEwx99xOW6Z/3LRSPkGT&#10;pdn1tbgNWqZO2vflpzrVb51zzufdl4TVis1aeI7fKk2/ip7kjnb38vdRVtd3bbXMBRK7fVX7DVcg&#10;vfqKS5BDB081j0sR48ZCTJwoYgiJ3YjbyKGUIQGNXRoqKeNR3w+f6PfGesJKpYZ6sojB69sXMQKa&#10;p64xdvyRFRKHhmaFjuM5Qjoc9+wkGO45usIpPDvUpNqtTy1L8tW6tW6qsgTTVcxypdbkKIMYuCmV&#10;wNXEJt+McJV/aGArnUuo5wXDEMGuCp1LCA39Iz4etMzVyIE5cBmgGUYojTGOfQLbFeUQxz7q745x&#10;7BOY/QyObXdP5Fj+eHxDFBlMAiO8VWl0gzBSodLJMJIWSAgJOZiwLrgzFfQQ6noxAXo5mGhEI2mG&#10;xpg6XacY9oKlTSdMf2gsmdjsM3/Zf6t2ICIVnpk4w2p3uMBZB6gQ1j8ccRDihqGLEYGSIAhdEu3D&#10;yAsRvrkSRV5EibsfOR+giIEZxxmppwO5MLQgYgIXfkQ67kcVYru73YlMA1Uu+VkrpvbH0ktTUGRk&#10;kitvittq23ezuKRQfKqbdbwwVDol9iniuX10E65ilMOlyBHJ6+MceYto1bh/GWYMBtWQWF1U7VM3&#10;4NNi2KGg+tsiIT3yyV5adxyPhB5x8brzM/PSUaC99DVLLRc/O9iNJG9kvIZEYATNj7eOtMiB1nMc&#10;3wdrcYp9EZn8pHbUcNOUgoC5n3bDKCQiZTSOwYSl4wR7AZPcgUtYDUBNHFZj51UWXSqO7592jWBx&#10;UlV/4OlLF7+PGiyXGnvFBgggcqCefTdGYC5sUn6V/K2rFTolqqRzVsDsm2+LxAZjosW/dUgzzO+D&#10;ma6u0zi3D8Z9XcczeP2S4VLprpsfIsM1iWIzVQ9lfqcVOxChQn+pENaJ/AhCDWbWhbAXI0QwpZMv&#10;lzTzz5Zmnt4fhgjUH2SZrhnbj6VwT+cjT0tZkpgHSENZbeSaRCFBJC7d2ONa+FGP2ahkqgmmpPsT&#10;8ZHsqF0sJwRZQmqTvHhTLqz2vsYpg5blKEgVmZrniTWlQb+nq5By4mFP+0gwpF30uLcd9O37s57h&#10;cc/NUfVEmjiboYvY/ITFfmFApSVPOsFB/YgGKJsMwITXDl1dGejnLM0xjhfEI54PVYdYSDmDrvI/&#10;0t1ESp298dq6SvCaUy/fp/DPRaLcs14urp+t4GHjU3Nx/dVjqyJdGtKRYn8DfBJS70ikOEEuzpDJ&#10;M65e/h/m4kKTCBksV/TzIiMupBdmifM/fZPWeKY4BxErPhDWbkz5IK18KU78LMUJvM8HEsT4eJQp&#10;wuPio4ccVEB1fNB3Fx1+PE9H6Rf88H1bPilKOFc4TBFThialM8g8/QTPceYh1AmGTymonL9PIicS&#10;9aQL9fz80DHpiEHo9JMTI9AZTt93IApDjxMS4oQuSaGQ5LpBKOsFFyR9RyR1Gl+c4eiFMlOQU4Qy&#10;zUO1jzbggUcbqE2eovajCPVGBOwIdUI38OMHhXfioDbpopDIY2pkwmJZmR9H1wRq3yz1ovanOqk4&#10;CayNZuuC2Kiv1E6BNYlDj3oyhPdCHO4QvNvxpefyvK+Etcf/W8cR5TYBrE28foH1c4J1aA66Gj1w&#10;mA0156NOPFmC2JXgHL6g7zjw1cmRDuZKFniOH3oCX+PE3fx4uVAtiU/OheqOZ+VCdecJc6GT0KvB&#10;YY9e+7g7hV4pCSKoAYG7wf9ChkS8jyMkQjZ4UUCjP//AnkkXXfj1OfErAudDNSxs+Bw1HEMYSDol&#10;vut4gRio41PfwWF4o4YD6GVV+Bk5kjGBbDAK6QLrZwVrU0Tt0bWpc5wY5FFkMEN+MBBBHKEkRAln&#10;P32AhALFyXxJ1z7UwhGxMAGuTY7tgutpcN1PakxTtoxNqqzDONrOS2S4kCQRPzoLjAf4v2+yLNmj&#10;bghlXfb1oiiWEeG4Hp4A4mapF4hPCHH8EQpxCl79wQz+Vy76v0VGr/uzHq//BwAA//8DAFBLAwQU&#10;AAYACAAAACEA04ISlOMAAAAPAQAADwAAAGRycy9kb3ducmV2LnhtbExPS0+DQBC+m/gfNmPizS4U&#10;tUgZmqY+To2JrYnxtmWnQMruEnYL9N87nvQyj8w33yNfTaYVA/W+cRYhnkUgyJZON7ZC+Ny/3qUg&#10;fFBWq9ZZQriQh1VxfZWrTLvRftCwC5VgEuszhVCH0GVS+rImo/zMdWT5dnS9UYHXvpK6VyOTm1bO&#10;o+hRGtVYVqhVR5uaytPubBDeRjWuk/hl2J6Om8v3/uH9axsT4u3N9Lzksl6CCDSFvw/4zcD+oWBj&#10;B3e22osW4T5NE4YiJE8LEAxI5wkPBwTuC5BFLv/nKH4AAAD//wMAUEsBAi0AFAAGAAgAAAAhALaD&#10;OJL+AAAA4QEAABMAAAAAAAAAAAAAAAAAAAAAAFtDb250ZW50X1R5cGVzXS54bWxQSwECLQAUAAYA&#10;CAAAACEAOP0h/9YAAACUAQAACwAAAAAAAAAAAAAAAAAvAQAAX3JlbHMvLnJlbHNQSwECLQAUAAYA&#10;CAAAACEABmbsmG4JAAAeRAAADgAAAAAAAAAAAAAAAAAuAgAAZHJzL2Uyb0RvYy54bWxQSwECLQAU&#10;AAYACAAAACEA04ISlOMAAAAPAQAADwAAAAAAAAAAAAAAAADICwAAZHJzL2Rvd25yZXYueG1sUEsF&#10;BgAAAAAEAAQA8wAAANgMAAAAAA==&#10;">
                <v:group id="Group 395" o:spid="_x0000_s1082" style="position:absolute;top:-2015;width:38703;height:22686" coordorigin=",-2015" coordsize="38703,22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Z8/yQAAAOEAAAAPAAAAZHJzL2Rvd25yZXYueG1sRI9Ba8JA&#10;FITvBf/D8gRvuoli0egqYqv0IIWqIN4e2WcSzL4N2TWJ/75bEHoZGIb5hlmuO1OKhmpXWFYQjyIQ&#10;xKnVBWcKzqfdcAbCeWSNpWVS8CQH61XvbYmJti3/UHP0mQgQdgkqyL2vEildmpNBN7IVcchutjbo&#10;g60zqWtsA9yUchxF79JgwWEhx4q2OaX348Mo2LfYbibxZ3O437bP62n6fTnEpNSg330sgmwWIDx1&#10;/r/xQnxpBZP5FP4ehTcgV78AAAD//wMAUEsBAi0AFAAGAAgAAAAhANvh9svuAAAAhQEAABMAAAAA&#10;AAAAAAAAAAAAAAAAAFtDb250ZW50X1R5cGVzXS54bWxQSwECLQAUAAYACAAAACEAWvQsW78AAAAV&#10;AQAACwAAAAAAAAAAAAAAAAAfAQAAX3JlbHMvLnJlbHNQSwECLQAUAAYACAAAACEAUiGfP8kAAADh&#10;AAAADwAAAAAAAAAAAAAAAAAHAgAAZHJzL2Rvd25yZXYueG1sUEsFBgAAAAADAAMAtwAAAP0CAAAA&#10;AA==&#10;">
                  <v:group id="Group 394" o:spid="_x0000_s1083" style="position:absolute;top:2540;width:38703;height:17329" coordsize="38703,17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TqkyQAAAOEAAAAPAAAAZHJzL2Rvd25yZXYueG1sRI9Ba8JA&#10;FITvhf6H5Qne6ia1lRpdRbQVDyKoBfH2yD6TYPZtyG6T+O9dQehlYBjmG2Y670wpGqpdYVlBPIhA&#10;EKdWF5wp+D3+vH2BcB5ZY2mZFNzIwXz2+jLFRNuW99QcfCYChF2CCnLvq0RKl+Zk0A1sRRyyi60N&#10;+mDrTOoa2wA3pXyPopE0WHBYyLGiZU7p9fBnFKxbbBfD+LvZXi/L2/n4uTttY1Kq3+tWkyCLCQhP&#10;nf9vPBEbrWA4/oDHo/AG5OwOAAD//wMAUEsBAi0AFAAGAAgAAAAhANvh9svuAAAAhQEAABMAAAAA&#10;AAAAAAAAAAAAAAAAAFtDb250ZW50X1R5cGVzXS54bWxQSwECLQAUAAYACAAAACEAWvQsW78AAAAV&#10;AQAACwAAAAAAAAAAAAAAAAAfAQAAX3JlbHMvLnJlbHNQSwECLQAUAAYACAAAACEAPW06pMkAAADh&#10;AAAADwAAAAAAAAAAAAAAAAAHAgAAZHJzL2Rvd25yZXYueG1sUEsFBgAAAAADAAMAtwAAAP0CAAAA&#10;AA==&#10;"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369" o:spid="_x0000_s1084" type="#_x0000_t7" style="position:absolute;top:4699;width:38703;height:126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XETywAAAOEAAAAPAAAAZHJzL2Rvd25yZXYueG1sRI9Pa8JA&#10;FMTvBb/D8gpeim5ai2h0lWIRYk9tGtDja/blD2bfxuxq0m/fLRR6GRiG+Q2z3g6mETfqXG1ZweM0&#10;AkGcW11zqSD73E8WIJxH1thYJgXf5GC7Gd2tMda25w+6pb4UAcIuRgWV920spcsrMuimtiUOWWE7&#10;gz7YrpS6wz7ATSOfomguDdYcFipsaVdRfk6vRsH77NI/H7I0Oz4kX2+nokgWqU+UGt8Pr6sgLysQ&#10;ngb/3/hDJFrBbL6E30fhDcjNDwAAAP//AwBQSwECLQAUAAYACAAAACEA2+H2y+4AAACFAQAAEwAA&#10;AAAAAAAAAAAAAAAAAAAAW0NvbnRlbnRfVHlwZXNdLnhtbFBLAQItABQABgAIAAAAIQBa9CxbvwAA&#10;ABUBAAALAAAAAAAAAAAAAAAAAB8BAABfcmVscy8ucmVsc1BLAQItABQABgAIAAAAIQDXfXETywAA&#10;AOEAAAAPAAAAAAAAAAAAAAAAAAcCAABkcnMvZG93bnJldi54bWxQSwUGAAAAAAMAAwC3AAAA/wIA&#10;AAAA&#10;" adj="4340" fillcolor="#f6f8fb [180]" stroked="f">
                      <v:fill color2="#cad9eb [980]" rotate="t" colors="0 #f6f9fc;48497f #b0c6e1;54395f #b0c6e1;1 #cad9eb" focus="100%" type="gradient"/>
                      <v:shadow on="t" color="black" opacity="22937f" origin=",.5" offset="0,.63889mm"/>
                    </v:shape>
                    <v:group id="Group 392" o:spid="_x0000_s1085" style="position:absolute;left:11938;width:16293;height:14255" coordsize="16293,14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AdLyQAAAOEAAAAPAAAAZHJzL2Rvd25yZXYueG1sRI9Ba8JA&#10;FITvBf/D8oTedBOlRaOriNbiQQpVQbw9ss8kmH0bsmsS/71bEHoZGIb5hpkvO1OKhmpXWFYQDyMQ&#10;xKnVBWcKTsftYALCeWSNpWVS8CAHy0XvbY6Jti3/UnPwmQgQdgkqyL2vEildmpNBN7QVcciutjbo&#10;g60zqWtsA9yUchRFn9JgwWEhx4rWOaW3w90o+G6xXY3jr2Z/u64fl+PHz3kfk1Lv/W4zC7KagfDU&#10;+f/GC7HTCsbTEfw9Cm9ALp4AAAD//wMAUEsBAi0AFAAGAAgAAAAhANvh9svuAAAAhQEAABMAAAAA&#10;AAAAAAAAAAAAAAAAAFtDb250ZW50X1R5cGVzXS54bWxQSwECLQAUAAYACAAAACEAWvQsW78AAAAV&#10;AQAACwAAAAAAAAAAAAAAAAAfAQAAX3JlbHMvLnJlbHNQSwECLQAUAAYACAAAACEA3cgHS8kAAADh&#10;AAAADwAAAAAAAAAAAAAAAAAHAgAAZHJzL2Rvd25yZXYueG1sUEsFBgAAAAADAAMAtwAAAP0CAAAA&#10;AA==&#10;">
                      <v:group id="Group 391" o:spid="_x0000_s1086" style="position:absolute;left:190;width:16103;height:14004" coordsize="16102,14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pk8yQAAAOEAAAAPAAAAZHJzL2Rvd25yZXYueG1sRI9Pa8JA&#10;FMTvBb/D8oTedBOlRaOriNbSgwj+AfH2yD6TYPZtyK5J/PbdgtDLwDDMb5j5sjOlaKh2hWUF8TAC&#10;QZxaXXCm4HzaDiYgnEfWWFomBU9ysFz03uaYaNvygZqjz0SAsEtQQe59lUjp0pwMuqGtiEN2s7VB&#10;H2ydSV1jG+CmlKMo+pQGCw4LOVa0zim9Hx9GwXeL7WocfzW7+239vJ4+9pddTEq997vNLMhqBsJT&#10;5/8bL8SPVjCexvD3KLwBufgFAAD//wMAUEsBAi0AFAAGAAgAAAAhANvh9svuAAAAhQEAABMAAAAA&#10;AAAAAAAAAAAAAAAAAFtDb250ZW50X1R5cGVzXS54bWxQSwECLQAUAAYACAAAACEAWvQsW78AAAAV&#10;AQAACwAAAAAAAAAAAAAAAAAfAQAAX3JlbHMvLnJlbHNQSwECLQAUAAYACAAAACEALRqZPMkAAADh&#10;AAAADwAAAAAAAAAAAAAAAAAHAgAAZHJzL2Rvd25yZXYueG1sUEsFBgAAAAADAAMAtwAAAP0CAAAA&#10;AA==&#10;">
                        <v:line id="Straight Connector 372" o:spid="_x0000_s1087" style="position:absolute;flip:y;visibility:visible;mso-wrap-style:square" from="12446,0" to="12446,11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SyqyQAAAOEAAAAPAAAAZHJzL2Rvd25yZXYueG1sRI9Ba8JA&#10;FITvhf6H5RW81Y0RrERXsQ2CIAhVQXp7ZJ9JSPZtyG5N9Ne7guBlYBjmG2a+7E0tLtS60rKC0TAC&#10;QZxZXXKu4HhYf05BOI+ssbZMCq7kYLl4f5tjom3Hv3TZ+1wECLsEFRTeN4mULivIoBvahjhkZ9sa&#10;9MG2udQtdgFuahlH0UQaLDksFNjQT0FZtf83CuTq9ldtTnH6vR1FTTrtdtXxvFNq8NGnsyCrGQhP&#10;vX81noiNVjD+iuHxKLwBubgDAAD//wMAUEsBAi0AFAAGAAgAAAAhANvh9svuAAAAhQEAABMAAAAA&#10;AAAAAAAAAAAAAAAAAFtDb250ZW50X1R5cGVzXS54bWxQSwECLQAUAAYACAAAACEAWvQsW78AAAAV&#10;AQAACwAAAAAAAAAAAAAAAAAfAQAAX3JlbHMvLnJlbHNQSwECLQAUAAYACAAAACEAx5UsqskAAADh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line id="Straight Connector 370" o:spid="_x0000_s1088" style="position:absolute;flip:y;visibility:visible;mso-wrap-style:square" from="0,11176" to="12349,14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xdGyQAAAOEAAAAPAAAAZHJzL2Rvd25yZXYueG1sRI9Ba8JA&#10;EIXvhf6HZQre6kYLVqKrWENBKAi1QultyI5JSHY2ZFcT++udg+Bl4DG87/Et14Nr1IW6UHk2MBkn&#10;oIhzbysuDBx/Pl/noEJEtth4JgNXCrBePT8tMbW+52+6HGKhBMIhRQNljG2qdchLchjGviWW38l3&#10;DqPErtC2w17grtHTJJlphxXLQoktbUvK68PZGdCb/7969zvNPr4mSZvN+319PO2NGb0M2ULOZgEq&#10;0hAfjTtiZw28vYuDGIkN6NUNAAD//wMAUEsBAi0AFAAGAAgAAAAhANvh9svuAAAAhQEAABMAAAAA&#10;AAAAAAAAAAAAAAAAAFtDb250ZW50X1R5cGVzXS54bWxQSwECLQAUAAYACAAAACEAWvQsW78AAAAV&#10;AQAACwAAAAAAAAAAAAAAAAAfAQAAX3JlbHMvLnJlbHNQSwECLQAUAAYACAAAACEAWAsXRskAAADh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shape id="Text Box 374" o:spid="_x0000_s1089" type="#_x0000_t202" style="position:absolute;left:11377;top:6673;width:4725;height:4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+DuygAAAOEAAAAPAAAAZHJzL2Rvd25yZXYueG1sRI9Pa8JA&#10;FMTvBb/D8oTe6kZrq0RXkRRRij345+LtmX0mwezbmN1q9NO7hYKXgWGY3zDjaWNKcaHaFZYVdDsR&#10;COLU6oIzBbvt/G0IwnlkjaVlUnAjB9NJ62WMsbZXXtNl4zMRIOxiVJB7X8VSujQng65jK+KQHW1t&#10;0AdbZ1LXeA1wU8peFH1KgwWHhRwrSnJKT5tfo+A7mf/g+tAzw3uZLFbHWXXe7T+Uem03X6MgsxEI&#10;T41/Nv4RS63gfdCHv0fhDcjJAwAA//8DAFBLAQItABQABgAIAAAAIQDb4fbL7gAAAIUBAAATAAAA&#10;AAAAAAAAAAAAAAAAAABbQ29udGVudF9UeXBlc10ueG1sUEsBAi0AFAAGAAgAAAAhAFr0LFu/AAAA&#10;FQEAAAsAAAAAAAAAAAAAAAAAHwEAAF9yZWxzLy5yZWxzUEsBAi0AFAAGAAgAAAAhACDr4O7KAAAA&#10;4QAAAA8AAAAAAAAAAAAAAAAABwIAAGRycy9kb3ducmV2LnhtbFBLBQYAAAAAAwADALcAAAD+AgAA&#10;AAA=&#10;" filled="f" stroked="f" strokeweight=".5pt">
                          <v:textbox>
                            <w:txbxContent>
                              <w:p w14:paraId="476B78C6" w14:textId="25D7B8B3" w:rsidR="002D0E2C" w:rsidRPr="002D4778" w:rsidRDefault="002D0E2C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</w:rPr>
                                </w:pPr>
                                <w:r w:rsidRPr="002D4778"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Elbow Connector 385" o:spid="_x0000_s1090" type="#_x0000_t34" style="position:absolute;left:10477;top:9525;width:1905;height:2032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RJexQAAAOEAAAAPAAAAZHJzL2Rvd25yZXYueG1sRI/RisIw&#10;FETfBf8hXGHfNNXFVapRRBEKsg9t/YBLc22LzU1pota/N4Lgy8AwzBlmve1NI+7UudqygukkAkFc&#10;WF1zqeCcH8dLEM4ja2wsk4InOdhuhoM1xto+OKV75ksRIOxiVFB538ZSuqIig25iW+KQXWxn0Afb&#10;lVJ3+Ahw08hZFP1JgzWHhQpb2ldUXLObUXBKovyS6v/kmmPqC5xZu5gnSv2M+sMqyG4FwlPvv40P&#10;ItEKfpdzeD8Kb0BuXgAAAP//AwBQSwECLQAUAAYACAAAACEA2+H2y+4AAACFAQAAEwAAAAAAAAAA&#10;AAAAAAAAAAAAW0NvbnRlbnRfVHlwZXNdLnhtbFBLAQItABQABgAIAAAAIQBa9CxbvwAAABUBAAAL&#10;AAAAAAAAAAAAAAAAAB8BAABfcmVscy8ucmVsc1BLAQItABQABgAIAAAAIQC0NRJexQAAAOEAAAAP&#10;AAAAAAAAAAAAAAAAAAcCAABkcnMvZG93bnJldi54bWxQSwUGAAAAAAMAAwC3AAAA+QIAAAAA&#10;" adj="1131" strokecolor="#f68c36 [3049]"/>
                        <v:shape id="Arc 386" o:spid="_x0000_s1091" style="position:absolute;left:10054;top:-86;width:3493;height:3787;rotation:-4324216fd;flip:y;visibility:visible;mso-wrap-style:square;v-text-anchor:middle" coordsize="349224,378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tfnygAAAOEAAAAPAAAAZHJzL2Rvd25yZXYueG1sRI9BSwMx&#10;FITvgv8hPKEXabOtGsq2aRGXUi8eXNvS42PzulndvCybtF3/vREELwPDMN8wy/XgWnGhPjSeNUwn&#10;GQjiypuGaw27j814DiJEZIOtZ9LwTQHWq9ubJebGX/mdLmWsRYJwyFGDjbHLpQyVJYdh4jvilJ18&#10;7zAm29fS9HhNcNfKWZYp6bDhtGCxoxdL1Vd5dhqOb7YotuV0/3nonh7vlXIqzJzWo7uhWCR5XoCI&#10;NMT/xh/i1Wh4mCv4fZTegFz9AAAA//8DAFBLAQItABQABgAIAAAAIQDb4fbL7gAAAIUBAAATAAAA&#10;AAAAAAAAAAAAAAAAAABbQ29udGVudF9UeXBlc10ueG1sUEsBAi0AFAAGAAgAAAAhAFr0LFu/AAAA&#10;FQEAAAsAAAAAAAAAAAAAAAAAHwEAAF9yZWxzLy5yZWxzUEsBAi0AFAAGAAgAAAAhABZS1+fKAAAA&#10;4QAAAA8AAAAAAAAAAAAAAAAABwIAAGRycy9kb3ducmV2LnhtbFBLBQYAAAAAAwADALcAAAD+AgAA&#10;AAA=&#10;" path="m174612,nsc271048,,349224,84779,349224,189360r-174612,l174612,xem174612,nfc271048,,349224,84779,349224,189360e" filled="f" strokecolor="#f68c36 [3049]">
                          <v:path arrowok="t" o:connecttype="custom" o:connectlocs="174612,0;349224,189360" o:connectangles="0,0"/>
                        </v:shape>
                      </v:group>
                      <v:oval id="Oval 388" o:spid="_x0000_s1092" style="position:absolute;top:13716;width:539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/EeYywAAAOEAAAAPAAAAZHJzL2Rvd25yZXYueG1sRI9Na8JA&#10;EIbvQv/DMoVepG5swUh0laIt9CR+FLG3ITsmsdnZNLvV+O+dg9DLwMvwPjPPdN65Wp2pDZVnA8NB&#10;Aoo497biwsDX7uN5DCpEZIu1ZzJwpQDz2UNvipn1F97QeRsLJRAOGRooY2wyrUNeksMw8A2x7I6+&#10;dRgltoW2LV4E7mr9kiQj7bBiuVBiQ4uS8p/tnzMw+j4c3vM0Xe2S9XLVv+L+d33aG/P02C0nMt4m&#10;oCJ18b9xR3xaA69jeVmMxAb07AYAAP//AwBQSwECLQAUAAYACAAAACEA2+H2y+4AAACFAQAAEwAA&#10;AAAAAAAAAAAAAAAAAAAAW0NvbnRlbnRfVHlwZXNdLnhtbFBLAQItABQABgAIAAAAIQBa9CxbvwAA&#10;ABUBAAALAAAAAAAAAAAAAAAAAB8BAABfcmVscy8ucmVsc1BLAQItABQABgAIAAAAIQD3/EeY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oval id="Oval 389" o:spid="_x0000_s1093" style="position:absolute;left:12319;top:10858;width:539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OIDywAAAOEAAAAPAAAAZHJzL2Rvd25yZXYueG1sRI9Ba8JA&#10;FITvhf6H5RW8FLOpBY3RVUpV6EmsiqS3R/Y1SZt9m2ZXjf/eFQpeBoZhvmGm887U4kStqywreIli&#10;EMS51RUXCva7VT8B4TyyxtoyKbiQg/ns8WGKqbZn/qTT1hciQNilqKD0vkmldHlJBl1kG+KQfdvW&#10;oA+2LaRu8RzgppaDOB5KgxWHhRIbei8p/90ejYLhV5Yt89FovYs3i/XzBQ9/m5+DUr2nbjEJ8jYB&#10;4anz98Y/4kMreE3GcHsU3oCcXQEAAP//AwBQSwECLQAUAAYACAAAACEA2+H2y+4AAACFAQAAEwAA&#10;AAAAAAAAAAAAAAAAAAAAW0NvbnRlbnRfVHlwZXNdLnhtbFBLAQItABQABgAIAAAAIQBa9CxbvwAA&#10;ABUBAAALAAAAAAAAAAAAAAAAAB8BAABfcmVscy8ucmVsc1BLAQItABQABgAIAAAAIQCYsOIDywAA&#10;AOEAAAAPAAAAAAAAAAAAAAAAAAcCAABkcnMvZG93bnJldi54bWxQSwUGAAAAAAMAAwC3AAAA/wIA&#10;AAAA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shape id="Straight Arrow Connector 373" o:spid="_x0000_s1094" type="#_x0000_t32" style="position:absolute;left:12192;width:12344;height:139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Dr+ywAAAOEAAAAPAAAAZHJzL2Rvd25yZXYueG1sRI9Ba8JA&#10;FITvhf6H5RV6Ed1YqdroKiFFKBREo5feHtnXJDX7Ns1uk/jv3UKhl4FhmG+Y9XYwteiodZVlBdNJ&#10;BII4t7riQsH5tBsvQTiPrLG2TAqu5GC7ub9bY6xtz0fqMl+IAGEXo4LS+yaW0uUlGXQT2xCH7NO2&#10;Bn2wbSF1i32Am1o+RdFcGqw4LJTYUFpSfsl+jIKkT/ejIv06JDjqnt+zY/Oy+/5Q6vFheF0FSVYg&#10;PA3+v/GHeNMKZosZ/D4Kb0BubgAAAP//AwBQSwECLQAUAAYACAAAACEA2+H2y+4AAACFAQAAEwAA&#10;AAAAAAAAAAAAAAAAAAAAW0NvbnRlbnRfVHlwZXNdLnhtbFBLAQItABQABgAIAAAAIQBa9CxbvwAA&#10;ABUBAAALAAAAAAAAAAAAAAAAAB8BAABfcmVscy8ucmVsc1BLAQItABQABgAIAAAAIQB+IDr+ywAA&#10;AOEAAAAPAAAAAAAAAAAAAAAAAAcCAABkcnMvZG93bnJldi54bWxQSwUGAAAAAAMAAwC3AAAA/wIA&#10;AAAA&#10;" strokecolor="#4f81bd [3204]" strokeweight="2pt">
                      <v:stroke endarrow="block"/>
                      <v:shadow on="t" color="black" opacity="24903f" origin=",.5" offset="0,.55556mm"/>
                    </v:shape>
                    <v:group id="Group 390" o:spid="_x0000_s1095" style="position:absolute;left:25826;width:5401;height:11176" coordorigin="-1414" coordsize="5400,11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jynygAAAOEAAAAPAAAAZHJzL2Rvd25yZXYueG1sRI9Na8JA&#10;EIbvhf6HZYTedJOK0kZXEftBD1KoCuJtyI5JMDsbstsk/nvnUOhl4GV4n5dnuR5crTpqQ+XZQDpJ&#10;QBHn3lZcGDgePsYvoEJEtlh7JgM3CrBePT4sMbO+5x/q9rFQAuGQoYEyxibTOuQlOQwT3xDL7+Jb&#10;h1FiW2jbYi9wV+vnJJlrhxXLQokNbUvKr/tfZ+Czx34zTd+73fWyvZ0Ps+/TLiVjnkbD20LOZgEq&#10;0hD/G3+IL2tg+ioOYiQ2oFd3AAAA//8DAFBLAQItABQABgAIAAAAIQDb4fbL7gAAAIUBAAATAAAA&#10;AAAAAAAAAAAAAAAAAABbQ29udGVudF9UeXBlc10ueG1sUEsBAi0AFAAGAAgAAAAhAFr0LFu/AAAA&#10;FQEAAAsAAAAAAAAAAAAAAAAAHwEAAF9yZWxzLy5yZWxzUEsBAi0AFAAGAAgAAAAhAEJWPKfKAAAA&#10;4QAAAA8AAAAAAAAAAAAAAAAABwIAAGRycy9kb3ducmV2LnhtbFBLBQYAAAAAAwADALcAAAD+AgAA&#10;AAA=&#10;">
                      <v:shape id="Text Box 375" o:spid="_x0000_s1096" type="#_x0000_t202" style="position:absolute;left:-1414;top:4008;width:5399;height:5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0V1ywAAAOEAAAAPAAAAZHJzL2Rvd25yZXYueG1sRI9Ba8JA&#10;FITvhf6H5RV6q5taohJdRVJEKfVg9OLtmX0mwezbNLs1aX99tyB4GRiG+YaZLXpTiyu1rrKs4HUQ&#10;gSDOra64UHDYr14mIJxH1lhbJgU/5GAxf3yYYaJtxzu6Zr4QAcIuQQWl900ipctLMugGtiEO2dm2&#10;Bn2wbSF1i12Am1oOo2gkDVYcFkpsKC0pv2TfRsFHutri7jQ0k986XX+el83X4Rgr9fzUv0+DLKcg&#10;PPX+3rghNlrB2ziG/0fhDcj5HwAAAP//AwBQSwECLQAUAAYACAAAACEA2+H2y+4AAACFAQAAEwAA&#10;AAAAAAAAAAAAAAAAAAAAW0NvbnRlbnRfVHlwZXNdLnhtbFBLAQItABQABgAIAAAAIQBa9CxbvwAA&#10;ABUBAAALAAAAAAAAAAAAAAAAAB8BAABfcmVscy8ucmVsc1BLAQItABQABgAIAAAAIQBPp0V1ywAA&#10;AOEAAAAPAAAAAAAAAAAAAAAAAAcCAABkcnMvZG93bnJldi54bWxQSwUGAAAAAAMAAwC3AAAA/wIA&#10;AAAA&#10;" filled="f" stroked="f" strokeweight=".5pt">
                        <v:textbox>
                          <w:txbxContent>
                            <w:p w14:paraId="36B480A4" w14:textId="25840667" w:rsidR="002D0E2C" w:rsidRPr="007649EF" w:rsidRDefault="002D0E2C" w:rsidP="007649EF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line id="Straight Connector 376" o:spid="_x0000_s1097" style="position:absolute;visibility:visible;mso-wrap-style:square" from="254,0" to="270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yJ6xwAAAOEAAAAPAAAAZHJzL2Rvd25yZXYueG1sRI/NasMw&#10;EITvhb6D2EJvjdzUJKkTJcQphlzzd99aW9uttTKSHLtvXxUCuQwMw3zDrDajacWVnG8sK3idJCCI&#10;S6sbrhScT8XLAoQPyBpby6Tglzxs1o8PK8y0HfhA12OoRISwz1BBHUKXSenLmgz6ie2IY/ZlncEQ&#10;raukdjhEuGnlNElm0mDDcaHGjnY1lT/H3sSRJLd5If0pTbf9+764fDbVt1Pq+Wn8WEbZLkEEGsO9&#10;cUPstYK3+Qz+H8U3INd/AAAA//8DAFBLAQItABQABgAIAAAAIQDb4fbL7gAAAIUBAAATAAAAAAAA&#10;AAAAAAAAAAAAAABbQ29udGVudF9UeXBlc10ueG1sUEsBAi0AFAAGAAgAAAAhAFr0LFu/AAAAFQEA&#10;AAsAAAAAAAAAAAAAAAAAHwEAAF9yZWxzLy5yZWxzUEsBAi0AFAAGAAgAAAAhAIrDInrHAAAA4QAA&#10;AA8AAAAAAAAAAAAAAAAABwIAAGRycy9kb3ducmV2LnhtbFBLBQYAAAAAAwADALcAAAD7AgAAAAA=&#10;" strokecolor="#4f81bd [3204]" strokeweight="2pt">
                        <v:shadow on="t" color="black" opacity="24903f" origin=",.5" offset="0,.55556mm"/>
                      </v:line>
                      <v:line id="Straight Connector 377" o:spid="_x0000_s1098" style="position:absolute;visibility:visible;mso-wrap-style:square" from="127,11176" to="2571,11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4fhxgAAAOEAAAAPAAAAZHJzL2Rvd25yZXYueG1sRI9Pi8Iw&#10;FMTvC/sdwhP2tqau4p9qFHUpeFV378/m2Vabl5JErd/eCIKXgWGY3zCzRWtqcSXnK8sKet0EBHFu&#10;dcWFgr999j0G4QOyxtoyKbiTh8X882OGqbY33tJ1FwoRIexTVFCG0KRS+rwkg75rG+KYHa0zGKJ1&#10;hdQObxFuavmTJENpsOK4UGJD65Ly8+5i4kiysqtM+v1gsLxMNtn/oSpOTqmvTvs7jbKcggjUhnfj&#10;hdhoBf3RCJ6P4huQ8wcAAAD//wMAUEsBAi0AFAAGAAgAAAAhANvh9svuAAAAhQEAABMAAAAAAAAA&#10;AAAAAAAAAAAAAFtDb250ZW50X1R5cGVzXS54bWxQSwECLQAUAAYACAAAACEAWvQsW78AAAAVAQAA&#10;CwAAAAAAAAAAAAAAAAAfAQAAX3JlbHMvLnJlbHNQSwECLQAUAAYACAAAACEA5Y+H4cYAAADhAAAA&#10;DwAAAAAAAAAAAAAAAAAHAgAAZHJzL2Rvd25yZXYueG1sUEsFBgAAAAADAAMAtwAAAPoCAAAAAA==&#10;" strokecolor="#4f81bd [3204]" strokeweight="2pt">
                        <v:shadow on="t" color="black" opacity="24903f" origin=",.5" offset="0,.55556mm"/>
                      </v:line>
                      <v:line id="Straight Connector 378" o:spid="_x0000_s1099" style="position:absolute;visibility:visible;mso-wrap-style:square" from="1206,0" to="1206,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BOTxwAAAOEAAAAPAAAAZHJzL2Rvd25yZXYueG1sRI/NbsIw&#10;EITvlXgHaytxK04BlRIwiB9F4lpo79t4SdLG68g2EN6ePVTqZaTVaL7ZWa5716orhdh4NvA6ykAR&#10;l942XBn4PBUv76BiQrbYeiYDd4qwXg2elphbf+MPuh5TpQTCMUcDdUpdrnUsa3IYR74jFu/sg8Mk&#10;Z6i0DXgTuGv1OMvetMOGpaHGjnY1lb/Hi5OSbOu3hY6n6XRzmR+Kr++m+gnGDJ/7/UJkswCVqE//&#10;iT/EwRqYzORlWSRrQK8eAAAA//8DAFBLAQItABQABgAIAAAAIQDb4fbL7gAAAIUBAAATAAAAAAAA&#10;AAAAAAAAAAAAAABbQ29udGVudF9UeXBlc10ueG1sUEsBAi0AFAAGAAgAAAAhAFr0LFu/AAAAFQEA&#10;AAsAAAAAAAAAAAAAAAAAHwEAAF9yZWxzLy5yZWxzUEsBAi0AFAAGAAgAAAAhAJQQE5PHAAAA4QAA&#10;AA8AAAAAAAAAAAAAAAAABwIAAGRycy9kb3ducmV2LnhtbFBLBQYAAAAAAwADALcAAAD7AgAAAAA=&#10;" strokecolor="#4f81bd [3204]" strokeweight="2pt">
                        <v:shadow on="t" color="black" opacity="24903f" origin=",.5" offset="0,.55556mm"/>
                      </v:line>
                      <v:line id="Straight Connector 379" o:spid="_x0000_s1100" style="position:absolute;flip:y;visibility:visible;mso-wrap-style:square" from="1206,7747" to="1206,11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b7bygAAAOEAAAAPAAAAZHJzL2Rvd25yZXYueG1sRI9Ba8JA&#10;FITvBf/D8oTe6kYLVZOsYhsKQkFoFMTbI/tMQrJvQ3Zr0v76bkHoZWAY5hsm3Y6mFTfqXW1ZwXwW&#10;gSAurK65VHA6vj+tQDiPrLG1TAq+ycF2M3lIMdZ24E+65b4UAcIuRgWV910spSsqMuhmtiMO2dX2&#10;Bn2wfSl1j0OAm1YuouhFGqw5LFTY0VtFRZN/GQVy93Np9udF9voxj7psNRya0/Wg1ON0zJIguwSE&#10;p9H/N+6IvVbwvFzD36PwBuTmFwAA//8DAFBLAQItABQABgAIAAAAIQDb4fbL7gAAAIUBAAATAAAA&#10;AAAAAAAAAAAAAAAAAABbQ29udGVudF9UeXBlc10ueG1sUEsBAi0AFAAGAAgAAAAhAFr0LFu/AAAA&#10;FQEAAAsAAAAAAAAAAAAAAAAAHwEAAF9yZWxzLy5yZWxzUEsBAi0AFAAGAAgAAAAhAMkxvtvKAAAA&#10;4QAAAA8AAAAAAAAAAAAAAAAABwIAAGRycy9kb3ducmV2LnhtbFBLBQYAAAAAAwADALcAAAD+AgAA&#10;AAA=&#10;" strokecolor="#4f81bd [3204]" strokeweight="2pt">
                        <v:shadow on="t" color="black" opacity="24903f" origin=",.5" offset="0,.55556mm"/>
                      </v:line>
                    </v:group>
                  </v:group>
                  <v:shape id="Text Box 384" o:spid="_x0000_s1101" type="#_x0000_t202" style="position:absolute;left:8832;top:7365;width:10905;height:5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pDJygAAAOEAAAAPAAAAZHJzL2Rvd25yZXYueG1sRI9Ba8JA&#10;FITvQv/D8gredFNtS4iuIhGxiB60Xnp7zT6T0OzbmF01+utdoeBlYBjmG2Y8bU0lztS40rKCt34E&#10;gjizuuRcwf570YtBOI+ssbJMCq7kYDp56Ywx0fbCWzrvfC4ChF2CCgrv60RKlxVk0PVtTRyyg20M&#10;+mCbXOoGLwFuKjmIok9psOSwUGBNaUHZ3+5kFKzSxQa3vwMT36p0uT7M6uP+50Op7ms7HwWZjUB4&#10;av2z8Y/40gqG8Ts8HoU3ICd3AAAA//8DAFBLAQItABQABgAIAAAAIQDb4fbL7gAAAIUBAAATAAAA&#10;AAAAAAAAAAAAAAAAAABbQ29udGVudF9UeXBlc10ueG1sUEsBAi0AFAAGAAgAAAAhAFr0LFu/AAAA&#10;FQEAAAsAAAAAAAAAAAAAAAAAHwEAAF9yZWxzLy5yZWxzUEsBAi0AFAAGAAgAAAAhABU+kMnKAAAA&#10;4QAAAA8AAAAAAAAAAAAAAAAABwIAAGRycy9kb3ducmV2LnhtbFBLBQYAAAAAAwADALcAAAD+AgAA&#10;AAA=&#10;" filled="f" stroked="f" strokeweight=".5pt">
                    <v:textbox>
                      <w:txbxContent>
                        <w:p w14:paraId="299F4576" w14:textId="0D301A3C" w:rsidR="002D0E2C" w:rsidRPr="007649EF" w:rsidRDefault="002D0E2C" w:rsidP="002702B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 xml:space="preserve">y </w:t>
                          </w:r>
                          <w:r>
                            <w:t xml:space="preserve">– 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87" o:spid="_x0000_s1102" type="#_x0000_t202" style="position:absolute;left:19742;top:4735;width:4312;height:4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A6+ygAAAOEAAAAPAAAAZHJzL2Rvd25yZXYueG1sRI9Ba8JA&#10;FITvQv/D8gredFOlbYiuIhGxiB60Xnp7zT6T0OzbmF01+utdoeBlYBjmG2Y8bU0lztS40rKCt34E&#10;gjizuuRcwf570YtBOI+ssbJMCq7kYDp56Ywx0fbCWzrvfC4ChF2CCgrv60RKlxVk0PVtTRyyg20M&#10;+mCbXOoGLwFuKjmIog9psOSwUGBNaUHZ3+5kFKzSxQa3vwMT36p0uT7M6uP+512p7ms7HwWZjUB4&#10;av2z8Y/40gqG8Sc8HoU3ICd3AAAA//8DAFBLAQItABQABgAIAAAAIQDb4fbL7gAAAIUBAAATAAAA&#10;AAAAAAAAAAAAAAAAAABbQ29udGVudF9UeXBlc10ueG1sUEsBAi0AFAAGAAgAAAAhAFr0LFu/AAAA&#10;FQEAAAsAAAAAAAAAAAAAAAAAHwEAAF9yZWxzLy5yZWxzUEsBAi0AFAAGAAgAAAAhAOXsDr7KAAAA&#10;4QAAAA8AAAAAAAAAAAAAAAAABwIAAGRycy9kb3ducmV2LnhtbFBLBQYAAAAAAwADALcAAAD+AgAA&#10;AAA=&#10;" filled="f" stroked="f" strokeweight=".5pt">
                    <v:textbox>
                      <w:txbxContent>
                        <w:p w14:paraId="465B8D6A" w14:textId="7EE8E191" w:rsidR="002D0E2C" w:rsidRPr="007A3558" w:rsidRDefault="002D0E2C" w:rsidP="007A3558">
                          <w:pPr>
                            <w:rPr>
                              <w:rFonts w:ascii="Symbol" w:hAnsi="Symbol"/>
                              <w:i/>
                              <w:iCs/>
                            </w:rPr>
                          </w:pPr>
                          <w:r w:rsidRPr="007A3558">
                            <w:rPr>
                              <w:rFonts w:ascii="Symbol" w:hAnsi="Symbol"/>
                              <w:i/>
                              <w:iCs/>
                            </w:rPr>
                            <w:t></w:t>
                          </w:r>
                        </w:p>
                      </w:txbxContent>
                    </v:textbox>
                  </v:shape>
                  <v:shape id="Straight Arrow Connector 371" o:spid="_x0000_s1103" type="#_x0000_t32" style="position:absolute;left:24511;top:9652;width:0;height:40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7qFyAAAAOEAAAAPAAAAZHJzL2Rvd25yZXYueG1sRI9bi8Iw&#10;FITfF/wP4Qi+aWqF3bUaZS+4yD65Xt6PzWlabE5KE7X+eyMI+zIwDPMNM192thYXan3lWMF4lIAg&#10;zp2u2CjY71bDdxA+IGusHZOCG3lYLnovc8y0u/IfXbbBiAhhn6GCMoQmk9LnJVn0I9cQx6xwrcUQ&#10;bWukbvEa4baWaZK8SosVx4USG/oqKT9tz1ZBXaQTmZ4/bXooNj+n372ZHjuj1KDffc+ifMxABOrC&#10;f+OJWGsFk7cxPB7FNyAXdwAAAP//AwBQSwECLQAUAAYACAAAACEA2+H2y+4AAACFAQAAEwAAAAAA&#10;AAAAAAAAAAAAAAAAW0NvbnRlbnRfVHlwZXNdLnhtbFBLAQItABQABgAIAAAAIQBa9CxbvwAAABUB&#10;AAALAAAAAAAAAAAAAAAAAB8BAABfcmVscy8ucmVsc1BLAQItABQABgAIAAAAIQA5A7qFyAAAAOEA&#10;AAAPAAAAAAAAAAAAAAAAAAcCAABkcnMvZG93bnJldi54bWxQSwUGAAAAAAMAAwC3AAAA/AIAAAAA&#10;" strokecolor="#c0504d [3205]" strokeweight="2pt">
                    <v:stroke endarrow="block"/>
                    <v:shadow on="t" color="black" opacity="24903f" origin=",.5" offset="0,.55556mm"/>
                  </v:shape>
                  <v:shape id="Text Box 381" o:spid="_x0000_s1104" type="#_x0000_t202" style="position:absolute;left:21685;top:-2015;width:4445;height:4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TNRygAAAOEAAAAPAAAAZHJzL2Rvd25yZXYueG1sRI9Ba8JA&#10;FITvQv/D8gq96UZFCdFVJEUsRQ9GL96e2WcSzL5Ns1uN/vpuodDLwDDMN8x82Zla3Kh1lWUFw0EE&#10;gji3uuJCwfGw7scgnEfWWFsmBQ9ysFy89OaYaHvnPd0yX4gAYZeggtL7JpHS5SUZdAPbEIfsYluD&#10;Pti2kLrFe4CbWo6iaCoNVhwWSmwoLSm/Zt9GwWe63uH+PDLxs04328uq+TqeJkq9vXbvsyCrGQhP&#10;nf9v/CE+tIJxPITfR+ENyMUPAAAA//8DAFBLAQItABQABgAIAAAAIQDb4fbL7gAAAIUBAAATAAAA&#10;AAAAAAAAAAAAAAAAAABbQ29udGVudF9UeXBlc10ueG1sUEsBAi0AFAAGAAgAAAAhAFr0LFu/AAAA&#10;FQEAAAsAAAAAAAAAAAAAAAAAHwEAAF9yZWxzLy5yZWxzUEsBAi0AFAAGAAgAAAAhAAVJM1HKAAAA&#10;4QAAAA8AAAAAAAAAAAAAAAAABwIAAGRycy9kb3ducmV2LnhtbFBLBQYAAAAAAwADALcAAAD+AgAA&#10;AAA=&#10;" filled="f" stroked="f" strokeweight=".5pt">
                    <v:textbox>
                      <w:txbxContent>
                        <w:p w14:paraId="194695C2" w14:textId="77777777" w:rsidR="002D0E2C" w:rsidRPr="007649EF" w:rsidRDefault="002D0E2C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82" o:spid="_x0000_s1105" type="#_x0000_t202" style="position:absolute;left:8943;top:15304;width:5075;height:53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60mygAAAOEAAAAPAAAAZHJzL2Rvd25yZXYueG1sRI9Pa8JA&#10;FMTvhX6H5RV6qxsjSoiuIhGxFD3459Lba/aZBLNvY3ar0U/fLQheBoZhfsNMZp2pxYVaV1lW0O9F&#10;IIhzqysuFBz2y48EhPPIGmvLpOBGDmbT15cJptpeeUuXnS9EgLBLUUHpfZNK6fKSDLqebYhDdrSt&#10;QR9sW0jd4jXATS3jKBpJgxWHhRIbykrKT7tfo+ArW25w+xOb5F5nq/Vx3pwP30Ol3t+6xTjIfAzC&#10;U+efjQfiUysYJDH8PwpvQE7/AAAA//8DAFBLAQItABQABgAIAAAAIQDb4fbL7gAAAIUBAAATAAAA&#10;AAAAAAAAAAAAAAAAAABbQ29udGVudF9UeXBlc10ueG1sUEsBAi0AFAAGAAgAAAAhAFr0LFu/AAAA&#10;FQEAAAsAAAAAAAAAAAAAAAAAHwEAAF9yZWxzLy5yZWxzUEsBAi0AFAAGAAgAAAAhAPWbrSbKAAAA&#10;4QAAAA8AAAAAAAAAAAAAAAAABwIAAGRycy9kb3ducmV2LnhtbFBLBQYAAAAAAwADALcAAAD+AgAA&#10;AAA=&#10;" filled="f" stroked="f" strokeweight=".5pt">
                    <v:textbox>
                      <w:txbxContent>
                        <w:p w14:paraId="048AF143" w14:textId="456D1F30" w:rsidR="002D0E2C" w:rsidRPr="007649EF" w:rsidRDefault="002D0E2C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83" o:spid="_x0000_s1106" type="#_x0000_t202" style="position:absolute;left:22707;top:12175;width:4702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wi9ygAAAOEAAAAPAAAAZHJzL2Rvd25yZXYueG1sRI9Pa8JA&#10;FMTvBb/D8gRvdaPSEpKsIhFpKe3BPxdvr9lnEpp9m2ZXTfvpXUHwMjAM8xsmW/SmEWfqXG1ZwWQc&#10;gSAurK65VLDfrZ9jEM4ja2wsk4I/crCYD54yTLS98IbOW1+KAGGXoILK+zaR0hUVGXRj2xKH7Gg7&#10;gz7YrpS6w0uAm0ZOo+hVGqw5LFTYUl5R8bM9GQUf+foLN99TE/83+dvncdn+7g8vSo2G/SoNskxB&#10;eOr9o3FHvGsFs3gGt0fhDcj5FQAA//8DAFBLAQItABQABgAIAAAAIQDb4fbL7gAAAIUBAAATAAAA&#10;AAAAAAAAAAAAAAAAAABbQ29udGVudF9UeXBlc10ueG1sUEsBAi0AFAAGAAgAAAAhAFr0LFu/AAAA&#10;FQEAAAsAAAAAAAAAAAAAAAAAHwEAAF9yZWxzLy5yZWxzUEsBAi0AFAAGAAgAAAAhAJrXCL3KAAAA&#10;4QAAAA8AAAAAAAAAAAAAAAAABwIAAGRycy9kb3ducmV2LnhtbFBLBQYAAAAAAwADALcAAAD+AgAA&#10;AAA=&#10;" filled="f" stroked="f" strokeweight=".5pt">
                    <v:textbox>
                      <w:txbxContent>
                        <w:p w14:paraId="6AF1ECFC" w14:textId="2FEE7611" w:rsidR="002D0E2C" w:rsidRPr="007649EF" w:rsidRDefault="002D0E2C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v:shape id="Text Box 399" o:spid="_x0000_s1107" type="#_x0000_t202" style="position:absolute;left:31688;top:6119;width:5111;height:4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5qmKyQAAAOEAAAAPAAAAZHJzL2Rvd25yZXYueG1sRI9Ba8JA&#10;FITvgv9heUJvulGxaHQViUiL1IPWS2+v2WcSmn0bs1uN/npXELwMDMN8w8wWjSnFmWpXWFbQ70Ug&#10;iFOrC84UHL7X3TEI55E1lpZJwZUcLObt1gxjbS+8o/PeZyJA2MWoIPe+iqV0aU4GXc9WxCE72tqg&#10;D7bOpK7xEuCmlIMoepcGCw4LOVaU5JT+7f+Ngk2y3uLud2DGtzL5+Douq9PhZ6TUW6dZTYMspyA8&#10;Nf7VeCI+tYLhZAKPR+ENyPkdAAD//wMAUEsBAi0AFAAGAAgAAAAhANvh9svuAAAAhQEAABMAAAAA&#10;AAAAAAAAAAAAAAAAAFtDb250ZW50X1R5cGVzXS54bWxQSwECLQAUAAYACAAAACEAWvQsW78AAAAV&#10;AQAACwAAAAAAAAAAAAAAAAAfAQAAX3JlbHMvLnJlbHNQSwECLQAUAAYACAAAACEAfuapiskAAADh&#10;AAAADwAAAAAAAAAAAAAAAAAHAgAAZHJzL2Rvd25yZXYueG1sUEsFBgAAAAADAAMAtwAAAP0CAAAA&#10;AA==&#10;" filled="f" stroked="f" strokeweight=".5pt">
                  <v:textbox>
                    <w:txbxContent>
                      <w:p w14:paraId="3747C8D7" w14:textId="0B16DF3A" w:rsidR="002D0E2C" w:rsidRPr="002D4778" w:rsidRDefault="002D0E2C" w:rsidP="002D4778">
                        <w:pPr>
                          <w:rPr>
                            <w:rFonts w:ascii="Symbol" w:hAnsi="Symbol"/>
                            <w:i/>
                            <w:iCs/>
                          </w:rPr>
                        </w:pPr>
                        <w:r w:rsidRPr="002D4778">
                          <w:rPr>
                            <w:rFonts w:ascii="Symbol" w:hAnsi="Symbol"/>
                            <w:i/>
                            <w:iCs/>
                          </w:rPr>
                          <w:t>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3015F">
        <w:rPr>
          <w:rFonts w:cstheme="minorHAnsi"/>
          <w:color w:val="00B050"/>
        </w:rPr>
        <w:t>Theorem</w:t>
      </w:r>
      <w:r w:rsidR="0073015F">
        <w:rPr>
          <w:rFonts w:cstheme="minorHAnsi"/>
        </w:rPr>
        <w:t xml:space="preserve">  </w:t>
      </w:r>
      <w:r w:rsidR="00457E1E">
        <w:rPr>
          <w:rFonts w:cstheme="minorHAnsi"/>
        </w:rPr>
        <w:t xml:space="preserve">Let </w:t>
      </w:r>
      <w:r w:rsidR="00457E1E">
        <w:rPr>
          <w:rFonts w:cstheme="minorHAnsi"/>
          <w:b/>
          <w:bCs/>
          <w:i/>
          <w:iCs/>
        </w:rPr>
        <w:t>x</w:t>
      </w:r>
      <w:r w:rsidR="00457E1E">
        <w:rPr>
          <w:rFonts w:cstheme="minorHAnsi"/>
        </w:rPr>
        <w:t xml:space="preserve"> be a </w:t>
      </w:r>
      <w:r w:rsidR="00A32625">
        <w:rPr>
          <w:rFonts w:cstheme="minorHAnsi"/>
        </w:rPr>
        <w:t xml:space="preserve">fixed </w:t>
      </w:r>
      <w:r w:rsidR="00457E1E">
        <w:rPr>
          <w:rFonts w:cstheme="minorHAnsi"/>
        </w:rPr>
        <w:t xml:space="preserve">point in a plane </w:t>
      </w:r>
      <w:r w:rsidR="00457E1E" w:rsidRPr="00457E1E">
        <w:rPr>
          <w:rFonts w:ascii="Symbol" w:hAnsi="Symbol" w:cstheme="minorHAnsi"/>
          <w:i/>
          <w:iCs/>
        </w:rPr>
        <w:t></w:t>
      </w:r>
      <w:r w:rsidR="00457E1E">
        <w:rPr>
          <w:rFonts w:cstheme="minorHAnsi"/>
          <w:i/>
          <w:iCs/>
        </w:rPr>
        <w:t xml:space="preserve">, </w:t>
      </w:r>
      <w:r w:rsidR="00457E1E">
        <w:rPr>
          <w:rFonts w:cstheme="minorHAnsi"/>
        </w:rPr>
        <w:t xml:space="preserve">and let </w:t>
      </w:r>
      <w:r w:rsidR="00457E1E">
        <w:rPr>
          <w:rFonts w:cstheme="minorHAnsi"/>
          <w:b/>
          <w:bCs/>
          <w:i/>
          <w:iCs/>
        </w:rPr>
        <w:t>a</w:t>
      </w:r>
      <w:r w:rsidR="00457E1E">
        <w:rPr>
          <w:rFonts w:cstheme="minorHAnsi"/>
        </w:rPr>
        <w:t xml:space="preserve"> ≠ 0 be a vector perpendicular to </w:t>
      </w:r>
      <w:r w:rsidR="00457E1E" w:rsidRPr="00D41A4D">
        <w:rPr>
          <w:rFonts w:ascii="Symbol" w:hAnsi="Symbol" w:cstheme="minorHAnsi"/>
          <w:i/>
          <w:iCs/>
        </w:rPr>
        <w:t></w:t>
      </w:r>
      <w:r w:rsidR="00457E1E">
        <w:rPr>
          <w:rFonts w:cstheme="minorHAnsi"/>
        </w:rPr>
        <w:t xml:space="preserve">. </w:t>
      </w:r>
      <w:r w:rsidR="00484DA2">
        <w:rPr>
          <w:rFonts w:cstheme="minorHAnsi"/>
        </w:rPr>
        <w:t xml:space="preserve"> </w:t>
      </w:r>
      <w:r w:rsidR="0073015F">
        <w:rPr>
          <w:rFonts w:cstheme="minorHAnsi"/>
        </w:rPr>
        <w:t xml:space="preserve">The </w:t>
      </w:r>
      <w:r w:rsidR="0073015F" w:rsidRPr="00457E1E">
        <w:rPr>
          <w:rFonts w:cstheme="minorHAnsi"/>
          <w:color w:val="0432FF"/>
        </w:rPr>
        <w:t xml:space="preserve">distance </w:t>
      </w:r>
      <w:r w:rsidR="00457E1E" w:rsidRPr="00457E1E">
        <w:rPr>
          <w:rFonts w:cstheme="minorHAnsi"/>
          <w:color w:val="0432FF"/>
        </w:rPr>
        <w:t xml:space="preserve">to the plane </w:t>
      </w:r>
      <w:r w:rsidR="0073015F" w:rsidRPr="00457E1E">
        <w:rPr>
          <w:rFonts w:cstheme="minorHAnsi"/>
          <w:color w:val="0432FF"/>
        </w:rPr>
        <w:t xml:space="preserve">from a point </w:t>
      </w:r>
      <w:r w:rsidR="0073015F" w:rsidRPr="00457E1E">
        <w:rPr>
          <w:rFonts w:cstheme="minorHAnsi"/>
          <w:b/>
          <w:bCs/>
          <w:i/>
          <w:iCs/>
          <w:color w:val="0432FF"/>
        </w:rPr>
        <w:t>y</w:t>
      </w:r>
      <w:r w:rsidR="0073015F">
        <w:rPr>
          <w:rFonts w:cstheme="minorHAnsi"/>
        </w:rPr>
        <w:t xml:space="preserve"> is </w:t>
      </w:r>
    </w:p>
    <w:p w14:paraId="4109B29B" w14:textId="5BF951C3" w:rsidR="0073015F" w:rsidRDefault="0073015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30"/>
        </w:rPr>
        <w:object w:dxaOrig="2020" w:dyaOrig="880" w14:anchorId="69482408">
          <v:shape id="_x0000_i1095" type="#_x0000_t75" style="width:101pt;height:44pt" o:ole="">
            <v:imagedata r:id="rId149" o:title=""/>
          </v:shape>
          <o:OLEObject Type="Embed" ProgID="Equation.DSMT4" ShapeID="_x0000_i1095" DrawAspect="Content" ObjectID="_1537691335" r:id="rId150"/>
        </w:object>
      </w:r>
      <w:r w:rsidR="00965223">
        <w:rPr>
          <w:rFonts w:cstheme="minorHAnsi"/>
        </w:rPr>
        <w:t xml:space="preserve">, where </w:t>
      </w:r>
      <w:r w:rsidR="00662BE1" w:rsidRPr="00662BE1">
        <w:rPr>
          <w:rFonts w:cstheme="minorHAnsi"/>
          <w:position w:val="-16"/>
        </w:rPr>
        <w:object w:dxaOrig="920" w:dyaOrig="440" w14:anchorId="3B8C8166">
          <v:shape id="_x0000_i1096" type="#_x0000_t75" style="width:46pt;height:22pt" o:ole="">
            <v:imagedata r:id="rId151" o:title=""/>
          </v:shape>
          <o:OLEObject Type="Embed" ProgID="Equation.DSMT4" ShapeID="_x0000_i1096" DrawAspect="Content" ObjectID="_1537691336" r:id="rId152"/>
        </w:object>
      </w:r>
      <w:r w:rsidR="00965223">
        <w:rPr>
          <w:rFonts w:cstheme="minorHAnsi"/>
        </w:rPr>
        <w:t>.</w:t>
      </w:r>
      <w:r w:rsidR="00965223">
        <w:rPr>
          <w:rFonts w:cstheme="minorHAnsi"/>
        </w:rPr>
        <w:tab/>
      </w:r>
      <w:r w:rsidR="000F20B2">
        <w:rPr>
          <w:rFonts w:cstheme="minorHAnsi"/>
        </w:rPr>
        <w:t>(1.27)</w:t>
      </w:r>
    </w:p>
    <w:p w14:paraId="16C12E9F" w14:textId="77777777" w:rsidR="009630E7" w:rsidRDefault="009630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60FD0E08" w14:textId="2ABFAF9F" w:rsidR="008A2F33" w:rsidRDefault="000F20B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A165A2">
        <w:rPr>
          <w:rFonts w:cstheme="minorHAnsi"/>
        </w:rPr>
        <w:t xml:space="preserve">. </w:t>
      </w:r>
      <w:r w:rsidR="00CB11DE">
        <w:rPr>
          <w:rFonts w:cstheme="minorHAnsi"/>
        </w:rPr>
        <w:t xml:space="preserve">Let </w:t>
      </w:r>
      <w:r w:rsidR="00CB11DE" w:rsidRPr="00CB11DE">
        <w:rPr>
          <w:rFonts w:ascii="Symbol" w:hAnsi="Symbol" w:cstheme="minorHAnsi"/>
          <w:i/>
          <w:iCs/>
        </w:rPr>
        <w:t></w:t>
      </w:r>
      <w:r w:rsidR="00963EF6">
        <w:rPr>
          <w:rFonts w:ascii="Symbol" w:hAnsi="Symbol" w:cstheme="minorHAnsi"/>
          <w:i/>
          <w:iCs/>
        </w:rPr>
        <w:t></w:t>
      </w:r>
      <w:r w:rsidR="00CB11DE">
        <w:rPr>
          <w:rFonts w:cstheme="minorHAnsi"/>
        </w:rPr>
        <w:t xml:space="preserve"> be the angle between </w:t>
      </w:r>
      <w:r w:rsidR="00CB11DE" w:rsidRPr="00CB11DE">
        <w:rPr>
          <w:rFonts w:cstheme="minorHAnsi"/>
          <w:b/>
          <w:bCs/>
          <w:i/>
          <w:iCs/>
        </w:rPr>
        <w:t>y</w:t>
      </w:r>
      <w:r w:rsidR="007D583B">
        <w:rPr>
          <w:rFonts w:cstheme="minorHAnsi"/>
        </w:rPr>
        <w:t> </w:t>
      </w:r>
      <w:r w:rsidR="00CB11DE">
        <w:rPr>
          <w:rFonts w:cstheme="minorHAnsi"/>
        </w:rPr>
        <w:t xml:space="preserve">– </w:t>
      </w:r>
      <w:r w:rsidR="005B2040">
        <w:rPr>
          <w:rFonts w:cstheme="minorHAnsi"/>
          <w:b/>
          <w:bCs/>
          <w:i/>
          <w:iCs/>
        </w:rPr>
        <w:t>x</w:t>
      </w:r>
      <w:r w:rsidR="00CB11DE">
        <w:rPr>
          <w:rFonts w:cstheme="minorHAnsi"/>
        </w:rPr>
        <w:t xml:space="preserve"> and </w:t>
      </w:r>
    </w:p>
    <w:p w14:paraId="060C4739" w14:textId="20150211" w:rsidR="008A2F33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CB11DE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. Let the perpendicular line from </w:t>
      </w:r>
      <w:r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meet the </w:t>
      </w:r>
    </w:p>
    <w:p w14:paraId="152137C6" w14:textId="3A7DB833" w:rsidR="008A2F33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lane </w:t>
      </w:r>
      <w:r w:rsidRPr="00CB11DE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 </w:t>
      </w:r>
      <w:r w:rsidR="00592AB4">
        <w:rPr>
          <w:rFonts w:cstheme="minorHAnsi"/>
        </w:rPr>
        <w:t xml:space="preserve"> </w:t>
      </w:r>
      <w:r>
        <w:rPr>
          <w:rFonts w:cstheme="minorHAnsi"/>
        </w:rPr>
        <w:t xml:space="preserve">at the point </w:t>
      </w:r>
      <w:r w:rsidR="005B2040">
        <w:rPr>
          <w:rFonts w:cstheme="minorHAnsi"/>
          <w:b/>
          <w:bCs/>
          <w:i/>
          <w:iCs/>
        </w:rPr>
        <w:t>z</w:t>
      </w:r>
      <w:r>
        <w:rPr>
          <w:rFonts w:cstheme="minorHAnsi"/>
        </w:rPr>
        <w:t xml:space="preserve">. </w:t>
      </w:r>
      <w:r w:rsidR="00662BE1" w:rsidRPr="00662BE1">
        <w:rPr>
          <w:rFonts w:cstheme="minorHAnsi"/>
          <w:position w:val="-16"/>
        </w:rPr>
        <w:object w:dxaOrig="2000" w:dyaOrig="440" w14:anchorId="30E1FD55">
          <v:shape id="_x0000_i1097" type="#_x0000_t75" style="width:100pt;height:22pt" o:ole="">
            <v:imagedata r:id="rId153" o:title=""/>
          </v:shape>
          <o:OLEObject Type="Embed" ProgID="Equation.DSMT4" ShapeID="_x0000_i1097" DrawAspect="Content" ObjectID="_1537691337" r:id="rId154"/>
        </w:object>
      </w:r>
      <w:r>
        <w:rPr>
          <w:rFonts w:cstheme="minorHAnsi"/>
        </w:rPr>
        <w:t>,</w:t>
      </w:r>
    </w:p>
    <w:p w14:paraId="5BFB8FCA" w14:textId="68D3BBA6" w:rsidR="00011AFB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depending on whether or not </w:t>
      </w:r>
      <w:r w:rsidRPr="00CB11DE">
        <w:rPr>
          <w:rFonts w:ascii="Symbol" w:hAnsi="Symbol" w:cstheme="minorHAnsi"/>
          <w:i/>
          <w:iCs/>
        </w:rPr>
        <w:t></w:t>
      </w:r>
      <w:r w:rsidRPr="00CB11DE">
        <w:rPr>
          <w:rFonts w:ascii="Symbol" w:hAnsi="Symbol" w:cstheme="minorHAnsi"/>
        </w:rPr>
        <w:t></w:t>
      </w:r>
      <w:r>
        <w:rPr>
          <w:rFonts w:cstheme="minorHAnsi"/>
        </w:rPr>
        <w:t>&gt;</w:t>
      </w:r>
      <w:r w:rsidR="00F2028E">
        <w:rPr>
          <w:rFonts w:cstheme="minorHAnsi"/>
        </w:rPr>
        <w:t> </w:t>
      </w:r>
      <w:r w:rsidRPr="00CB11DE">
        <w:rPr>
          <w:rFonts w:ascii="Symbol" w:hAnsi="Symbol" w:cstheme="minorHAnsi"/>
          <w:i/>
          <w:iCs/>
        </w:rPr>
        <w:t></w:t>
      </w:r>
      <w:r w:rsidR="00F2028E" w:rsidRPr="00F2028E">
        <w:rPr>
          <w:rFonts w:cstheme="minorHAnsi"/>
        </w:rPr>
        <w:t>/2</w:t>
      </w:r>
      <w:r>
        <w:rPr>
          <w:rFonts w:cstheme="minorHAnsi"/>
        </w:rPr>
        <w:t xml:space="preserve">. </w:t>
      </w:r>
      <w:r w:rsidR="00662BE1" w:rsidRPr="00662BE1">
        <w:rPr>
          <w:rFonts w:cstheme="minorHAnsi"/>
          <w:position w:val="-18"/>
        </w:rPr>
        <w:object w:dxaOrig="4960" w:dyaOrig="480" w14:anchorId="779E69C1">
          <v:shape id="_x0000_i1098" type="#_x0000_t75" style="width:248pt;height:24pt" o:ole="">
            <v:imagedata r:id="rId155" o:title=""/>
          </v:shape>
          <o:OLEObject Type="Embed" ProgID="Equation.DSMT4" ShapeID="_x0000_i1098" DrawAspect="Content" ObjectID="_1537691338" r:id="rId156"/>
        </w:object>
      </w:r>
      <w:r w:rsidR="00F255B8">
        <w:rPr>
          <w:rFonts w:cstheme="minorHAnsi"/>
        </w:rPr>
        <w:t xml:space="preserve">. </w:t>
      </w:r>
    </w:p>
    <w:p w14:paraId="2D80C5F9" w14:textId="357E8578" w:rsidR="000F20B2" w:rsidRPr="00CB11DE" w:rsidRDefault="009630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317D687C" wp14:editId="3C7A7D58">
                <wp:simplePos x="0" y="0"/>
                <wp:positionH relativeFrom="column">
                  <wp:posOffset>3406142</wp:posOffset>
                </wp:positionH>
                <wp:positionV relativeFrom="paragraph">
                  <wp:posOffset>91566</wp:posOffset>
                </wp:positionV>
                <wp:extent cx="1824372" cy="1386232"/>
                <wp:effectExtent l="50800" t="0" r="55245" b="61595"/>
                <wp:wrapNone/>
                <wp:docPr id="1011" name="Group 10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4372" cy="1386232"/>
                          <a:chOff x="1" y="0"/>
                          <a:chExt cx="1824372" cy="1386232"/>
                        </a:xfrm>
                      </wpg:grpSpPr>
                      <wpg:grpSp>
                        <wpg:cNvPr id="444" name="Group 444"/>
                        <wpg:cNvGrpSpPr/>
                        <wpg:grpSpPr>
                          <a:xfrm>
                            <a:off x="1" y="0"/>
                            <a:ext cx="1824372" cy="1386232"/>
                            <a:chOff x="1" y="-40772"/>
                            <a:chExt cx="2248109" cy="1632011"/>
                          </a:xfrm>
                        </wpg:grpSpPr>
                        <wpg:grpSp>
                          <wpg:cNvPr id="443" name="Group 443"/>
                          <wpg:cNvGrpSpPr/>
                          <wpg:grpSpPr>
                            <a:xfrm>
                              <a:off x="1" y="-40772"/>
                              <a:ext cx="2248109" cy="1632011"/>
                              <a:chOff x="1" y="-40772"/>
                              <a:chExt cx="2248109" cy="1632011"/>
                            </a:xfrm>
                          </wpg:grpSpPr>
                          <wpg:grpSp>
                            <wpg:cNvPr id="408" name="Group 408"/>
                            <wpg:cNvGrpSpPr/>
                            <wpg:grpSpPr>
                              <a:xfrm>
                                <a:off x="1" y="44855"/>
                                <a:ext cx="2248109" cy="1546384"/>
                                <a:chOff x="2" y="-196330"/>
                                <a:chExt cx="3168884" cy="2179564"/>
                              </a:xfrm>
                            </wpg:grpSpPr>
                            <wpg:grpSp>
                              <wpg:cNvPr id="409" name="Group 409"/>
                              <wpg:cNvGrpSpPr/>
                              <wpg:grpSpPr>
                                <a:xfrm>
                                  <a:off x="2" y="-196330"/>
                                  <a:ext cx="3168884" cy="2179564"/>
                                  <a:chOff x="2" y="-196330"/>
                                  <a:chExt cx="3168884" cy="2179564"/>
                                </a:xfrm>
                              </wpg:grpSpPr>
                              <wpg:grpSp>
                                <wpg:cNvPr id="410" name="Group 410"/>
                                <wpg:cNvGrpSpPr/>
                                <wpg:grpSpPr>
                                  <a:xfrm>
                                    <a:off x="2" y="254000"/>
                                    <a:ext cx="3168884" cy="1729234"/>
                                    <a:chOff x="2" y="0"/>
                                    <a:chExt cx="3168884" cy="1729234"/>
                                  </a:xfrm>
                                </wpg:grpSpPr>
                                <wps:wsp>
                                  <wps:cNvPr id="411" name="Parallelogram 411"/>
                                  <wps:cNvSpPr/>
                                  <wps:spPr>
                                    <a:xfrm>
                                      <a:off x="2" y="469863"/>
                                      <a:ext cx="3168884" cy="1259371"/>
                                    </a:xfrm>
                                    <a:prstGeom prst="parallelogram">
                                      <a:avLst>
                                        <a:gd name="adj" fmla="val 61572"/>
                                      </a:avLst>
                                    </a:prstGeom>
                                    <a:gradFill flip="none" rotWithShape="1">
                                      <a:gsLst>
                                        <a:gs pos="0">
                                          <a:schemeClr val="accent1">
                                            <a:lumMod val="5000"/>
                                            <a:lumOff val="95000"/>
                                          </a:schemeClr>
                                        </a:gs>
                                        <a:gs pos="74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83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100000">
                                          <a:schemeClr val="accent1">
                                            <a:lumMod val="30000"/>
                                            <a:lumOff val="70000"/>
                                          </a:schemeClr>
                                        </a:gs>
                                      </a:gsLst>
                                      <a:lin ang="5400000" scaled="1"/>
                                      <a:tileRect/>
                                    </a:gra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412" name="Group 412"/>
                                  <wpg:cNvGrpSpPr/>
                                  <wpg:grpSpPr>
                                    <a:xfrm>
                                      <a:off x="1193800" y="243091"/>
                                      <a:ext cx="134176" cy="1182484"/>
                                      <a:chOff x="0" y="243091"/>
                                      <a:chExt cx="134176" cy="1182484"/>
                                    </a:xfrm>
                                  </wpg:grpSpPr>
                                  <wps:wsp>
                                    <wps:cNvPr id="417" name="Elbow Connector 417"/>
                                    <wps:cNvCnPr/>
                                    <wps:spPr>
                                      <a:xfrm rot="5400000">
                                        <a:off x="-28061" y="284071"/>
                                        <a:ext cx="203218" cy="121257"/>
                                      </a:xfrm>
                                      <a:prstGeom prst="bentConnector3">
                                        <a:avLst>
                                          <a:gd name="adj1" fmla="val 47926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accent6"/>
                                      </a:lnRef>
                                      <a:fillRef idx="0">
                                        <a:schemeClr val="accent6"/>
                                      </a:fillRef>
                                      <a:effectRef idx="0">
                                        <a:schemeClr val="accent6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19" name="Oval 419"/>
                                    <wps:cNvSpPr/>
                                    <wps:spPr>
                                      <a:xfrm>
                                        <a:off x="0" y="1371600"/>
                                        <a:ext cx="53975" cy="53975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3">
                                        <a:schemeClr val="dk1"/>
                                      </a:fillRef>
                                      <a:effectRef idx="2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21" name="Straight Arrow Connector 421"/>
                                  <wps:cNvCnPr/>
                                  <wps:spPr>
                                    <a:xfrm flipV="1">
                                      <a:off x="1219200" y="0"/>
                                      <a:ext cx="1234440" cy="1394938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430" name="Text Box 430"/>
                                <wps:cNvSpPr txBox="1"/>
                                <wps:spPr>
                                  <a:xfrm>
                                    <a:off x="2260599" y="-196330"/>
                                    <a:ext cx="472853" cy="4810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73B6D01" w14:textId="77777777" w:rsidR="00B40550" w:rsidRPr="007649EF" w:rsidRDefault="00B40550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1" name="Text Box 431"/>
                                <wps:cNvSpPr txBox="1"/>
                                <wps:spPr>
                                  <a:xfrm>
                                    <a:off x="877180" y="1530462"/>
                                    <a:ext cx="448518" cy="4154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FD4D033" w14:textId="1D279BC3" w:rsidR="00B40550" w:rsidRPr="007649EF" w:rsidRDefault="00B40550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3" name="Text Box 433"/>
                                <wps:cNvSpPr txBox="1"/>
                                <wps:spPr>
                                  <a:xfrm rot="18881978">
                                    <a:off x="1318661" y="547866"/>
                                    <a:ext cx="877889" cy="6170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15627C0" w14:textId="43E7CFCF" w:rsidR="00B40550" w:rsidRPr="007649EF" w:rsidRDefault="00B40550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 xml:space="preserve">y </w:t>
                                      </w:r>
                                      <w:r>
                                        <w:t xml:space="preserve">– 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34" name="Text Box 434"/>
                              <wps:cNvSpPr txBox="1"/>
                              <wps:spPr>
                                <a:xfrm>
                                  <a:off x="2358199" y="693299"/>
                                  <a:ext cx="411435" cy="4075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CDB13E" w14:textId="77777777" w:rsidR="00B40550" w:rsidRPr="002D4778" w:rsidRDefault="00B40550" w:rsidP="005075FA">
                                    <w:pPr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</w:pPr>
                                    <w:r w:rsidRPr="002D4778"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  <w:t>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36" name="Straight Connector 436"/>
                            <wps:cNvCnPr/>
                            <wps:spPr>
                              <a:xfrm flipV="1">
                                <a:off x="844550" y="247650"/>
                                <a:ext cx="0" cy="1089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8" name="Straight Connector 438"/>
                            <wps:cNvCnPr/>
                            <wps:spPr>
                              <a:xfrm flipH="1">
                                <a:off x="844550" y="387350"/>
                                <a:ext cx="896146" cy="134550"/>
                              </a:xfrm>
                              <a:prstGeom prst="line">
                                <a:avLst/>
                              </a:prstGeom>
                              <a:ln>
                                <a:prstDash val="lg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9" name="Text Box 439"/>
                            <wps:cNvSpPr txBox="1"/>
                            <wps:spPr>
                              <a:xfrm>
                                <a:off x="1085850" y="180773"/>
                                <a:ext cx="241300" cy="3181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5605AF" w14:textId="623F2BB6" w:rsidR="00B40550" w:rsidRPr="00BF56F6" w:rsidRDefault="00B40550" w:rsidP="00BF56F6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2" name="Text Box 442"/>
                            <wps:cNvSpPr txBox="1"/>
                            <wps:spPr>
                              <a:xfrm>
                                <a:off x="773674" y="856624"/>
                                <a:ext cx="378688" cy="4130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4422C9" w14:textId="0189C2AF" w:rsidR="00B40550" w:rsidRPr="00A419CC" w:rsidRDefault="00B40550" w:rsidP="00A419CC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</w:pPr>
                                  <w:r w:rsidRPr="00A419CC"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7" name="Text Box 437"/>
                            <wps:cNvSpPr txBox="1"/>
                            <wps:spPr>
                              <a:xfrm>
                                <a:off x="668767" y="-40772"/>
                                <a:ext cx="344825" cy="3634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131559" w14:textId="54115D17" w:rsidR="00B40550" w:rsidRPr="00BF56F6" w:rsidRDefault="00B40550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BF56F6">
                                    <w:rPr>
                                      <w:i/>
                                      <w:iCs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41" name="Arc 441"/>
                          <wps:cNvSpPr/>
                          <wps:spPr>
                            <a:xfrm>
                              <a:off x="723900" y="1117600"/>
                              <a:ext cx="267334" cy="155149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09" name="Straight Arrow Connector 1009"/>
                        <wps:cNvCnPr/>
                        <wps:spPr>
                          <a:xfrm flipV="1">
                            <a:off x="685800" y="812800"/>
                            <a:ext cx="0" cy="3607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0" name="Text Box 1010"/>
                        <wps:cNvSpPr txBox="1"/>
                        <wps:spPr>
                          <a:xfrm>
                            <a:off x="457200" y="889000"/>
                            <a:ext cx="307340" cy="2698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D45847" w14:textId="77777777" w:rsidR="00B40550" w:rsidRPr="002D4778" w:rsidRDefault="00B40550" w:rsidP="00392A4F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</w:pPr>
                              <w:r w:rsidRPr="002D4778"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17D687C" id="Group 1011" o:spid="_x0000_s1108" style="position:absolute;margin-left:268.2pt;margin-top:7.2pt;width:143.65pt;height:109.15pt;z-index:251654656;mso-width-relative:margin;mso-height-relative:margin" coordorigin="" coordsize="18243,13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KA38AgAALw4AAAOAAAAZHJzL2Uyb0RvYy54bWzsW9uSm0gSfd+I/QeCd7spiqvC8kRv+zIb&#10;4Rk7xt71M42QxC4CpqAt9Xz9nLqC1KBuyWHscOhFDUXd62TmyczqF7/sNoX1JWNNXpVzmzx3bCsr&#10;02qRl6u5/Z9Pb55FttW0SblIiqrM5vZ91ti/vPznP15s61nmVuuqWGTMQidlM9vWc3vdtvXs6qpJ&#10;19kmaZ5XdVbi47Jim6TFK1tdLViyRe+b4sp1nOBqW7FFzao0axqUvpIf7Zei/+UyS9v3y2WTtVYx&#10;tzG3Vvwy8XvLf69evkhmK5bU6zxV00jOmMUmyUsMarp6lbSJdcfyB11t8pRVTbVsn6fV5qpaLvM0&#10;E2vAaohzsJq3rLqrxVpWs+2qNtuErT3Yp7O7TX//8oFZ+QJn5xBiW2WywSmJgS1Rgg3a1qsZ6r1l&#10;9cf6A1MFK/nG17xbsg3/i9VYO7G192Zrs11rpSgkkevR0LWtFN8IjQKXunLz0zVOiLfD6F27dP36&#10;kZZXeuArPj8zHfNi5q3W53ne/vJ4wemr25vlyat75jkhdkGgrlui63oRcWK1OQEFFAivc/oS6eES&#10;6dlL7E9Vr3Nsosns4BT7jb/BOh1olT5SPRSce5SeF/m+PJHhZfpeQCMBld4ygWSA9RmJA0qVFunW&#10;SUkQRWgiwO6SMPYD0f7k8+SY2F9nfMY6B+aqVzo208lXSqCc91aKgtNPVK7U9T3HUYcyuFASurFL&#10;h4/0+GH2Wo4eJgxZ0+nq5ut09cd1UmfCBDRcB2td1qnqDwlLiiIrKhixjeVJxbGtRW2jrptZA809&#10;oKvlhnlBHAVCUySz4Q1z/ZiG+zopmdWsad9m1cbiD3O77s9EGMPky7umFVZxoQ43WfzPtpabAjb2&#10;S1JYAfGlNsRmqsp40v2KlixZvMmLwloWOehBCRJhW6xqP+ftWuwNtxuiYqPHaqy6wq47olgQieym&#10;YBbGm9tJmmZlK1sUd5vfqoUs9w1gUMrtkagd62JMynQk1PKqkWPKoUKBN15iah0fztMdJ7P+eL4u&#10;fmS8iPLpTjcewXCnDcgnqCSpv8BQFw8uEIUrfYpFXloJ55BCltGX1aRJkXGeInV1mxfZH6B30kwC&#10;/AImfE+Kkv+WFYeN/MpLwBK0FIin9r7IZO0/siUIkCAgR7ZU94TavNYSnZuG9NhZyIaqPm+aCVpq&#10;GruPNzYtxMhV2ZrGm7ys2FAHBUCuRpb19Q7IdfMtuK0W99AnECbB2Zo6fZNDkN8lTcuViigEs2/f&#10;42dZVNu5Xakn21pX7K+hcl4fCg9fbWsLVj23mz/vEgaZLf5dQihj4nmchosXD8KPF9b/ctv/Ut5t&#10;bipILTgXZiceef220I9LVm0+wwG45qPiU1KmGHtupy3TLzetZPtwIdLs+lpUA/Wuk/Zd+bFOtfrg&#10;OufT7nPCaqXNWijC3yutfpV6kjva1eXnUVbXd221zAUSu31V+w1TIInoivPlB5yUQAHvmz1BDk9k&#10;3ITENOIyAkoCmu3ESka0LifUI2Gg6CVn4g/ozMO2HZsZaQ1plcT/kH9PYv9CvW+vi9tqa91UZQll&#10;UDFYwFASB2EBb0rlsGjZl5OWoNeqhZ+i8l2euZETSIrvRuDqBxvpOtQl4J7CiXGJ64uxzE50pkuB&#10;6BbGxkxNaolBm4gRO6PohbEbKOEdMopfp8l0z0U5pMmOWBXdcFyTPaHxGZqs3T1Rk3Hh5PKnRG4S&#10;GBp+/p7TGY8oev5E9iWljoBZBdpaapH1aRz6EmjyUaoe7WpriqRwlhVgRw3niQ8UFSdoWvcLDniS&#10;9Vv8X2/+MF4GLV/XaBwrg1ava3gGTi4WT5m/H8HidTaBm7wpRNGFDpWW9GPLkny1bq1rxvZNA+pA&#10;jPh84EqNmQbuaPxX0wJlFohLYkQb+wEqLagEjqTgNDKwFXswxUp5jwhro+ZnDIN0R4Sq7wiGlFvN&#10;ZtskL16XC6u9rxGea1kOblxkapwn0ttBkdMOkRx4WMiP6HWtHcYFXS5uxC+So54h7OcZhelRidiQ&#10;QuUnDph/VTsL/KyHQu6iW+0OH5RnI9TziLPuBo4fw+QcRp40Fr3QjXyEADkUeUTRE2RynJ4wUKZx&#10;m9HzoTgMLTgAAfUlGB7xrtrd7U4Elbu1/sTeRvtj+RpTaFtqtG0P133tegquozAkkeJCPnW8QAXI&#10;DawRodWs2yM++PFxBTsBrM1SL7CeyoWeBNYmf9KDtUqhGE5/VF1Lz5Ig/E/iMBLKVXMISqJA+ZbA&#10;MJ45iruAK6QgilQOKCChc5AyeOBbToByFYv4qUNFP5Ty/g4ExSRFe4hXedGnIb4XPXGpD9hLghLE&#10;1MXjHsSRnfCo8moRXPH9R5jyBBA3wn1R5NMo8u8AcUQ+DzxD43qBjQs1fIZPGHke8jUq5hoGeNzD&#10;Or4Ij9CJ4kh+G+fhSHZ8Xezm4tpNE2SAa38MSuoSwqPhhV8Pwgs9KNEo5D7WHpSiOCCeDt9TgTp8&#10;PxdOOqTAQ4ivkmYtM5XFij/zcdHvJaDAk3zQVMgaHObL+A4psE0V2qImytyz0YeR5qOstGejiRP5&#10;XCHxIAK8rjA8yPu7HkHyViovMFYCe30UbBPYaENHLjZ6Ghs9jTJFdOpBbExGrPj4iNCeEkMAjoMQ&#10;XBaojvwgcNXlHh1CoPC3IpW44wD3xfdxFToBqoVc8ZVeUP0zoZqazHRPWfdT0qegOgiiMECHPODb&#10;uzlqUI27i67yp2hAvccyDxOg2rDpC6qnQfX0/pRnYr/XLLU8vIIg9FS2emuGkxihS2OVSSMEt1IO&#10;E99uEFJczZTOk+8T75Fgb8LS8RSGpHCnp71lVkzfeDg5K6YbjmfFjqTUdONvmRW7XPoSmOkucn2D&#10;S1+TCyZuaRpHYTQHLip18npKEjyA46AkNyK4J3XgpWqfIXBCyb7G2dUPmAHXmdKTZV03HJf1Ixlw&#10;3fhbyjr33hShn8hhxf8NAQwy5GZIkCjsgHcKCxL3RKXHigyJuVhsWJATUn6plIfbXNxkx70pvmZ9&#10;PfF7JE4M37uwoAlZEP5FTpy7+nc+/j94/XchB90/Hb78GwAA//8DAFBLAwQUAAYACAAAACEAT3zI&#10;LeMAAAAPAQAADwAAAGRycy9kb3ducmV2LnhtbExPyWrDMBC9F/oPYgq9NfKSDcdyCOlyCoUmhZCb&#10;Yk9sE2tkLMV2/r7TU3uZYXhv3pKuR9OIHjtXW1IQTgIQSLktaioVfB/eX5YgnNdU6MYSKrijg3X2&#10;+JDqpLADfWG/96VgEXKJVlB53yZSurxCo93EtkiMXWxntOezK2XR6YHFTSOjIJhLo2tih0q3uK0w&#10;v+5vRsHHoIdNHL71u+tlez8dZp/HXYhKPT+NrysemxUIj6P/+4DfDpwfMg52tjcqnGgUzOL5lKkM&#10;THkzYRnFCxBnBVEcLUBmqfzfI/sBAAD//wMAUEsBAi0AFAAGAAgAAAAhALaDOJL+AAAA4QEAABMA&#10;AAAAAAAAAAAAAAAAAAAAAFtDb250ZW50X1R5cGVzXS54bWxQSwECLQAUAAYACAAAACEAOP0h/9YA&#10;AACUAQAACwAAAAAAAAAAAAAAAAAvAQAAX3JlbHMvLnJlbHNQSwECLQAUAAYACAAAACEAVBSgN/AI&#10;AAC8OAAADgAAAAAAAAAAAAAAAAAuAgAAZHJzL2Uyb0RvYy54bWxQSwECLQAUAAYACAAAACEAT3zI&#10;LeMAAAAPAQAADwAAAAAAAAAAAAAAAABKCwAAZHJzL2Rvd25yZXYueG1sUEsFBgAAAAAEAAQA8wAA&#10;AFoMAAAAAA==&#10;">
                <v:group id="Group 444" o:spid="_x0000_s1109" style="position:absolute;width:18243;height:13862" coordorigin=",-407" coordsize="22481,16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9uGygAAAOEAAAAPAAAAZHJzL2Rvd25yZXYueG1sRI9La8Mw&#10;EITvhf4HsYXeEtmJW4pjJYS86CEEmhRKb4u1fhBrZSzVdv59VQj0MjAM8w2TrUbTiJ46V1tWEE8j&#10;EMS51TWXCj4v+8kbCOeRNTaWScGNHKyWjw8ZptoO/EH92ZciQNilqKDyvk2ldHlFBt3UtsQhK2xn&#10;0AfblVJ3OAS4aeQsil6lwZrDQoUtbSrKr+cfo+Aw4LCex7v+eC02t+/Ly+nrGJNSz0/jdhFkvQDh&#10;afT/jTviXStIkgT+HoU3IJe/AAAA//8DAFBLAQItABQABgAIAAAAIQDb4fbL7gAAAIUBAAATAAAA&#10;AAAAAAAAAAAAAAAAAABbQ29udGVudF9UeXBlc10ueG1sUEsBAi0AFAAGAAgAAAAhAFr0LFu/AAAA&#10;FQEAAAsAAAAAAAAAAAAAAAAAHwEAAF9yZWxzLy5yZWxzUEsBAi0AFAAGAAgAAAAhAIOn24bKAAAA&#10;4QAAAA8AAAAAAAAAAAAAAAAABwIAAGRycy9kb3ducmV2LnhtbFBLBQYAAAAAAwADALcAAAD+AgAA&#10;AAA=&#10;">
                  <v:group id="Group 443" o:spid="_x0000_s1110" style="position:absolute;top:-407;width:22481;height:16319" coordorigin=",-407" coordsize="22481,16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kPyyQAAAOEAAAAPAAAAZHJzL2Rvd25yZXYueG1sRI9Ba8JA&#10;FITvBf/D8gRvuolakegqYqv0IIWqIN4e2WcSzL4N2TWJ/75bEHoZGIb5hlmuO1OKhmpXWFYQjyIQ&#10;xKnVBWcKzqfdcA7CeWSNpWVS8CQH61XvbYmJti3/UHP0mQgQdgkqyL2vEildmpNBN7IVcchutjbo&#10;g60zqWtsA9yUchxFM2mw4LCQY0XbnNL78WEU7FtsN5P4szncb9vn9fT+fTnEpNSg330sgmwWIDx1&#10;/r/xQnxpBdPpBP4ehTcgV78AAAD//wMAUEsBAi0AFAAGAAgAAAAhANvh9svuAAAAhQEAABMAAAAA&#10;AAAAAAAAAAAAAAAAAFtDb250ZW50X1R5cGVzXS54bWxQSwECLQAUAAYACAAAACEAWvQsW78AAAAV&#10;AQAACwAAAAAAAAAAAAAAAAAfAQAAX3JlbHMvLnJlbHNQSwECLQAUAAYACAAAACEADE5D8skAAADh&#10;AAAADwAAAAAAAAAAAAAAAAAHAgAAZHJzL2Rvd25yZXYueG1sUEsFBgAAAAADAAMAtwAAAP0CAAAA&#10;AA==&#10;">
                    <v:group id="Group 408" o:spid="_x0000_s1111" style="position:absolute;top:448;width:22481;height:15464" coordorigin=",-1963" coordsize="31688,21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GhDygAAAOEAAAAPAAAAZHJzL2Rvd25yZXYueG1sRI/BasJA&#10;EIbvhb7DMoXedJOqpURXEavSgwjVQultyI5JMDsbstskvr1zKPQy8DP838y3WA2uVh21ofJsIB0n&#10;oIhzbysuDHydd6M3UCEiW6w9k4EbBVgtHx8WmFnf8yd1p1gogXDI0EAZY5NpHfKSHIaxb4hld/Gt&#10;wyixLbRtsRe4q/VLkrxqhxXLhRIb2pSUX0+/zsC+x349Sbfd4XrZ3H7Os+P3ISVjnp+G97mM9RxU&#10;pCH+N/4QH9bANJGXxUhsQC/vAAAA//8DAFBLAQItABQABgAIAAAAIQDb4fbL7gAAAIUBAAATAAAA&#10;AAAAAAAAAAAAAAAAAABbQ29udGVudF9UeXBlc10ueG1sUEsBAi0AFAAGAAgAAAAhAFr0LFu/AAAA&#10;FQEAAAsAAAAAAAAAAAAAAAAAHwEAAF9yZWxzLy5yZWxzUEsBAi0AFAAGAAgAAAAhAJSAaEPKAAAA&#10;4QAAAA8AAAAAAAAAAAAAAAAABwIAAGRycy9kb3ducmV2LnhtbFBLBQYAAAAAAwADALcAAAD+AgAA&#10;AAA=&#10;">
                      <v:group id="Group 409" o:spid="_x0000_s1112" style="position:absolute;top:-1963;width:31688;height:21795" coordorigin=",-1963" coordsize="31688,21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M3YyQAAAOEAAAAPAAAAZHJzL2Rvd25yZXYueG1sRI9Ba8JA&#10;FITvBf/D8gRvuonWUqOriLbiQQpVofT2yD6TYPZtyG6T+O9dQehlYBjmG2ax6kwpGqpdYVlBPIpA&#10;EKdWF5wpOJ8+h+8gnEfWWFomBTdysFr2XhaYaNvyNzVHn4kAYZeggtz7KpHSpTkZdCNbEYfsYmuD&#10;Ptg6k7rGNsBNKcdR9CYNFhwWcqxok1N6Pf4ZBbsW2/Uk/mgO18vm9nuafv0cYlJq0O+28yDrOQhP&#10;nf9vPBF7reA1msHjUXgDcnkHAAD//wMAUEsBAi0AFAAGAAgAAAAhANvh9svuAAAAhQEAABMAAAAA&#10;AAAAAAAAAAAAAAAAAFtDb250ZW50X1R5cGVzXS54bWxQSwECLQAUAAYACAAAACEAWvQsW78AAAAV&#10;AQAACwAAAAAAAAAAAAAAAAAfAQAAX3JlbHMvLnJlbHNQSwECLQAUAAYACAAAACEA+8zN2MkAAADh&#10;AAAADwAAAAAAAAAAAAAAAAAHAgAAZHJzL2Rvd25yZXYueG1sUEsFBgAAAAADAAMAtwAAAP0CAAAA&#10;AA==&#10;">
                        <v:group id="Group 410" o:spid="_x0000_s1113" style="position:absolute;top:2540;width:31688;height:17292" coordorigin="" coordsize="31688,17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/KYyQAAAOEAAAAPAAAAZHJzL2Rvd25yZXYueG1sRI9Ba8JA&#10;EIXvhf6HZQq96SZVS4muIlalBxGqhdLbkB2TYHY2ZLdJ/PfOodDLwGN43+NbrAZXq47aUHk2kI4T&#10;UMS5txUXBr7Ou9EbqBCRLdaeycCNAqyWjw8LzKzv+ZO6UyyUQDhkaKCMscm0DnlJDsPYN8Tyu/jW&#10;YZTYFtq22Avc1folSV61w4plocSGNiXl19OvM7DvsV9P0m13uF42t5/z7Ph9SMmY56fhfS5nPQcV&#10;aYj/jT/EhzUwTcVBjMQG9PIOAAD//wMAUEsBAi0AFAAGAAgAAAAhANvh9svuAAAAhQEAABMAAAAA&#10;AAAAAAAAAAAAAAAAAFtDb250ZW50X1R5cGVzXS54bWxQSwECLQAUAAYACAAAACEAWvQsW78AAAAV&#10;AQAACwAAAAAAAAAAAAAAAAAfAQAAX3JlbHMvLnJlbHNQSwECLQAUAAYACAAAACEA7y/ymMkAAADh&#10;AAAADwAAAAAAAAAAAAAAAAAHAgAAZHJzL2Rvd25yZXYueG1sUEsFBgAAAAADAAMAtwAAAP0CAAAA&#10;AA==&#10;">
                          <v:shape id="Parallelogram 411" o:spid="_x0000_s1114" type="#_x0000_t7" style="position:absolute;top:4698;width:31688;height:12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GkKyAAAAOEAAAAPAAAAZHJzL2Rvd25yZXYueG1sRI/NasMw&#10;EITvgbyD2EBviWxTSnEsh/wQKBQCdVpob4u1sU2slZFUx337qFDoZWAY5hum2EymFyM531lWkK4S&#10;EMS11R03Ct7Px+UzCB+QNfaWScEPediU81mBubY3fqOxCo2IEPY5KmhDGHIpfd2SQb+yA3HMLtYZ&#10;DNG6RmqHtwg3vcyS5Eka7DgutDjQvqX6Wn0bBe4rI0Z+/Qy7bTZ23h5P1eFDqYfFdFhH2a5BBJrC&#10;f+MP8aIVPKYp/D6Kb0CWdwAAAP//AwBQSwECLQAUAAYACAAAACEA2+H2y+4AAACFAQAAEwAAAAAA&#10;AAAAAAAAAAAAAAAAW0NvbnRlbnRfVHlwZXNdLnhtbFBLAQItABQABgAIAAAAIQBa9CxbvwAAABUB&#10;AAALAAAAAAAAAAAAAAAAAB8BAABfcmVscy8ucmVsc1BLAQItABQABgAIAAAAIQC4DGkKyAAAAOEA&#10;AAAPAAAAAAAAAAAAAAAAAAcCAABkcnMvZG93bnJldi54bWxQSwUGAAAAAAMAAwC3AAAA/AIAAAAA&#10;" adj="5285" fillcolor="#f6f8fb [180]" stroked="f">
                            <v:fill color2="#cad9eb [980]" rotate="t" colors="0 #f6f9fc;48497f #b0c6e1;54395f #b0c6e1;1 #cad9eb" focus="100%" type="gradient"/>
                            <v:shadow on="t" color="black" opacity="22937f" origin=",.5" offset="0,.63889mm"/>
                          </v:shape>
                          <v:group id="Group 412" o:spid="_x0000_s1115" style="position:absolute;left:11938;top:2430;width:1341;height:11825" coordorigin=",2430" coordsize="1341,11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cl0ygAAAOEAAAAPAAAAZHJzL2Rvd25yZXYueG1sRI9ba8JA&#10;FITfC/6H5Qi+1U20FYmuIl5KH0TwAuLbIXtMgtmzIbsm8d93C4W+DAzDfMPMl50pRUO1KywriIcR&#10;COLU6oIzBZfz7n0KwnlkjaVlUvAiB8tF722OibYtH6k5+UwECLsEFeTeV4mULs3JoBvaijhkd1sb&#10;9MHWmdQ1tgFuSjmKook0WHBYyLGidU7p4/Q0Cr5abFfjeNvsH/f163b+PFz3MSk16HebWZDVDISn&#10;zv83/hDfWsFHPILfR+ENyMUPAAAA//8DAFBLAQItABQABgAIAAAAIQDb4fbL7gAAAIUBAAATAAAA&#10;AAAAAAAAAAAAAAAAAABbQ29udGVudF9UeXBlc10ueG1sUEsBAi0AFAAGAAgAAAAhAFr0LFu/AAAA&#10;FQEAAAsAAAAAAAAAAAAAAAAAHwEAAF9yZWxzLy5yZWxzUEsBAi0AFAAGAAgAAAAhAHCxyXTKAAAA&#10;4QAAAA8AAAAAAAAAAAAAAAAABwIAAGRycy9kb3ducmV2LnhtbFBLBQYAAAAAAwADALcAAAD+AgAA&#10;AAA=&#10;">
                            <v:shape id="Elbow Connector 417" o:spid="_x0000_s1116" type="#_x0000_t34" style="position:absolute;left:-282;top:2841;width:2033;height:1212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SU+xwAAAOEAAAAPAAAAZHJzL2Rvd25yZXYueG1sRI/dasJA&#10;FITvC32H5RS8KWYTKVViVqmK4F3x5wEO2WMSmz0bdtckvr1bKPRmYBjmG6ZYj6YVPTnfWFaQJSkI&#10;4tLqhisFl/N+ugDhA7LG1jIpeJCH9er1pcBc24GP1J9CJSKEfY4K6hC6XEpf1mTQJ7YjjtnVOoMh&#10;WldJ7XCIcNPKWZp+SoMNx4UaO9rWVP6c7kaBmZfNeWyvwWyq2/tRdhf3naVKTd7G3TLK1xJEoDH8&#10;N/4QB63gI5vD76P4BuTqCQAA//8DAFBLAQItABQABgAIAAAAIQDb4fbL7gAAAIUBAAATAAAAAAAA&#10;AAAAAAAAAAAAAABbQ29udGVudF9UeXBlc10ueG1sUEsBAi0AFAAGAAgAAAAhAFr0LFu/AAAAFQEA&#10;AAsAAAAAAAAAAAAAAAAAHwEAAF9yZWxzLy5yZWxzUEsBAi0AFAAGAAgAAAAhAC0xJT7HAAAA4QAA&#10;AA8AAAAAAAAAAAAAAAAABwIAAGRycy9kb3ducmV2LnhtbFBLBQYAAAAAAwADALcAAAD7AgAAAAA=&#10;" adj="10352" strokecolor="#f68c36 [3049]"/>
                            <v:oval id="Oval 419" o:spid="_x0000_s1117" style="position:absolute;top:13716;width:539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LrhygAAAOEAAAAPAAAAZHJzL2Rvd25yZXYueG1sRI9Pa8JA&#10;FMTvQr/D8gQvohtFtI2uUtSCJ/EfYm+P7DNJm30bs6vGb+8WhF4GhmF+w0xmtSnEjSqXW1bQ60Yg&#10;iBOrc04VHPZfnXcQziNrLCyTggc5mE3fGhOMtb3zlm47n4oAYRejgsz7MpbSJRkZdF1bEofsbCuD&#10;PtgqlbrCe4CbQvajaCgN5hwWMixpnlHyu7saBcPv02mZjEbrfbRZrNsPPF42P0elWs16MQ7yOQbh&#10;qfb/jRdipRUMeh/w9yi8ATl9AgAA//8DAFBLAQItABQABgAIAAAAIQDb4fbL7gAAAIUBAAATAAAA&#10;AAAAAAAAAAAAAAAAAABbQ29udGVudF9UeXBlc10ueG1sUEsBAi0AFAAGAAgAAAAhAFr0LFu/AAAA&#10;FQEAAAsAAAAAAAAAAAAAAAAAHwEAAF9yZWxzLy5yZWxzUEsBAi0AFAAGAAgAAAAhALAQuuHKAAAA&#10;4QAAAA8AAAAAAAAAAAAAAAAABwIAAGRycy9kb3ducmV2LnhtbFBLBQYAAAAAAwADALcAAAD+AgAA&#10;AAA=&#10;" fillcolor="black [3200]" strokecolor="black [3040]">
                              <v:fill color2="gray [1616]" rotate="t" angle="180" focus="100%" type="gradient">
                                <o:fill v:ext="view" type="gradientUnscaled"/>
                              </v:fill>
                              <v:shadow on="t" color="black" opacity="22937f" origin=",.5" offset="0,.63889mm"/>
                            </v:oval>
                          </v:group>
                          <v:shape id="Straight Arrow Connector 421" o:spid="_x0000_s1118" type="#_x0000_t32" style="position:absolute;left:12192;width:12344;height:139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+NqygAAAOEAAAAPAAAAZHJzL2Rvd25yZXYueG1sRI9Ba8JA&#10;FITvBf/D8oRepG6UVmp0lZAiFApFYy+9PbLPJJp9m2a3SfrvXaHgZWAY5htmvR1MLTpqXWVZwWwa&#10;gSDOra64UPB13D29gnAeWWNtmRT8kYPtZvSwxljbng/UZb4QAcIuRgWl900spctLMuimtiEO2cm2&#10;Bn2wbSF1i32Am1rOo2ghDVYcFkpsKC0pv2S/RkHSp5+TIj3vE5x0Lx/ZoVnufr6VehwPb6sgyQqE&#10;p8HfG/+Id63geT6D26PwBuTmCgAA//8DAFBLAQItABQABgAIAAAAIQDb4fbL7gAAAIUBAAATAAAA&#10;AAAAAAAAAAAAAAAAAABbQ29udGVudF9UeXBlc10ueG1sUEsBAi0AFAAGAAgAAAAhAFr0LFu/AAAA&#10;FQEAAAsAAAAAAAAAAAAAAAAAHwEAAF9yZWxzLy5yZWxzUEsBAi0AFAAGAAgAAAAhADKn42rKAAAA&#10;4QAAAA8AAAAAAAAAAAAAAAAABwIAAGRycy9kb3ducmV2LnhtbFBLBQYAAAAAAwADALcAAAD+AgAA&#10;AAA=&#10;" strokecolor="#4f81bd [3204]" strokeweight="2pt">
                            <v:stroke endarrow="block"/>
                            <v:shadow on="t" color="black" opacity="24903f" origin=",.5" offset="0,.55556mm"/>
                          </v:shape>
                        </v:group>
                        <v:shape id="Text Box 430" o:spid="_x0000_s1119" type="#_x0000_t202" style="position:absolute;left:22605;top:-1963;width:4729;height:4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JJIygAAAOEAAAAPAAAAZHJzL2Rvd25yZXYueG1sRI9Ba8JA&#10;EIXvBf/DMgVvdVPbikRXkRRRSj1ovfQ2ZsckmJ2N2VXT/vrOoeBl4DG87/FN552r1ZXaUHk28DxI&#10;QBHn3lZcGNh/LZ/GoEJEtlh7JgM/FGA+6z1MMbX+xlu67mKhBMIhRQNljE2qdchLchgGviGW39G3&#10;DqPEttC2xZvAXa2HSTLSDiuWhRIbykrKT7uLM/CRLTe4PQzd+LfOVp/HRXPef78Z03/s3idyFhNQ&#10;kbp4b/wj1tbA64s4iJHYgJ79AQAA//8DAFBLAQItABQABgAIAAAAIQDb4fbL7gAAAIUBAAATAAAA&#10;AAAAAAAAAAAAAAAAAABbQ29udGVudF9UeXBlc10ueG1sUEsBAi0AFAAGAAgAAAAhAFr0LFu/AAAA&#10;FQEAAAsAAAAAAAAAAAAAAAAAHwEAAF9yZWxzLy5yZWxzUEsBAi0AFAAGAAgAAAAhAAkQkkjKAAAA&#10;4QAAAA8AAAAAAAAAAAAAAAAABwIAAGRycy9kb3ducmV2LnhtbFBLBQYAAAAAAwADALcAAAD+AgAA&#10;AAA=&#10;" filled="f" stroked="f" strokeweight=".5pt">
                          <v:textbox>
                            <w:txbxContent>
                              <w:p w14:paraId="573B6D01" w14:textId="77777777" w:rsidR="002D0E2C" w:rsidRPr="007649EF" w:rsidRDefault="002D0E2C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431" o:spid="_x0000_s1120" type="#_x0000_t202" style="position:absolute;left:8771;top:15304;width:4485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DfTygAAAOEAAAAPAAAAZHJzL2Rvd25yZXYueG1sRI9Pa8JA&#10;FMTvgt9heUJvutFWkZhVJCItRQ9aL729Zl/+0OzbmN1q2k/fFQQvA8Mwv2GSVWdqcaHWVZYVjEcR&#10;COLM6ooLBaeP7XAOwnlkjbVlUvBLDlbLfi/BWNsrH+hy9IUIEHYxKii9b2IpXVaSQTeyDXHIctsa&#10;9MG2hdQtXgPc1HISRTNpsOKwUGJDaUnZ9/HHKHhPt3s8fE3M/K9OX3f5ujmfPqdKPQ26zSLIegHC&#10;U+cfjTviTSt4eR7D7VF4A3L5DwAA//8DAFBLAQItABQABgAIAAAAIQDb4fbL7gAAAIUBAAATAAAA&#10;AAAAAAAAAAAAAAAAAABbQ29udGVudF9UeXBlc10ueG1sUEsBAi0AFAAGAAgAAAAhAFr0LFu/AAAA&#10;FQEAAAsAAAAAAAAAAAAAAAAAHwEAAF9yZWxzLy5yZWxzUEsBAi0AFAAGAAgAAAAhAGZcN9PKAAAA&#10;4QAAAA8AAAAAAAAAAAAAAAAABwIAAGRycy9kb3ducmV2LnhtbFBLBQYAAAAAAwADALcAAAD+AgAA&#10;AAA=&#10;" filled="f" stroked="f" strokeweight=".5pt">
                          <v:textbox>
                            <w:txbxContent>
                              <w:p w14:paraId="0FD4D033" w14:textId="1D279BC3" w:rsidR="002D0E2C" w:rsidRPr="007649EF" w:rsidRDefault="002D0E2C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433" o:spid="_x0000_s1121" type="#_x0000_t202" style="position:absolute;left:13186;top:5478;width:8779;height:6171;rotation:-296880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FS8yQAAAOEAAAAPAAAAZHJzL2Rvd25yZXYueG1sRI9Ba8JA&#10;FITvhf6H5RW81U1VRJKsUiotSntpFNTbM/tMQrNvQ3ZN0n/vCoVeBoZhvmHS1WBq0VHrKssKXsYR&#10;COLc6ooLBfvd+/MChPPIGmvLpOCXHKyWjw8pxtr2/E1d5gsRIOxiVFB638RSurwkg25sG+KQXWxr&#10;0AfbFlK32Ae4qeUkiubSYMVhocSG3krKf7KrUUCzvj8dvjJ/PmyP848663L+vCg1ehrWSZDXBISn&#10;wf83/hAbrWA2ncL9UXgDcnkDAAD//wMAUEsBAi0AFAAGAAgAAAAhANvh9svuAAAAhQEAABMAAAAA&#10;AAAAAAAAAAAAAAAAAFtDb250ZW50X1R5cGVzXS54bWxQSwECLQAUAAYACAAAACEAWvQsW78AAAAV&#10;AQAACwAAAAAAAAAAAAAAAAAfAQAAX3JlbHMvLnJlbHNQSwECLQAUAAYACAAAACEAhpBUvMkAAADh&#10;AAAADwAAAAAAAAAAAAAAAAAHAgAAZHJzL2Rvd25yZXYueG1sUEsFBgAAAAADAAMAtwAAAP0CAAAA&#10;AA==&#10;" filled="f" stroked="f" strokeweight=".5pt">
                          <v:textbox>
                            <w:txbxContent>
                              <w:p w14:paraId="315627C0" w14:textId="43E7CFCF" w:rsidR="002D0E2C" w:rsidRPr="007649EF" w:rsidRDefault="002D0E2C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 xml:space="preserve">y </w:t>
                                </w:r>
                                <w:r>
                                  <w:t xml:space="preserve">– 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Text Box 434" o:spid="_x0000_s1122" type="#_x0000_t202" style="position:absolute;left:23581;top:6932;width:4115;height:4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5RLywAAAOEAAAAPAAAAZHJzL2Rvd25yZXYueG1sRI9Ba8JA&#10;FITvhf6H5RV6q5vaKBJdRVJEKfVg9OLtmX0mwezbNLs1aX99tyB4GRiG+YaZLXpTiyu1rrKs4HUQ&#10;gSDOra64UHDYr14mIJxH1lhbJgU/5GAxf3yYYaJtxzu6Zr4QAcIuQQWl900ipctLMugGtiEO2dm2&#10;Bn2wbSF1i12Am1oOo2gsDVYcFkpsKC0pv2TfRsFHutri7jQ0k986XX+el83X4ThS6vmpf58GWU5B&#10;eOr9vXFDbLSC+C2G/0fhDcj5HwAAAP//AwBQSwECLQAUAAYACAAAACEA2+H2y+4AAACFAQAAEwAA&#10;AAAAAAAAAAAAAAAAAAAAW0NvbnRlbnRfVHlwZXNdLnhtbFBLAQItABQABgAIAAAAIQBa9CxbvwAA&#10;ABUBAAALAAAAAAAAAAAAAAAAAB8BAABfcmVscy8ucmVsc1BLAQItABQABgAIAAAAIQB2K5RLywAA&#10;AOEAAAAPAAAAAAAAAAAAAAAAAAcCAABkcnMvZG93bnJldi54bWxQSwUGAAAAAAMAAwC3AAAA/wIA&#10;AAAA&#10;" filled="f" stroked="f" strokeweight=".5pt">
                        <v:textbox>
                          <w:txbxContent>
                            <w:p w14:paraId="14CDB13E" w14:textId="77777777" w:rsidR="002D0E2C" w:rsidRPr="002D4778" w:rsidRDefault="002D0E2C" w:rsidP="005075FA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 w:rsidRPr="002D4778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</w:t>
                              </w:r>
                            </w:p>
                          </w:txbxContent>
                        </v:textbox>
                      </v:shape>
                    </v:group>
                    <v:line id="Straight Connector 436" o:spid="_x0000_s1123" style="position:absolute;flip:y;visibility:visible;mso-wrap-style:square" from="8445,2476" to="8445,1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l4MyQAAAOEAAAAPAAAAZHJzL2Rvd25yZXYueG1sRI9Bi8Iw&#10;FITvgv8hPMGbpuoiUo2ilgVhQdAVxNujebalzUtpsrb66zcLwl4GhmG+YVabzlTiQY0rLCuYjCMQ&#10;xKnVBWcKLt+fowUI55E1VpZJwZMcbNb93gpjbVs+0ePsMxEg7GJUkHtfx1K6NCeDbmxr4pDdbWPQ&#10;B9tkUjfYBrip5DSK5tJgwWEhx5r2OaXl+ccokNvXrTxcp8nuaxLVyaI9lpf7UanhoEuWQbZLEJ46&#10;/994Iw5awcdsDn+PwhuQ618AAAD//wMAUEsBAi0AFAAGAAgAAAAhANvh9svuAAAAhQEAABMAAAAA&#10;AAAAAAAAAAAAAAAAAFtDb250ZW50X1R5cGVzXS54bWxQSwECLQAUAAYACAAAACEAWvQsW78AAAAV&#10;AQAACwAAAAAAAAAAAAAAAAAfAQAAX3JlbHMvLnJlbHNQSwECLQAUAAYACAAAACEA7m5eDMkAAADh&#10;AAAADwAAAAAAAAAAAAAAAAAHAgAAZHJzL2Rvd25yZXYueG1sUEsFBgAAAAADAAMAtwAAAP0CAAAA&#10;AA==&#10;" strokecolor="#4f81bd [3204]" strokeweight="2pt">
                      <v:shadow on="t" color="black" opacity="24903f" origin=",.5" offset="0,.55556mm"/>
                    </v:line>
                    <v:line id="Straight Connector 438" o:spid="_x0000_s1124" style="position:absolute;flip:x;visibility:visible;mso-wrap-style:square" from="8445,3873" to="17406,5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9rPywAAAOEAAAAPAAAAZHJzL2Rvd25yZXYueG1sRI/BasJA&#10;EIbvhb7DMoXe6sYqbYmuElKLGvBQ20KPY3aahGZnQ3ar8e2dg9DLwM/wfzPffDm4Vh2pD41nA+NR&#10;Aoq49LbhysDnx9vDC6gQkS22nsnAmQIsF7c3c0ytP/E7HfexUgLhkKKBOsYu1TqUNTkMI98Ry+7H&#10;9w6jxL7StseTwF2rH5PkSTtsWC7U2FFeU/m7/3MGsjxkxXe+Hk9W28PXs9fF7rAqjLm/G15nMrIZ&#10;qEhD/G9cERtrYDqRl8VIbEAvLgAAAP//AwBQSwECLQAUAAYACAAAACEA2+H2y+4AAACFAQAAEwAA&#10;AAAAAAAAAAAAAAAAAAAAW0NvbnRlbnRfVHlwZXNdLnhtbFBLAQItABQABgAIAAAAIQBa9CxbvwAA&#10;ABUBAAALAAAAAAAAAAAAAAAAAB8BAABfcmVscy8ucmVsc1BLAQItABQABgAIAAAAIQAsC9rPywAA&#10;AOEAAAAPAAAAAAAAAAAAAAAAAAcCAABkcnMvZG93bnJldi54bWxQSwUGAAAAAAMAAwC3AAAA/wIA&#10;AAAA&#10;" strokecolor="#4f81bd [3204]" strokeweight="2pt">
                      <v:stroke dashstyle="longDash"/>
                      <v:shadow on="t" color="black" opacity="24903f" origin=",.5" offset="0,.55556mm"/>
                    </v:line>
                    <v:shape id="Text Box 439" o:spid="_x0000_s1125" type="#_x0000_t202" style="position:absolute;left:10858;top:1807;width:2413;height:31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jvVywAAAOEAAAAPAAAAZHJzL2Rvd25yZXYueG1sRI9Ba8JA&#10;FITvQv/D8gredFOtYqOrSERaRA9aL729Zp9JaPZtml2TtL++Kwi9DAzDfMMsVp0pRUO1KywreBpG&#10;IIhTqwvOFJzft4MZCOeRNZaWScEPOVgtH3oLjLVt+UjNyWciQNjFqCD3voqldGlOBt3QVsQhu9ja&#10;oA+2zqSusQ1wU8pRFE2lwYLDQo4VJTmlX6erUbBLtgc8fo7M7LdMXveXdfV9/pgo1X/sNvMg6zkI&#10;T53/b9wRb1rB8/gFbo/CG5DLPwAAAP//AwBQSwECLQAUAAYACAAAACEA2+H2y+4AAACFAQAAEwAA&#10;AAAAAAAAAAAAAAAAAAAAW0NvbnRlbnRfVHlwZXNdLnhtbFBLAQItABQABgAIAAAAIQBa9CxbvwAA&#10;ABUBAAALAAAAAAAAAAAAAAAAAB8BAABfcmVscy8ucmVsc1BLAQItABQABgAIAAAAIQCYKjvVywAA&#10;AOEAAAAPAAAAAAAAAAAAAAAAAAcCAABkcnMvZG93bnJldi54bWxQSwUGAAAAAAMAAwC3AAAA/wIA&#10;AAAA&#10;" filled="f" stroked="f" strokeweight=".5pt">
                      <v:textbox>
                        <w:txbxContent>
                          <w:p w14:paraId="2C5605AF" w14:textId="623F2BB6" w:rsidR="002D0E2C" w:rsidRPr="00BF56F6" w:rsidRDefault="002D0E2C" w:rsidP="00BF56F6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2" o:spid="_x0000_s1126" type="#_x0000_t202" style="position:absolute;left:7736;top:8566;width:3787;height:4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NrZygAAAOEAAAAPAAAAZHJzL2Rvd25yZXYueG1sRI9Pa8JA&#10;FMTvgt9heYI33RhskSSrSERaSnvwz8Xba/aZhGbfptlV0356Vyj0MjAM8xsmW/WmEVfqXG1ZwWwa&#10;gSAurK65VHA8bCcLEM4ja2wsk4IfcrBaDgcZJtreeEfXvS9FgLBLUEHlfZtI6YqKDLqpbYlDdrad&#10;QR9sV0rd4S3ATSPjKHqWBmsOCxW2lFdUfO0vRsFbvv3A3WdsFr9N/vJ+Xrffx9OTUuNRv0mDrFMQ&#10;nnr/3/hDvGoF83kMj0fhDcjlHQAA//8DAFBLAQItABQABgAIAAAAIQDb4fbL7gAAAIUBAAATAAAA&#10;AAAAAAAAAAAAAAAAAABbQ29udGVudF9UeXBlc10ueG1sUEsBAi0AFAAGAAgAAAAhAFr0LFu/AAAA&#10;FQEAAAsAAAAAAAAAAAAAAAAAHwEAAF9yZWxzLy5yZWxzUEsBAi0AFAAGAAgAAAAhAM6I2tnKAAAA&#10;4QAAAA8AAAAAAAAAAAAAAAAABwIAAGRycy9kb3ducmV2LnhtbFBLBQYAAAAAAwADALcAAAD+AgAA&#10;AAA=&#10;" filled="f" stroked="f" strokeweight=".5pt">
                      <v:textbox>
                        <w:txbxContent>
                          <w:p w14:paraId="7D4422C9" w14:textId="0189C2AF" w:rsidR="002D0E2C" w:rsidRPr="00A419CC" w:rsidRDefault="002D0E2C" w:rsidP="00A419CC">
                            <w:pPr>
                              <w:rPr>
                                <w:rFonts w:ascii="Symbol" w:hAnsi="Symbol"/>
                                <w:i/>
                                <w:iCs/>
                              </w:rPr>
                            </w:pPr>
                            <w:r w:rsidRPr="00A419CC"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  <v:shape id="Text Box 437" o:spid="_x0000_s1127" type="#_x0000_t202" style="position:absolute;left:6687;top:-407;width:3448;height:3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Qo8ygAAAOEAAAAPAAAAZHJzL2Rvd25yZXYueG1sRI9Pa8JA&#10;FMTvBb/D8oTe6kZrq0RXkRRRij345+LtmX0mwezbmN1q9NO7hYKXgWGY3zDjaWNKcaHaFZYVdDsR&#10;COLU6oIzBbvt/G0IwnlkjaVlUnAjB9NJ62WMsbZXXtNl4zMRIOxiVJB7X8VSujQng65jK+KQHW1t&#10;0AdbZ1LXeA1wU8peFH1KgwWHhRwrSnJKT5tfo+A7mf/g+tAzw3uZLFbHWXXe7T+Uem03X6MgsxEI&#10;T41/Nv4RS62g/z6Av0fhDcjJAwAA//8DAFBLAQItABQABgAIAAAAIQDb4fbL7gAAAIUBAAATAAAA&#10;AAAAAAAAAAAAAAAAAABbQ29udGVudF9UeXBlc10ueG1sUEsBAi0AFAAGAAgAAAAhAFr0LFu/AAAA&#10;FQEAAAsAAAAAAAAAAAAAAAAAHwEAAF9yZWxzLy5yZWxzUEsBAi0AFAAGAAgAAAAhAIb5CjzKAAAA&#10;4QAAAA8AAAAAAAAAAAAAAAAABwIAAGRycy9kb3ducmV2LnhtbFBLBQYAAAAAAwADALcAAAD+AgAA&#10;AAA=&#10;" filled="f" stroked="f" strokeweight=".5pt">
                      <v:textbox>
                        <w:txbxContent>
                          <w:p w14:paraId="2C131559" w14:textId="54115D17" w:rsidR="002D0E2C" w:rsidRPr="00BF56F6" w:rsidRDefault="002D0E2C">
                            <w:pPr>
                              <w:rPr>
                                <w:i/>
                                <w:iCs/>
                              </w:rPr>
                            </w:pPr>
                            <w:r w:rsidRPr="00BF56F6">
                              <w:rPr>
                                <w:i/>
                                <w:iCs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shape id="Arc 441" o:spid="_x0000_s1128" style="position:absolute;left:7239;top:11176;width:2673;height:1551;visibility:visible;mso-wrap-style:square;v-text-anchor:middle" coordsize="267334,1551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lULxgAAAOEAAAAPAAAAZHJzL2Rvd25yZXYueG1sRI9bi8Iw&#10;FITfBf9DOMK+adpFRatR9oIgLAje3o/JsS02J6WJWv+9WRB8GRiG+YaZL1tbiRs1vnSsIB0kIIi1&#10;MyXnCg77VX8Cwgdkg5VjUvAgD8tFtzPHzLg7b+m2C7mIEPYZKihCqDMpvS7Ioh+4mjhmZ9dYDNE2&#10;uTQN3iPcVvIzScbSYslxocCafgrSl93VKpiedZrgKDzq6+aiy+/j31FPT0p99NrfWZSvGYhAbXg3&#10;Xoi1UTAcpvD/KL4BuXgCAAD//wMAUEsBAi0AFAAGAAgAAAAhANvh9svuAAAAhQEAABMAAAAAAAAA&#10;AAAAAAAAAAAAAFtDb250ZW50X1R5cGVzXS54bWxQSwECLQAUAAYACAAAACEAWvQsW78AAAAVAQAA&#10;CwAAAAAAAAAAAAAAAAAfAQAAX3JlbHMvLnJlbHNQSwECLQAUAAYACAAAACEAVppVC8YAAADhAAAA&#10;DwAAAAAAAAAAAAAAAAAHAgAAZHJzL2Rvd25yZXYueG1sUEsFBgAAAAADAAMAtwAAAPoCAAAAAA==&#10;" path="m133667,nsc207489,,267334,34732,267334,77575r-133667,l133667,xem133667,nfc207489,,267334,34732,267334,77575e" filled="f" strokecolor="#f68c36 [3049]">
                    <v:path arrowok="t" o:connecttype="custom" o:connectlocs="133667,0;267334,77575" o:connectangles="0,0"/>
                  </v:shape>
                </v:group>
                <v:shape id="Straight Arrow Connector 1009" o:spid="_x0000_s1129" type="#_x0000_t32" style="position:absolute;left:6858;top:8128;width:0;height:36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s9QyAAAAOIAAAAPAAAAZHJzL2Rvd25yZXYueG1sRI9NawIx&#10;EIbvBf9DGMFbTbpCqatRqmIpPdWP3qeb2eziZrJsom7/fSMIXoYZXt5neObL3jXiQl2oPWt4GSsQ&#10;xIU3NVsNx8P2+Q1EiMgGG8+k4Y8CLBeDpznmxl95R5d9tCJBOOSooYqxzaUMRUUOw9i3xCkrfecw&#10;prOz0nR4TXDXyEypV+mw5vShwpbWFRWn/dlpaMpsIrPzymU/5ffH6etop7+91Xo07DezNN5nICL1&#10;8dG4Iz5NclBqCjeltIJc/AMAAP//AwBQSwECLQAUAAYACAAAACEA2+H2y+4AAACFAQAAEwAAAAAA&#10;AAAAAAAAAAAAAAAAW0NvbnRlbnRfVHlwZXNdLnhtbFBLAQItABQABgAIAAAAIQBa9CxbvwAAABUB&#10;AAALAAAAAAAAAAAAAAAAAB8BAABfcmVscy8ucmVsc1BLAQItABQABgAIAAAAIQD9Us9QyAAAAOIA&#10;AAAPAAAAAAAAAAAAAAAAAAcCAABkcnMvZG93bnJldi54bWxQSwUGAAAAAAMAAwC3AAAA/AIAAAAA&#10;" strokecolor="#c0504d [3205]" strokeweight="2pt">
                  <v:stroke endarrow="block"/>
                  <v:shadow on="t" color="black" opacity="24903f" origin=",.5" offset="0,.55556mm"/>
                </v:shape>
                <v:shape id="Text Box 1010" o:spid="_x0000_s1130" type="#_x0000_t202" style="position:absolute;left:4572;top:8890;width:3073;height:2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N9pyQAAAOIAAAAPAAAAZHJzL2Rvd25yZXYueG1sRI/BasJA&#10;EIbvgu+wjOBNNwoWia4iEWkp9aD14m3MjkkwO5tmt5r26TsHoZfhH4b5fr7lunO1ulMbKs8GJuME&#10;FHHubcWFgdPnbjQHFSKyxdozGfihAOtVv7fE1PoHH+h+jIUSCIcUDZQxNqnWIS/JYRj7hlhuV986&#10;jLK2hbYtPgTuaj1NkhftsGJpKLGhrKT8dvx2Bt6z3R4Pl6mb/9bZ68d103ydzjNjhoNuu5CxWYCK&#10;1MX/jyfizYpDMhEJUZIIevUHAAD//wMAUEsBAi0AFAAGAAgAAAAhANvh9svuAAAAhQEAABMAAAAA&#10;AAAAAAAAAAAAAAAAAFtDb250ZW50X1R5cGVzXS54bWxQSwECLQAUAAYACAAAACEAWvQsW78AAAAV&#10;AQAACwAAAAAAAAAAAAAAAAAfAQAAX3JlbHMvLnJlbHNQSwECLQAUAAYACAAAACEA0vDfackAAADi&#10;AAAADwAAAAAAAAAAAAAAAAAHAgAAZHJzL2Rvd25yZXYueG1sUEsFBgAAAAADAAMAtwAAAP0CAAAA&#10;AA==&#10;" filled="f" stroked="f" strokeweight=".5pt">
                  <v:textbox>
                    <w:txbxContent>
                      <w:p w14:paraId="25D45847" w14:textId="77777777" w:rsidR="002D0E2C" w:rsidRPr="002D4778" w:rsidRDefault="002D0E2C" w:rsidP="00392A4F">
                        <w:pP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</w:pPr>
                        <w:r w:rsidRPr="002D4778"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255B8">
        <w:rPr>
          <w:rFonts w:cstheme="minorHAnsi"/>
        </w:rPr>
        <w:t xml:space="preserve">So, </w:t>
      </w:r>
      <w:r w:rsidR="00662BE1" w:rsidRPr="00662BE1">
        <w:rPr>
          <w:rFonts w:cstheme="minorHAnsi"/>
          <w:position w:val="-24"/>
        </w:rPr>
        <w:object w:dxaOrig="1760" w:dyaOrig="760" w14:anchorId="1439466F">
          <v:shape id="_x0000_i1099" type="#_x0000_t75" style="width:88pt;height:38pt" o:ole="">
            <v:imagedata r:id="rId157" o:title=""/>
          </v:shape>
          <o:OLEObject Type="Embed" ProgID="Equation.DSMT4" ShapeID="_x0000_i1099" DrawAspect="Content" ObjectID="_1537691339" r:id="rId158"/>
        </w:object>
      </w:r>
      <w:r w:rsidR="00455DA8">
        <w:rPr>
          <w:rFonts w:cstheme="minorHAnsi"/>
        </w:rPr>
        <w:t xml:space="preserve">   </w:t>
      </w:r>
      <w:r w:rsidR="00455DA8">
        <w:rPr>
          <w:rFonts w:ascii="Cambria Math" w:hAnsi="Cambria Math"/>
        </w:rPr>
        <w:t>∎</w:t>
      </w:r>
    </w:p>
    <w:p w14:paraId="0B5DE909" w14:textId="5DD19F2C" w:rsidR="00AD201D" w:rsidRDefault="00AD201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B8EEE68" w14:textId="77777777" w:rsidR="009630E7" w:rsidRDefault="007D583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Let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be the line through </w:t>
      </w:r>
      <w:r w:rsidR="00246D3E">
        <w:rPr>
          <w:rFonts w:cstheme="minorHAnsi"/>
          <w:b/>
          <w:bCs/>
          <w:i/>
          <w:iCs/>
        </w:rPr>
        <w:t>x</w:t>
      </w:r>
      <w:r w:rsidR="00246D3E">
        <w:rPr>
          <w:rFonts w:cstheme="minorHAnsi"/>
        </w:rPr>
        <w:t xml:space="preserve"> </w:t>
      </w:r>
      <w:r>
        <w:rPr>
          <w:rFonts w:cstheme="minorHAnsi"/>
        </w:rPr>
        <w:t xml:space="preserve">with direction </w:t>
      </w:r>
      <w:r>
        <w:rPr>
          <w:rFonts w:cstheme="minorHAnsi"/>
          <w:b/>
          <w:bCs/>
          <w:i/>
          <w:iCs/>
        </w:rPr>
        <w:t>a</w:t>
      </w:r>
      <w:r w:rsidR="006B0B9C">
        <w:rPr>
          <w:rFonts w:cstheme="minorHAnsi"/>
        </w:rPr>
        <w:t xml:space="preserve">. </w:t>
      </w:r>
    </w:p>
    <w:p w14:paraId="0015C1CA" w14:textId="1D100B51" w:rsidR="007D583B" w:rsidRDefault="006B0B9C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</w:t>
      </w:r>
      <w:r w:rsidRPr="00F2141A">
        <w:rPr>
          <w:rFonts w:cstheme="minorHAnsi"/>
          <w:color w:val="0432FF"/>
        </w:rPr>
        <w:t xml:space="preserve">distance from a point </w:t>
      </w:r>
      <w:r w:rsidRPr="00F2141A">
        <w:rPr>
          <w:rFonts w:cstheme="minorHAnsi"/>
          <w:b/>
          <w:bCs/>
          <w:i/>
          <w:iCs/>
          <w:color w:val="0432FF"/>
        </w:rPr>
        <w:t>y</w:t>
      </w:r>
      <w:r w:rsidRPr="00F2141A">
        <w:rPr>
          <w:rFonts w:cstheme="minorHAnsi"/>
          <w:color w:val="0432FF"/>
        </w:rPr>
        <w:t xml:space="preserve"> to the line </w:t>
      </w:r>
      <w:r w:rsidRPr="00F2141A">
        <w:rPr>
          <w:rFonts w:cstheme="minorHAnsi"/>
          <w:i/>
          <w:iCs/>
          <w:color w:val="0432FF"/>
        </w:rPr>
        <w:t>L</w:t>
      </w:r>
      <w:r>
        <w:rPr>
          <w:rFonts w:cstheme="minorHAnsi"/>
        </w:rPr>
        <w:t xml:space="preserve"> is</w:t>
      </w:r>
      <w:r w:rsidR="007D583B">
        <w:rPr>
          <w:rFonts w:cstheme="minorHAnsi"/>
        </w:rPr>
        <w:t xml:space="preserve"> </w:t>
      </w:r>
    </w:p>
    <w:p w14:paraId="6ED57CBE" w14:textId="26E88C3A" w:rsidR="005075FA" w:rsidRDefault="007D583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30"/>
        </w:rPr>
        <w:object w:dxaOrig="3780" w:dyaOrig="880" w14:anchorId="1BE1D05B">
          <v:shape id="_x0000_i1100" type="#_x0000_t75" style="width:189pt;height:44pt" o:ole="">
            <v:imagedata r:id="rId159" o:title=""/>
          </v:shape>
          <o:OLEObject Type="Embed" ProgID="Equation.DSMT4" ShapeID="_x0000_i1100" DrawAspect="Content" ObjectID="_1537691340" r:id="rId160"/>
        </w:object>
      </w:r>
      <w:r w:rsidR="005075FA">
        <w:rPr>
          <w:rFonts w:cstheme="minorHAnsi"/>
        </w:rPr>
        <w:tab/>
        <w:t>(1.28)</w:t>
      </w:r>
    </w:p>
    <w:p w14:paraId="2C55D2FE" w14:textId="77777777" w:rsidR="00A96990" w:rsidRDefault="00A969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A307371" w14:textId="22E61586" w:rsidR="00A906AA" w:rsidRDefault="005075FA" w:rsidP="00A906AA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rFonts w:cstheme="minorHAnsi"/>
        </w:rPr>
        <w:t xml:space="preserve">Proof. </w:t>
      </w:r>
      <w:r w:rsidR="007D583B">
        <w:rPr>
          <w:rFonts w:cstheme="minorHAnsi"/>
        </w:rPr>
        <w:t xml:space="preserve"> </w:t>
      </w:r>
    </w:p>
    <w:p w14:paraId="79CDEDEB" w14:textId="332E02F2" w:rsidR="006946E9" w:rsidRDefault="00013D4E" w:rsidP="000B4AB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662BE1" w:rsidRPr="00662BE1">
        <w:rPr>
          <w:rFonts w:cstheme="minorHAnsi"/>
          <w:noProof/>
          <w:position w:val="-44"/>
        </w:rPr>
        <w:object w:dxaOrig="7980" w:dyaOrig="860" w14:anchorId="0075DAD9">
          <v:shape id="_x0000_i1101" type="#_x0000_t75" style="width:399pt;height:43pt" o:ole="">
            <v:imagedata r:id="rId161" o:title=""/>
          </v:shape>
          <o:OLEObject Type="Embed" ProgID="Equation.DSMT4" ShapeID="_x0000_i1101" DrawAspect="Content" ObjectID="_1537691341" r:id="rId162"/>
        </w:object>
      </w:r>
      <w:r w:rsidR="008A3B43" w:rsidRPr="00FE2F79">
        <w:rPr>
          <w:rFonts w:cs="Times New Roman (Body CS)"/>
          <w:position w:val="-72"/>
        </w:rPr>
        <w:t xml:space="preserve"> </w:t>
      </w:r>
      <w:r w:rsidR="008A3B43" w:rsidRPr="00013D4E">
        <w:rPr>
          <w:rFonts w:cs="Times New Roman (Body CS)"/>
        </w:rPr>
        <w:t xml:space="preserve"> </w:t>
      </w:r>
      <w:r>
        <w:rPr>
          <w:rFonts w:cs="Times New Roman (Body CS)"/>
        </w:rPr>
        <w:t xml:space="preserve">   </w:t>
      </w:r>
      <w:r w:rsidR="008A3B43" w:rsidRPr="00013D4E">
        <w:rPr>
          <w:rFonts w:ascii="Cambria Math" w:hAnsi="Cambria Math" w:cs="Times New Roman (Body CS)"/>
        </w:rPr>
        <w:t>∎</w:t>
      </w:r>
    </w:p>
    <w:p w14:paraId="32096816" w14:textId="77777777" w:rsidR="006946E9" w:rsidRDefault="006946E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3EF8491" w14:textId="77777777" w:rsidR="00A96990" w:rsidRDefault="00A969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0AC3F54" w14:textId="2EA1817B" w:rsidR="00FD52EB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2  </w:t>
      </w:r>
      <w:r w:rsidRPr="00F2028E">
        <w:rPr>
          <w:rFonts w:cstheme="minorHAnsi"/>
          <w:b/>
          <w:bCs/>
        </w:rPr>
        <w:t>SPACE CURVES</w:t>
      </w:r>
    </w:p>
    <w:p w14:paraId="7A5A1704" w14:textId="7839C3AE" w:rsidR="00FD52EB" w:rsidRDefault="00FD52E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AE5B840" w14:textId="67047109" w:rsidR="008A1698" w:rsidRPr="008A1698" w:rsidRDefault="008A1698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A </w:t>
      </w:r>
      <w:r>
        <w:rPr>
          <w:rFonts w:cstheme="minorHAnsi"/>
          <w:b/>
          <w:bCs/>
        </w:rPr>
        <w:t>space curve</w:t>
      </w:r>
      <w:r>
        <w:rPr>
          <w:rFonts w:cstheme="minorHAnsi"/>
        </w:rPr>
        <w:t xml:space="preserve"> is the 3-dimensional graph of an equation </w:t>
      </w:r>
      <w:r w:rsidR="00662BE1" w:rsidRPr="00662BE1">
        <w:rPr>
          <w:rFonts w:cstheme="minorHAnsi"/>
          <w:position w:val="-16"/>
        </w:rPr>
        <w:object w:dxaOrig="960" w:dyaOrig="440" w14:anchorId="6C868EAE">
          <v:shape id="_x0000_i1102" type="#_x0000_t75" style="width:48pt;height:22pt" o:ole="">
            <v:imagedata r:id="rId163" o:title=""/>
          </v:shape>
          <o:OLEObject Type="Embed" ProgID="Equation.DSMT4" ShapeID="_x0000_i1102" DrawAspect="Content" ObjectID="_1537691342" r:id="rId164"/>
        </w:object>
      </w:r>
      <w:r>
        <w:rPr>
          <w:rFonts w:cstheme="minorHAnsi"/>
        </w:rPr>
        <w:t>.</w:t>
      </w:r>
    </w:p>
    <w:p w14:paraId="43220C55" w14:textId="77777777" w:rsidR="008A1698" w:rsidRDefault="008A1698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79FBAB5" w14:textId="400C5C91" w:rsidR="005B0563" w:rsidRPr="003A1A06" w:rsidRDefault="00F24C0F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color w:val="00B050"/>
        </w:rPr>
        <mc:AlternateContent>
          <mc:Choice Requires="wpg">
            <w:drawing>
              <wp:anchor distT="0" distB="0" distL="114300" distR="114300" simplePos="0" relativeHeight="251644416" behindDoc="1" locked="0" layoutInCell="1" allowOverlap="1" wp14:anchorId="4DFE5898" wp14:editId="03924A4B">
                <wp:simplePos x="0" y="0"/>
                <wp:positionH relativeFrom="column">
                  <wp:posOffset>3918585</wp:posOffset>
                </wp:positionH>
                <wp:positionV relativeFrom="paragraph">
                  <wp:posOffset>678815</wp:posOffset>
                </wp:positionV>
                <wp:extent cx="2040255" cy="739140"/>
                <wp:effectExtent l="50800" t="25400" r="42545" b="73660"/>
                <wp:wrapNone/>
                <wp:docPr id="542" name="Group 5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0255" cy="739140"/>
                          <a:chOff x="0" y="0"/>
                          <a:chExt cx="2040255" cy="739642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13" name="Group 513"/>
                        <wpg:cNvGrpSpPr/>
                        <wpg:grpSpPr>
                          <a:xfrm>
                            <a:off x="0" y="0"/>
                            <a:ext cx="2040255" cy="739642"/>
                            <a:chOff x="0" y="864859"/>
                            <a:chExt cx="3870325" cy="1263015"/>
                          </a:xfrm>
                        </wpg:grpSpPr>
                        <wpg:grpSp>
                          <wpg:cNvPr id="514" name="Group 514"/>
                          <wpg:cNvGrpSpPr/>
                          <wpg:grpSpPr>
                            <a:xfrm>
                              <a:off x="0" y="864859"/>
                              <a:ext cx="3870325" cy="1263015"/>
                              <a:chOff x="0" y="610859"/>
                              <a:chExt cx="3870325" cy="1263015"/>
                            </a:xfrm>
                          </wpg:grpSpPr>
                          <wps:wsp>
                            <wps:cNvPr id="515" name="Parallelogram 515"/>
                            <wps:cNvSpPr/>
                            <wps:spPr>
                              <a:xfrm>
                                <a:off x="0" y="610859"/>
                                <a:ext cx="3870325" cy="1263015"/>
                              </a:xfrm>
                              <a:prstGeom prst="parallelogram">
                                <a:avLst>
                                  <a:gd name="adj" fmla="val 61572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516" name="Group 516"/>
                            <wpg:cNvGrpSpPr/>
                            <wpg:grpSpPr>
                              <a:xfrm>
                                <a:off x="1193800" y="975000"/>
                                <a:ext cx="1805612" cy="450575"/>
                                <a:chOff x="0" y="975000"/>
                                <a:chExt cx="1805612" cy="450575"/>
                              </a:xfrm>
                            </wpg:grpSpPr>
                            <wps:wsp>
                              <wps:cNvPr id="518" name="Straight Connector 518"/>
                              <wps:cNvCnPr/>
                              <wps:spPr>
                                <a:xfrm flipV="1">
                                  <a:off x="19049" y="975000"/>
                                  <a:ext cx="1786563" cy="425404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3" name="Oval 523"/>
                              <wps:cNvSpPr/>
                              <wps:spPr>
                                <a:xfrm>
                                  <a:off x="0" y="137160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4" name="Oval 524"/>
                              <wps:cNvSpPr/>
                              <wps:spPr>
                                <a:xfrm>
                                  <a:off x="1231900" y="108585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35" name="Text Box 535"/>
                          <wps:cNvSpPr txBox="1"/>
                          <wps:spPr>
                            <a:xfrm>
                              <a:off x="1084125" y="1537004"/>
                              <a:ext cx="669832" cy="589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970CA5" w14:textId="2E5AEC75" w:rsidR="00B40550" w:rsidRPr="007649EF" w:rsidRDefault="00B40550" w:rsidP="001D51FE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6" name="Text Box 536"/>
                          <wps:cNvSpPr txBox="1"/>
                          <wps:spPr>
                            <a:xfrm>
                              <a:off x="2290275" y="1261530"/>
                              <a:ext cx="552541" cy="5103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BBA177" w14:textId="395B4F5D" w:rsidR="00B40550" w:rsidRPr="007649EF" w:rsidRDefault="00B40550" w:rsidP="001D51FE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39" name="Straight Connector 539"/>
                        <wps:cNvCnPr/>
                        <wps:spPr>
                          <a:xfrm flipV="1">
                            <a:off x="679450" y="330802"/>
                            <a:ext cx="456910" cy="120837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0" name="Text Box 540"/>
                        <wps:cNvSpPr txBox="1"/>
                        <wps:spPr>
                          <a:xfrm>
                            <a:off x="1568450" y="25400"/>
                            <a:ext cx="291274" cy="2639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EAB389" w14:textId="04F83945" w:rsidR="00B40550" w:rsidRPr="001D51FE" w:rsidRDefault="00B40550" w:rsidP="001D51F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1" name="Text Box 541"/>
                        <wps:cNvSpPr txBox="1"/>
                        <wps:spPr>
                          <a:xfrm>
                            <a:off x="762000" y="127000"/>
                            <a:ext cx="291274" cy="2639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2BA4B" w14:textId="4A1A6D2F" w:rsidR="00B40550" w:rsidRPr="004B00CA" w:rsidRDefault="00B40550" w:rsidP="001D51FE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</w:pPr>
                              <w:r w:rsidRPr="004B00CA"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2" o:spid="_x0000_s1131" style="position:absolute;margin-left:308.55pt;margin-top:53.45pt;width:160.65pt;height:58.2pt;z-index:-251672064;mso-width-relative:margin;mso-height-relative:margin" coordsize="2040255,73964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2rGfPcGAADIIwAADgAAAGRycy9lMm9Eb2MueG1s7Fpdc5tGFH3vTP8Dw7sjFgQCTeSO49iZzqRJ&#10;Jk6b5zUCiRZYCutIbqf/vefuByi2ZCtOo7odv0jLfu/de8+598LzH9ZV6XzK2q4Q9cxlzzzXyepU&#10;zIt6MXN//nB+FLtOJ3k956Wos5l7nXXuD8fff/d81UwzXyxFOc9aB5PU3XTVzNyllM10NOrSZVbx&#10;7ploshqNuWgrLvHYLkbzlq8we1WOfM+LRivRzptWpFnXofalbnSP1fx5nqXybZ53mXTKmYu9SfXb&#10;qt9L+h0dP+fTRcubZZGabfAH7KLiRY1F+6lecsmdq7a4NVVVpK3oRC6fpaIaiTwv0kydAadh3o3T&#10;vGrFVaPOspiuFk0vJoj2hpwePG365tO71inmMzcc+65T8wqXpNZ1qALiWTWLKXq9apuL5l1rKhb6&#10;iU68ztuK/nEWZ60Ee90LNltLJ0Wl7409PwxdJ0XbJEjY2Eg+XeJ6bg1Ll2c7BkZ6T6NhWSzxupO0&#10;AVpMifxP7/T0xVkQ+UfnvhcdjS8T/yiJk5MjFsWJF/n+yxfR2V+Qa8XZeLrC5TdQnQ8Y/0Ksz0u+&#10;MIKm5v0kXfH0M71kbKQ0AtLCVjGx/VdbHZFIewn2D72o7YWw4MaFoOIbXYiRK5/euJA4Gsdhoq1k&#10;uJUgnniBb66T+VHgsZD69Ney9wnHN084fvAJN7dKqkB6t2ujt84ZMe+fOCcwrBvMtNtPeQjBtln/&#10;xZI3mbL+jgyw1wrIXZvpO97yssxKAfyqnFDfwapRvXtb7aYdzHanoW4e/D6p9dfLp03byVeZqBwq&#10;zNxmcyfYMp/yT8YqF3OzWz7/1XXyqgS8fuKlE7FwovAFs5rOKNl5aQqcan5elKWTlwWYoQZ/uE4r&#10;5MdCLpVswDdqrUVn1+qcRkDqnqpWHJKdlq2D9WYuT9OslnpEeVX9JOa6PvQ8A0aoJTRSvRNbjU31&#10;EykNX3Rqc2apyZiGU03f6+7lxnZiPt1cL7TV96wXB4ddj2G5LzsgbXCLQCe2eusBUdnfYlnUDif3&#10;ISTZYi6nS3mZgaKYBiJZlNl7MLtGHKsmdAdlTb+1ILXRrVQDNLJWoEryusx07/dZDu4DUGi12HGF&#10;dib0pmE5Ju8HBnfdvR5o+tPQTHkk/WD//sH9CLWyqGU/uCpq0W6boISSm5V1fysBfW4SwaWYXwNP&#10;YEyKsLsmPS9gyK95JwlUVCWcOvkWP3kpVjNXmJLrLEX7x7Z66g/AQ6vrEKfO3O73K97CZssfaxgl&#10;SB+s70j1MIbx46HdbLncbKmvqlMBq2W4/SZVReovS1vMW1F9BHKe0Kpo4nWKtWduKlv7cCq1owfv&#10;Mc1OTlQ3eF0Nl6/riya1t06Y82H9kbeNQTMJIHwjLPwaeNISHfrSfdTi5EqKvFCaOMjVyBtUoCl9&#10;Qc7SbXaPLI4bd4tFD+A+xpIgJhuBY5VMLIhoZ4gYkMVeGDF4duR5AXvCiWLqWwS4OXYg+h2jYa3a&#10;67vJ8wfhP0QUmv8uZMuLxVI6p6KugQeiBQnGWoiKBE9r47Ba89f7VoTyi71+47eyxBsnu8U4iaMw&#10;gj+mxOgDmZSj0gtiYC6jQwAx4u5bykOkae1R8fIuRNoDG8p6GyLdyUb3IdIeOPgARJLrPRGJtkcC&#10;MaZzCHXyeyf7LbklIZ6xC9oEfK59vSgWTFhkWc+6UWEAo9Iao4ta+DZesq6OUZishJfTfZ3ObL29&#10;+W9W+Nv1ZSuDDYO+kL2GgQ/QkyfmMjT2OJjrIObXR4DG/EwAuKf5MT8AcGv6oxAuDo3r+WSEgNIN&#10;h/PJffxPuo+Dg6WY0aSNND99+1RD0KcaKDnmIDvmhKj7nB8duUYDeVOmfke+AeY5ZpQ0giPKwgDx&#10;oDL1wVWNoiQOjKcaxkmkTXm3i9XC5dvtYm2EgRQXOohhogBTar/9zgBRri/XKiUa9M7k/zhgko8r&#10;XDoE6QR96LWh1yb66olnX732/cTzydEjvfaR1gpuUlCIeAFxLIUOIfMCT2nVv6rXKqNLPu6TXh8m&#10;DbCJ4ybA6d/mIDfyNW9zbJ7ChCw2TRwgmN0dJqN1QPEvCZOjSYIsglL2AJrsqRTugOHjMEoYmknX&#10;me/FwYTW2a3rd4fJNqG3zPj8rJ478rrB2ymdCAaeV9kcyaUM7x2phHX4VPKiHHrKtkAiscyQkNrS&#10;G7vaMzt4RyxuU9jbY6s7YnE7cHd8tTWa01lsO/gBMdZjjsUpP6h1dsBl/aZwIx7fF5dZGMVWVSlh&#10;cwOV/YT5EwQfpKl4g5UwGyXviM+/vbcxnPQJlQ+DyodBYuL+W1rde8smy7SvVk8ifPWg8Rf6S0WF&#10;ezbcfYRa3Z/0SasPo9XK18DnIop38XaMPm2h71E2n1U0OXyAc/w3AAAA//8DAFBLAwQUAAYACAAA&#10;ACEAtoe+VuIAAAALAQAADwAAAGRycy9kb3ducmV2LnhtbEyPwU7DMBBE70j8g7VI3KjjBEIb4lRV&#10;BZyqSrRIVW/beJtEje0odpP07zEnOK7maeZtvpx0ywbqXWONBDGLgJEprWpMJeF7//E0B+Y8GoWt&#10;NSThRg6Wxf1djpmyo/miYecrFkqMy1BC7X2Xce7KmjS6me3IhOxse40+nH3FVY9jKNctj6Mo5Rob&#10;ExZq7GhdU3nZXbWEzxHHVSLeh83lvL4d9y/bw0aQlI8P0+oNmKfJ/8Hwqx/UoQhOJ3s1yrFWQipe&#10;RUBDEKULYIFYJPNnYCcJcZwkwIuc//+h+AEAAP//AwBQSwECLQAUAAYACAAAACEA5JnDwPsAAADh&#10;AQAAEwAAAAAAAAAAAAAAAAAAAAAAW0NvbnRlbnRfVHlwZXNdLnhtbFBLAQItABQABgAIAAAAIQAj&#10;smrh1wAAAJQBAAALAAAAAAAAAAAAAAAAACwBAABfcmVscy8ucmVsc1BLAQItABQABgAIAAAAIQBL&#10;asZ89wYAAMgjAAAOAAAAAAAAAAAAAAAAACwCAABkcnMvZTJvRG9jLnhtbFBLAQItABQABgAIAAAA&#10;IQC2h75W4gAAAAsBAAAPAAAAAAAAAAAAAAAAAE8JAABkcnMvZG93bnJldi54bWxQSwUGAAAAAAQA&#10;BADzAAAAXgoAAAAA&#10;">
                <v:group id="Group 513" o:spid="_x0000_s1132" style="position:absolute;width:2040255;height:739642" coordorigin=",864859" coordsize="3870325,126301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lQD7vxgAAANwAAAAPAAAAZHJzL2Rvd25yZXYueG1sRI9Pa8JAFMTvhX6H5RW8&#10;1U0Ui6TZiIgVD1KoCtLbI/vyh2Tfhuw2id/eLRR6HGbmN0y6mUwrBupdbVlBPI9AEOdW11wquF4+&#10;XtcgnEfW2FomBXdysMmen1JMtB35i4azL0WAsEtQQeV9l0jp8ooMurntiINX2N6gD7Ivpe5xDHDT&#10;ykUUvUmDNYeFCjvaVZQ35x+j4DDiuF3G++HUFLv792X1eTvFpNTsZdq+g/A0+f/wX/uoFaziJfye&#10;CUdAZg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VAPu/GAAAA3AAA&#10;AA8AAAAAAAAAAAAAAAAAqQIAAGRycy9kb3ducmV2LnhtbFBLBQYAAAAABAAEAPoAAACcAwAAAAA=&#10;">
                  <v:group id="Group 514" o:spid="_x0000_s1133" style="position:absolute;top:864859;width:3870325;height:1263015" coordorigin=",610859" coordsize="3870325,126301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qaabxgAAANwAAAAPAAAAZHJzL2Rvd25yZXYueG1sRI9Pa8JAFMTvhX6H5RV6&#10;M5u0WiRmFZG29BAEtSDeHtlnEsy+Ddlt/nx7t1DocZiZ3zDZZjSN6KlztWUFSRSDIC6srrlU8H36&#10;mC1BOI+ssbFMCiZysFk/PmSYajvwgfqjL0WAsEtRQeV9m0rpiooMusi2xMG72s6gD7Irpe5wCHDT&#10;yJc4fpMGaw4LFba0q6i4HX+Mgs8Bh+1r8t7nt+tuupwW+3OekFLPT+N2BcLT6P/Df+0vrWCRzOH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qpppvGAAAA3AAA&#10;AA8AAAAAAAAAAAAAAAAAqQIAAGRycy9kb3ducmV2LnhtbFBLBQYAAAAABAAEAPoAAACcAwAAAAA=&#10;">
                    <v:shapetype id="_x0000_t7" coordsize="21600,21600" o:spt="7" adj="5400" path="m@0,0l0,21600@1,21600,21600,0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515" o:spid="_x0000_s1134" type="#_x0000_t7" style="position:absolute;top:610859;width:3870325;height:126301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xvQsxQAA&#10;ANwAAAAPAAAAZHJzL2Rvd25yZXYueG1sRI/dasJAFITvC77DcgTv6iYFRaOriNAipeJPBG8P2WMS&#10;zJ4Nu9uYvn1XKPRymJlvmOW6N43oyPnasoJ0nIAgLqyuuVRwyd9fZyB8QNbYWCYFP+RhvRq8LDHT&#10;9sEn6s6hFBHCPkMFVQhtJqUvKjLox7Yljt7NOoMhSldK7fAR4aaRb0kylQZrjgsVtrStqLifv42C&#10;bvZ1/Tj2eeKn+/Rwv+aHz7nrlBoN+80CRKA+/If/2jutYJJO4HkmHgG5+g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XG9CzFAAAA3AAAAA8AAAAAAAAAAAAAAAAAlwIAAGRycy9k&#10;b3ducmV2LnhtbFBLBQYAAAAABAAEAPUAAACJAwAAAAA=&#10;" adj="4340" fillcolor="#f6f8fb [180]" stroked="f">
                      <v:fill color2="#cad9eb [980]" rotate="t" colors="0 #f6f9fc;48497f #b0c6e1;54395f #b0c6e1;1 #cad9eb" focus="100%" type="gradient"/>
                      <v:shadow on="t" opacity="22937f" mv:blur="40000f" origin=",.5" offset="0,23000emu"/>
                    </v:shape>
                    <v:group id="Group 516" o:spid="_x0000_s1135" style="position:absolute;left:1193800;top:975000;width:1805612;height:450575" coordorigin=",975000" coordsize="1805612,45057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1N513xgAAANw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kWyhN8z&#10;4QjI7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U3nXfGAAAA3AAA&#10;AA8AAAAAAAAAAAAAAAAAqQIAAGRycy9kb3ducmV2LnhtbFBLBQYAAAAABAAEAPoAAACcAwAAAAA=&#10;">
                      <v:line id="Straight Connector 518" o:spid="_x0000_s1136" style="position:absolute;flip:y;visibility:visible;mso-wrap-style:square" from="19049,975000" to="1805612,140040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Eq8UcMAAADcAAAADwAAAGRycy9kb3ducmV2LnhtbERPS27CMBDdV+IO1iCxK06AVpBiEAK1&#10;YtEuCD3AyJ7GUeNxFJsk7enxolKXT++/3Y+uET11ofasIJ9nIIi1NzVXCj6vr49rECEiG2w8k4If&#10;CrDfTR62WBg/8IX6MlYihXAoUIGNsS2kDNqSwzD3LXHivnznMCbYVdJ0OKRw18hFlj1LhzWnBost&#10;HS3p7/LmFCzfe51vWlsPenM5vq3K3/OHOyk1m46HFxCRxvgv/nOfjYKnPK1NZ9IRkLs7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BKvFH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oval id="Oval 523" o:spid="_x0000_s1137" style="position:absolute;top:1371600;width:53975;height:539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P9GsxQAA&#10;ANwAAAAPAAAAZHJzL2Rvd25yZXYueG1sRI9PawIxFMTvQr9DeAVvmq3SrqxGKYql0FP9B96em+dm&#10;cfOyJKmu394UCj0OM/MbZrbobCOu5EPtWMHLMANBXDpdc6Vgt10PJiBCRNbYOCYFdwqwmD/1Zlho&#10;d+Nvum5iJRKEQ4EKTIxtIWUoDVkMQ9cSJ+/svMWYpK+k9nhLcNvIUZa9SYs1pwWDLS0NlZfNj1Xw&#10;sc9W7To2Zrk95GO/y784P56U6j9371MQkbr4H/5rf2oFr6Mx/J5JR0DO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Q/0azFAAAA3AAAAA8AAAAAAAAAAAAAAAAAlwIAAGRycy9k&#10;b3ducmV2LnhtbFBLBQYAAAAABAAEAPUAAACJAwAAAAA=&#10;" fillcolor="black [3200]" strokecolor="black [3040]">
                        <v:fill color2="gray [1616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524" o:spid="_x0000_s1138" style="position:absolute;left:1231900;top:1085850;width:53975;height:539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1knYxQAA&#10;ANwAAAAPAAAAZHJzL2Rvd25yZXYueG1sRI9PawIxFMTvQr9DeAVvmq22rqxGKRal0JN/obfXzXOz&#10;dPOyJFG3374pFDwOM/MbZr7sbCOu5EPtWMHTMANBXDpdc6XgsF8PpiBCRNbYOCYFPxRguXjozbHQ&#10;7sZbuu5iJRKEQ4EKTIxtIWUoDVkMQ9cSJ+/svMWYpK+k9nhLcNvIUZZNpMWa04LBllaGyu/dxSrY&#10;HLO3dh0bs9qf8rE/5B+cf34p1X/sXmcgInXxHv5vv2sFL6Nn+DuTjoBc/A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vWSdjFAAAA3AAAAA8AAAAAAAAAAAAAAAAAlwIAAGRycy9k&#10;b3ducmV2LnhtbFBLBQYAAAAABAAEAPUAAACJAwAAAAA=&#10;" fillcolor="black [3200]" strokecolor="black [3040]">
                        <v:fill color2="gray [1616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535" o:spid="_x0000_s1139" type="#_x0000_t202" style="position:absolute;left:1084125;top:1537004;width:669832;height:5896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AM8/xQAA&#10;ANwAAAAPAAAAZHJzL2Rvd25yZXYueG1sRI9Pi8IwFMTvwn6H8Ba8abpKRapRpCCK6ME/l729bZ5t&#10;sXnpNlHrfvqNIHgcZuY3zHTemkrcqHGlZQVf/QgEcWZ1ybmC03HZG4NwHlljZZkUPMjBfPbRmWKi&#10;7Z33dDv4XAQIuwQVFN7XiZQuK8ig69uaOHhn2xj0QTa51A3eA9xUchBFI2mw5LBQYE1pQdnlcDUK&#10;Nulyh/ufgRn/Velqe17Uv6fvWKnuZ7uYgPDU+nf41V5rBfEwhueZcATk7B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wAzz/FAAAA3AAAAA8AAAAAAAAAAAAAAAAAlwIAAGRycy9k&#10;b3ducmV2LnhtbFBLBQYAAAAABAAEAPUAAACJAwAAAAA=&#10;" filled="f" stroked="f" strokeweight=".5pt">
                    <v:textbox>
                      <w:txbxContent>
                        <w:p w14:paraId="57970CA5" w14:textId="2E5AEC75" w:rsidR="00B40550" w:rsidRPr="007649EF" w:rsidRDefault="00B40550" w:rsidP="001D51FE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36" o:spid="_x0000_s1140" type="#_x0000_t202" style="position:absolute;left:2290275;top:1261530;width:552541;height:5103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0lFIxwAA&#10;ANwAAAAPAAAAZHJzL2Rvd25yZXYueG1sRI9Ba8JAFITvQv/D8gq96UZLJKSuIgFpEXtI6qW31+wz&#10;CWbfptmtif76bqHgcZiZb5jVZjStuFDvGssK5rMIBHFpdcOVguPHbpqAcB5ZY2uZFFzJwWb9MFlh&#10;qu3AOV0KX4kAYZeigtr7LpXSlTUZdDPbEQfvZHuDPsi+krrHIcBNKxdRtJQGGw4LNXaU1VSeix+j&#10;YJ/t3jH/Wpjk1mavh9O2+z5+xko9PY7bFxCeRn8P/7fftIL4eQl/Z8IRkOt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XNJRSMcAAADcAAAADwAAAAAAAAAAAAAAAACXAgAAZHJz&#10;L2Rvd25yZXYueG1sUEsFBgAAAAAEAAQA9QAAAIsDAAAAAA==&#10;" filled="f" stroked="f" strokeweight=".5pt">
                    <v:textbox>
                      <w:txbxContent>
                        <w:p w14:paraId="48BBA177" w14:textId="395B4F5D" w:rsidR="00B40550" w:rsidRPr="007649EF" w:rsidRDefault="00B40550" w:rsidP="001D51FE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Straight Connector 539" o:spid="_x0000_s1141" style="position:absolute;flip:y;visibility:visible;mso-wrap-style:square" from="679450,330802" to="1136360,45163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n95ZsQAAADcAAAADwAAAGRycy9kb3ducmV2LnhtbESPQWvCQBSE74L/YXlCL1I3tig2dZUo&#10;CKU3jUKPj+wzG8y+DdlVo7++Kwgeh5n5hpkvO1uLC7W+cqxgPEpAEBdOV1wq2Oeb9xkIH5A11o5J&#10;wY08LBf93hxT7a68pcsulCJC2KeowITQpFL6wpBFP3INcfSOrrUYomxLqVu8Rrit5UeSTKXFiuOC&#10;wYbWhorT7mwVhNXxNNz83bN1nv2a/GBN7exKqbdBl32DCNSFV/jZ/tEKJp9f8DgTj4Bc/A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mf3lmxAAAANwAAAAPAAAAAAAAAAAA&#10;AAAAAKECAABkcnMvZG93bnJldi54bWxQSwUGAAAAAAQABAD5AAAAkgMAAAAA&#10;" strokecolor="#c0504d [3205]" strokeweight="2pt">
                  <v:stroke endarrow="block"/>
                  <v:shadow on="t" opacity="24903f" mv:blur="40000f" origin=",.5" offset="0,20000emu"/>
                </v:line>
                <v:shape id="Text Box 540" o:spid="_x0000_s1142" type="#_x0000_t202" style="position:absolute;left:1568450;top:25400;width:291274;height:26391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cR/axAAA&#10;ANwAAAAPAAAAZHJzL2Rvd25yZXYueG1sRE/LasJAFN0X/IfhCt3VidIUiU5CCEhLaRdGN+6umZsH&#10;Zu6kmamm/frOouDycN7bbDK9uNLoOssKlosIBHFldceNguNh97QG4Tyyxt4yKfghB1k6e9hiou2N&#10;93QtfSNCCLsEFbTeD4mUrmrJoFvYgThwtR0N+gDHRuoRbyHc9HIVRS/SYMehocWBipaqS/ltFLwX&#10;u0/cn1dm/dsXrx91PnwdT7FSj/Mp34DwNPm7+N/9phXEz2F+OBOOgEz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HEf2sQAAADcAAAADwAAAAAAAAAAAAAAAACXAgAAZHJzL2Rv&#10;d25yZXYueG1sUEsFBgAAAAAEAAQA9QAAAIgDAAAAAA==&#10;" filled="f" stroked="f" strokeweight=".5pt">
                  <v:textbox>
                    <w:txbxContent>
                      <w:p w14:paraId="29EAB389" w14:textId="04F83945" w:rsidR="00B40550" w:rsidRPr="001D51FE" w:rsidRDefault="00B40550" w:rsidP="001D51FE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v:shape id="Text Box 541" o:spid="_x0000_s1143" type="#_x0000_t202" style="position:absolute;left:762000;top:127000;width:291274;height:26391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PbpBxwAA&#10;ANwAAAAPAAAAZHJzL2Rvd25yZXYueG1sRI9Ba8JAFITvhf6H5Qm91U2kSkhdQwgES2kPWi+9vWaf&#10;STD7Ns2umvrr3YLgcZiZb5hlNppOnGhwrWUF8TQCQVxZ3XKtYPdVPicgnEfW2FkmBX/kIFs9Piwx&#10;1fbMGzptfS0ChF2KChrv+1RKVzVk0E1tTxy8vR0M+iCHWuoBzwFuOjmLooU02HJYaLCnoqHqsD0a&#10;Be9F+Ymbn5lJLl2x/tjn/e/ue67U02TMX0F4Gv09fGu/aQXzlxj+z4QjIFdX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iz26QccAAADcAAAADwAAAAAAAAAAAAAAAACXAgAAZHJz&#10;L2Rvd25yZXYueG1sUEsFBgAAAAAEAAQA9QAAAIsDAAAAAA==&#10;" filled="f" stroked="f" strokeweight=".5pt">
                  <v:textbox>
                    <w:txbxContent>
                      <w:p w14:paraId="6192BA4B" w14:textId="4A1A6D2F" w:rsidR="00B40550" w:rsidRPr="004B00CA" w:rsidRDefault="00B40550" w:rsidP="001D51FE">
                        <w:pP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</w:pPr>
                        <w:r w:rsidRPr="004B00CA"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B0563">
        <w:rPr>
          <w:rFonts w:cstheme="minorHAnsi"/>
          <w:color w:val="00B050"/>
        </w:rPr>
        <w:t>Convention</w:t>
      </w:r>
      <w:r w:rsidR="005B0563">
        <w:rPr>
          <w:rFonts w:cstheme="minorHAnsi"/>
        </w:rPr>
        <w:t xml:space="preserve">  Unless otherwise specified, curves start at </w:t>
      </w:r>
      <w:r w:rsidR="00662BE1" w:rsidRPr="00662BE1">
        <w:rPr>
          <w:rFonts w:cstheme="minorHAnsi"/>
          <w:position w:val="-16"/>
        </w:rPr>
        <w:object w:dxaOrig="1020" w:dyaOrig="440" w14:anchorId="4165097F">
          <v:shape id="_x0000_i1103" type="#_x0000_t75" style="width:51pt;height:22pt" o:ole="">
            <v:imagedata r:id="rId165" o:title=""/>
          </v:shape>
          <o:OLEObject Type="Embed" ProgID="Equation.DSMT4" ShapeID="_x0000_i1103" DrawAspect="Content" ObjectID="_1537691343" r:id="rId166"/>
        </w:object>
      </w:r>
      <w:r w:rsidR="005B0563">
        <w:rPr>
          <w:rFonts w:cstheme="minorHAnsi"/>
        </w:rPr>
        <w:t xml:space="preserve">. </w:t>
      </w:r>
      <w:bookmarkStart w:id="49" w:name="_Hlk52197202"/>
      <w:bookmarkStart w:id="50" w:name="OLE_LINK51"/>
      <w:bookmarkStart w:id="51" w:name="_Hlk52197189"/>
      <w:bookmarkStart w:id="52" w:name="OLE_LINK43"/>
      <w:r w:rsidR="005B0563">
        <w:rPr>
          <w:rFonts w:cstheme="minorHAnsi"/>
        </w:rPr>
        <w:t xml:space="preserve">When we refer to the </w:t>
      </w:r>
      <w:r w:rsidR="005B0563" w:rsidRPr="005B0563">
        <w:rPr>
          <w:rFonts w:cstheme="minorHAnsi"/>
        </w:rPr>
        <w:t xml:space="preserve">point </w:t>
      </w:r>
      <w:r w:rsidR="005B0563">
        <w:rPr>
          <w:rFonts w:cstheme="minorHAnsi"/>
          <w:b/>
          <w:bCs/>
          <w:i/>
          <w:iCs/>
        </w:rPr>
        <w:t>x</w:t>
      </w:r>
      <w:r w:rsidR="005B0563">
        <w:rPr>
          <w:rFonts w:cstheme="minorHAnsi"/>
        </w:rPr>
        <w:t xml:space="preserve"> we mean</w:t>
      </w:r>
      <w:bookmarkEnd w:id="49"/>
      <w:bookmarkEnd w:id="50"/>
      <w:r w:rsidR="005B0563">
        <w:rPr>
          <w:rFonts w:cstheme="minorHAnsi"/>
        </w:rPr>
        <w:t xml:space="preserve"> </w:t>
      </w:r>
      <w:r w:rsidR="00662BE1" w:rsidRPr="00662BE1">
        <w:rPr>
          <w:rFonts w:cstheme="minorHAnsi"/>
          <w:position w:val="-16"/>
        </w:rPr>
        <w:object w:dxaOrig="560" w:dyaOrig="440" w14:anchorId="480D7568">
          <v:shape id="_x0000_i1104" type="#_x0000_t75" style="width:28pt;height:22pt" o:ole="">
            <v:imagedata r:id="rId167" o:title=""/>
          </v:shape>
          <o:OLEObject Type="Embed" ProgID="Equation.DSMT4" ShapeID="_x0000_i1104" DrawAspect="Content" ObjectID="_1537691344" r:id="rId168"/>
        </w:object>
      </w:r>
      <w:r w:rsidR="005B0563">
        <w:rPr>
          <w:rFonts w:cstheme="minorHAnsi"/>
        </w:rPr>
        <w:t xml:space="preserve">. </w:t>
      </w:r>
      <w:bookmarkEnd w:id="51"/>
      <w:bookmarkEnd w:id="52"/>
      <w:r w:rsidR="008A1698">
        <w:rPr>
          <w:rFonts w:cstheme="minorHAnsi"/>
        </w:rPr>
        <w:t xml:space="preserve">Moreover, we will use </w:t>
      </w:r>
      <w:r w:rsidR="008A1698">
        <w:rPr>
          <w:rFonts w:cstheme="minorHAnsi"/>
          <w:b/>
          <w:bCs/>
          <w:i/>
          <w:iCs/>
        </w:rPr>
        <w:t>x</w:t>
      </w:r>
      <w:r w:rsidR="008A1698">
        <w:rPr>
          <w:rFonts w:cstheme="minorHAnsi"/>
        </w:rPr>
        <w:t xml:space="preserve">', </w:t>
      </w:r>
      <w:r w:rsidR="008A1698">
        <w:rPr>
          <w:rFonts w:cstheme="minorHAnsi"/>
          <w:b/>
          <w:bCs/>
          <w:i/>
          <w:iCs/>
        </w:rPr>
        <w:t>x</w:t>
      </w:r>
      <w:r w:rsidR="008A1698">
        <w:rPr>
          <w:rFonts w:cstheme="minorHAnsi"/>
        </w:rPr>
        <w:t xml:space="preserve">", etc. to mean </w:t>
      </w:r>
      <w:r w:rsidR="008A1698">
        <w:rPr>
          <w:rFonts w:cstheme="minorHAnsi"/>
          <w:b/>
          <w:bCs/>
          <w:i/>
          <w:iCs/>
        </w:rPr>
        <w:t>x</w:t>
      </w:r>
      <w:r w:rsidR="006D3F88">
        <w:rPr>
          <w:rFonts w:cstheme="minorHAnsi"/>
        </w:rPr>
        <w:t>'(0</w:t>
      </w:r>
      <w:r w:rsidR="008A1698">
        <w:rPr>
          <w:rFonts w:cstheme="minorHAnsi"/>
        </w:rPr>
        <w:t xml:space="preserve">), </w:t>
      </w:r>
      <w:r w:rsidR="008A1698">
        <w:rPr>
          <w:rFonts w:cstheme="minorHAnsi"/>
          <w:b/>
          <w:bCs/>
          <w:i/>
          <w:iCs/>
        </w:rPr>
        <w:t>x</w:t>
      </w:r>
      <w:r w:rsidR="006D3F88">
        <w:rPr>
          <w:rFonts w:cstheme="minorHAnsi"/>
        </w:rPr>
        <w:t>"(0), etc. To refer to other point</w:t>
      </w:r>
      <w:r w:rsidR="008A1698">
        <w:rPr>
          <w:rFonts w:cstheme="minorHAnsi"/>
        </w:rPr>
        <w:t xml:space="preserve">, say </w:t>
      </w:r>
      <w:r w:rsidR="008A1698">
        <w:rPr>
          <w:rFonts w:cstheme="minorHAnsi"/>
          <w:b/>
          <w:bCs/>
          <w:i/>
          <w:iCs/>
        </w:rPr>
        <w:t>y</w:t>
      </w:r>
      <w:r w:rsidR="008A1698">
        <w:rPr>
          <w:rFonts w:cstheme="minorHAnsi"/>
        </w:rPr>
        <w:t xml:space="preserve">, we will use </w:t>
      </w:r>
      <w:r w:rsidR="00662BE1" w:rsidRPr="00662BE1">
        <w:rPr>
          <w:rFonts w:cstheme="minorHAnsi"/>
          <w:position w:val="-16"/>
        </w:rPr>
        <w:object w:dxaOrig="1780" w:dyaOrig="440" w14:anchorId="3261AEC0">
          <v:shape id="_x0000_i1105" type="#_x0000_t75" style="width:89pt;height:22pt" o:ole="">
            <v:imagedata r:id="rId169" o:title=""/>
          </v:shape>
          <o:OLEObject Type="Embed" ProgID="Equation.DSMT4" ShapeID="_x0000_i1105" DrawAspect="Content" ObjectID="_1537691345" r:id="rId170"/>
        </w:object>
      </w:r>
      <w:r w:rsidR="008A1698">
        <w:rPr>
          <w:rFonts w:cstheme="minorHAnsi"/>
          <w:noProof/>
        </w:rPr>
        <w:t>, etc</w:t>
      </w:r>
      <w:r w:rsidR="005B0563">
        <w:rPr>
          <w:rFonts w:cstheme="minorHAnsi"/>
        </w:rPr>
        <w:t xml:space="preserve">. </w:t>
      </w:r>
    </w:p>
    <w:p w14:paraId="15CA7079" w14:textId="5A13AE23" w:rsidR="005B0563" w:rsidRDefault="005B0563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E86D9BF" w14:textId="10B5F0F7" w:rsidR="00FD52EB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F2028E"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 w:rsidRPr="00F2028E">
        <w:rPr>
          <w:rFonts w:cstheme="minorHAnsi"/>
          <w:color w:val="00B050"/>
        </w:rPr>
        <w:t>1</w:t>
      </w:r>
      <w:r>
        <w:rPr>
          <w:rFonts w:cstheme="minorHAnsi"/>
          <w:color w:val="0432FF"/>
        </w:rPr>
        <w:t xml:space="preserve">  </w:t>
      </w:r>
      <w:r>
        <w:rPr>
          <w:rFonts w:cstheme="minorHAnsi"/>
        </w:rPr>
        <w:t xml:space="preserve">Parametric </w:t>
      </w:r>
      <w:r w:rsidR="005B0563">
        <w:rPr>
          <w:rFonts w:cstheme="minorHAnsi"/>
        </w:rPr>
        <w:t xml:space="preserve">(or vector) </w:t>
      </w:r>
      <w:r>
        <w:rPr>
          <w:rFonts w:cstheme="minorHAnsi"/>
        </w:rPr>
        <w:t>equation of a line</w:t>
      </w:r>
      <w:r w:rsidR="008744B4">
        <w:rPr>
          <w:rFonts w:cstheme="minorHAnsi"/>
        </w:rPr>
        <w:t>:</w:t>
      </w:r>
      <w:r w:rsidR="001D51FE" w:rsidRPr="001D51FE">
        <w:rPr>
          <w:rFonts w:cstheme="minorHAnsi"/>
          <w:noProof/>
        </w:rPr>
        <w:t xml:space="preserve"> </w:t>
      </w:r>
    </w:p>
    <w:p w14:paraId="45EB7C6B" w14:textId="126F4935" w:rsidR="0062163D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10"/>
        </w:rPr>
        <w:object w:dxaOrig="1200" w:dyaOrig="320" w14:anchorId="1C0024D6">
          <v:shape id="_x0000_i1106" type="#_x0000_t75" style="width:60pt;height:16pt" o:ole="">
            <v:imagedata r:id="rId171" o:title=""/>
          </v:shape>
          <o:OLEObject Type="Embed" ProgID="Equation.DSMT4" ShapeID="_x0000_i1106" DrawAspect="Content" ObjectID="_1537691346" r:id="rId172"/>
        </w:object>
      </w:r>
      <w:r>
        <w:rPr>
          <w:rFonts w:cstheme="minorHAnsi"/>
        </w:rPr>
        <w:t xml:space="preserve">, where </w:t>
      </w:r>
    </w:p>
    <w:p w14:paraId="54F1703F" w14:textId="0B8D2B18" w:rsidR="00E162BD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</w:p>
    <w:p w14:paraId="52DF84D8" w14:textId="5171A2B5" w:rsidR="00CE7C19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662BE1" w:rsidRPr="00662BE1">
        <w:rPr>
          <w:rFonts w:cstheme="minorHAnsi"/>
          <w:noProof/>
          <w:position w:val="-62"/>
        </w:rPr>
        <w:object w:dxaOrig="1940" w:dyaOrig="1360" w14:anchorId="1DE4E172">
          <v:shape id="_x0000_i1107" type="#_x0000_t75" style="width:97pt;height:68pt" o:ole="">
            <v:imagedata r:id="rId173" o:title=""/>
          </v:shape>
          <o:OLEObject Type="Embed" ProgID="Equation.DSMT4" ShapeID="_x0000_i1107" DrawAspect="Content" ObjectID="_1537691347" r:id="rId174"/>
        </w:object>
      </w:r>
      <w:r w:rsidR="00F2028E">
        <w:rPr>
          <w:rFonts w:cstheme="minorHAnsi"/>
        </w:rPr>
        <w:t xml:space="preserve">, </w:t>
      </w:r>
      <w:r w:rsidR="00662BE1" w:rsidRPr="00662BE1">
        <w:rPr>
          <w:rFonts w:cstheme="minorHAnsi"/>
          <w:position w:val="-62"/>
        </w:rPr>
        <w:object w:dxaOrig="1900" w:dyaOrig="1360" w14:anchorId="73DBDBD7">
          <v:shape id="_x0000_i1108" type="#_x0000_t75" style="width:95pt;height:68pt" o:ole="">
            <v:imagedata r:id="rId175" o:title=""/>
          </v:shape>
          <o:OLEObject Type="Embed" ProgID="Equation.DSMT4" ShapeID="_x0000_i1108" DrawAspect="Content" ObjectID="_1537691348" r:id="rId176"/>
        </w:object>
      </w:r>
      <w:r w:rsidR="00F2028E">
        <w:rPr>
          <w:rFonts w:cstheme="minorHAnsi"/>
        </w:rPr>
        <w:t>, and direction</w:t>
      </w:r>
      <w:r w:rsidR="005B0563">
        <w:rPr>
          <w:rFonts w:cstheme="minorHAnsi"/>
        </w:rPr>
        <w:t xml:space="preserve"> </w:t>
      </w:r>
      <w:r w:rsidR="00662BE1" w:rsidRPr="00662BE1">
        <w:rPr>
          <w:rFonts w:cstheme="minorHAnsi"/>
          <w:position w:val="-62"/>
        </w:rPr>
        <w:object w:dxaOrig="1120" w:dyaOrig="1360" w14:anchorId="458FACC7">
          <v:shape id="_x0000_i1109" type="#_x0000_t75" style="width:56pt;height:68pt" o:ole="">
            <v:imagedata r:id="rId177" o:title=""/>
          </v:shape>
          <o:OLEObject Type="Embed" ProgID="Equation.DSMT4" ShapeID="_x0000_i1109" DrawAspect="Content" ObjectID="_1537691349" r:id="rId178"/>
        </w:object>
      </w:r>
      <w:r w:rsidR="00C10B25">
        <w:rPr>
          <w:rFonts w:cstheme="minorHAnsi"/>
          <w:noProof/>
        </w:rPr>
        <w:t>.</w:t>
      </w:r>
      <w:r w:rsidR="00771A67">
        <w:rPr>
          <w:rFonts w:cstheme="minorHAnsi"/>
          <w:noProof/>
        </w:rPr>
        <w:t xml:space="preserve">  </w:t>
      </w:r>
    </w:p>
    <w:p w14:paraId="0833DFDD" w14:textId="0526B1C1" w:rsidR="00F2028E" w:rsidRDefault="005B0563" w:rsidP="00F24C0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>This can also be written as</w:t>
      </w:r>
      <w:r w:rsidR="00F24C0F">
        <w:rPr>
          <w:rFonts w:cstheme="minorHAnsi"/>
          <w:noProof/>
        </w:rPr>
        <w:t xml:space="preserve">  </w:t>
      </w:r>
      <w:r w:rsidR="00662BE1" w:rsidRPr="00662BE1">
        <w:rPr>
          <w:rFonts w:cstheme="minorHAnsi"/>
          <w:noProof/>
          <w:position w:val="-62"/>
        </w:rPr>
        <w:object w:dxaOrig="1780" w:dyaOrig="1360" w14:anchorId="3BF68322">
          <v:shape id="_x0000_i1110" type="#_x0000_t75" style="width:89pt;height:68pt" o:ole="">
            <v:imagedata r:id="rId179" o:title=""/>
          </v:shape>
          <o:OLEObject Type="Embed" ProgID="Equation.DSMT4" ShapeID="_x0000_i1110" DrawAspect="Content" ObjectID="_1537691350" r:id="rId180"/>
        </w:object>
      </w:r>
      <w:r w:rsidR="007D7F9F">
        <w:rPr>
          <w:rFonts w:cs="Times New Roman (Body CS)"/>
          <w:noProof/>
        </w:rPr>
        <w:t>.</w:t>
      </w:r>
      <w:r w:rsidR="00771A67" w:rsidRPr="00F24C0F">
        <w:rPr>
          <w:rFonts w:cs="Times New Roman (Body CS)"/>
          <w:noProof/>
        </w:rPr>
        <w:t xml:space="preserve"> </w:t>
      </w:r>
      <w:r w:rsidR="003D6079" w:rsidRPr="00F24C0F">
        <w:rPr>
          <w:rFonts w:cs="Times New Roman (Body CS)"/>
          <w:noProof/>
        </w:rPr>
        <w:t xml:space="preserve">    </w:t>
      </w:r>
      <w:r w:rsidR="00771A67" w:rsidRPr="00F24C0F">
        <w:rPr>
          <w:rFonts w:ascii="Cambria Math" w:hAnsi="Cambria Math" w:cs="Times New Roman (Body CS)"/>
        </w:rPr>
        <w:t>∎</w:t>
      </w:r>
      <w:r w:rsidR="00771A67" w:rsidRPr="00F24C0F">
        <w:rPr>
          <w:rFonts w:cstheme="minorHAnsi"/>
          <w:noProof/>
        </w:rPr>
        <w:t xml:space="preserve"> </w:t>
      </w:r>
    </w:p>
    <w:p w14:paraId="3FB3BE1B" w14:textId="52FCB4FF" w:rsidR="00F2028E" w:rsidRDefault="00F2028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A2062D2" w14:textId="663D1685" w:rsidR="00F2028E" w:rsidRDefault="00F2028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>
        <w:rPr>
          <w:rFonts w:cstheme="minorHAnsi"/>
          <w:color w:val="00B050"/>
        </w:rPr>
        <w:t xml:space="preserve">2  </w:t>
      </w:r>
      <w:r>
        <w:rPr>
          <w:rFonts w:cstheme="minorHAnsi"/>
        </w:rPr>
        <w:t xml:space="preserve">Circle in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2</w:t>
      </w:r>
      <w:r w:rsidR="008744B4">
        <w:rPr>
          <w:rFonts w:cstheme="minorHAnsi"/>
        </w:rPr>
        <w:t>-</w:t>
      </w:r>
      <w:r>
        <w:rPr>
          <w:rFonts w:cstheme="minorHAnsi"/>
        </w:rPr>
        <w:t xml:space="preserve">plane with center </w:t>
      </w:r>
      <w:r w:rsidR="00662BE1" w:rsidRPr="00662BE1">
        <w:rPr>
          <w:rFonts w:cstheme="minorHAnsi"/>
          <w:position w:val="-16"/>
        </w:rPr>
        <w:object w:dxaOrig="760" w:dyaOrig="440" w14:anchorId="2A8DE95B">
          <v:shape id="_x0000_i1111" type="#_x0000_t75" style="width:38pt;height:22pt" o:ole="">
            <v:imagedata r:id="rId181" o:title=""/>
          </v:shape>
          <o:OLEObject Type="Embed" ProgID="Equation.DSMT4" ShapeID="_x0000_i1111" DrawAspect="Content" ObjectID="_1537691351" r:id="rId182"/>
        </w:object>
      </w:r>
      <w:r w:rsidR="008744B4">
        <w:rPr>
          <w:rFonts w:cstheme="minorHAnsi"/>
        </w:rPr>
        <w:t xml:space="preserve">and radius </w:t>
      </w:r>
      <w:r w:rsidR="00484DA2">
        <w:rPr>
          <w:rFonts w:cstheme="minorHAnsi"/>
          <w:i/>
          <w:iCs/>
        </w:rPr>
        <w:t>r</w:t>
      </w:r>
      <w:r w:rsidR="00484DA2">
        <w:rPr>
          <w:rFonts w:cstheme="minorHAnsi"/>
        </w:rPr>
        <w:t xml:space="preserve"> &gt; 0</w:t>
      </w:r>
      <w:r w:rsidR="008744B4">
        <w:rPr>
          <w:rFonts w:cstheme="minorHAnsi"/>
        </w:rPr>
        <w:t>:</w:t>
      </w:r>
    </w:p>
    <w:p w14:paraId="30761B8C" w14:textId="18C85A03" w:rsidR="008744B4" w:rsidRPr="008744B4" w:rsidRDefault="008744B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62"/>
        </w:rPr>
        <w:object w:dxaOrig="1540" w:dyaOrig="1360" w14:anchorId="0CEDEFD0">
          <v:shape id="_x0000_i1112" type="#_x0000_t75" style="width:77pt;height:68pt" o:ole="">
            <v:imagedata r:id="rId183" o:title=""/>
          </v:shape>
          <o:OLEObject Type="Embed" ProgID="Equation.DSMT4" ShapeID="_x0000_i1112" DrawAspect="Content" ObjectID="_1537691352" r:id="rId184"/>
        </w:object>
      </w:r>
      <w:r w:rsidR="007F02B4">
        <w:rPr>
          <w:rFonts w:cstheme="minorHAnsi"/>
        </w:rPr>
        <w:t>,</w:t>
      </w:r>
      <w:r w:rsidR="00484DA2">
        <w:rPr>
          <w:rFonts w:cstheme="minorHAnsi"/>
        </w:rPr>
        <w:t xml:space="preserve">  </w:t>
      </w:r>
      <w:r w:rsidR="007F02B4">
        <w:rPr>
          <w:rFonts w:cstheme="minorHAnsi"/>
        </w:rPr>
        <w:t xml:space="preserve">or </w:t>
      </w:r>
      <w:r w:rsidR="007F02B4">
        <w:rPr>
          <w:rFonts w:cstheme="minorHAnsi"/>
          <w:b/>
          <w:bCs/>
          <w:i/>
          <w:iCs/>
        </w:rPr>
        <w:t>y</w:t>
      </w:r>
      <w:r w:rsidR="007F02B4">
        <w:rPr>
          <w:rFonts w:cstheme="minorHAnsi"/>
        </w:rPr>
        <w:t xml:space="preserve"> = </w:t>
      </w:r>
      <w:r w:rsidR="007F02B4">
        <w:rPr>
          <w:rFonts w:cstheme="minorHAnsi"/>
          <w:b/>
          <w:bCs/>
          <w:i/>
          <w:iCs/>
        </w:rPr>
        <w:t>x</w:t>
      </w:r>
      <w:r w:rsidR="007F02B4">
        <w:rPr>
          <w:rFonts w:cstheme="minorHAnsi"/>
        </w:rPr>
        <w:t>(</w:t>
      </w:r>
      <w:r w:rsidR="007F02B4">
        <w:rPr>
          <w:rFonts w:cstheme="minorHAnsi"/>
          <w:i/>
          <w:iCs/>
        </w:rPr>
        <w:t>t</w:t>
      </w:r>
      <w:r w:rsidR="007F02B4">
        <w:rPr>
          <w:rFonts w:cstheme="minorHAnsi"/>
        </w:rPr>
        <w:t>).  Th</w:t>
      </w:r>
      <w:r w:rsidR="000041E7">
        <w:rPr>
          <w:rFonts w:cstheme="minorHAnsi"/>
        </w:rPr>
        <w:t>e</w:t>
      </w:r>
      <w:r w:rsidR="007F02B4">
        <w:rPr>
          <w:rFonts w:cstheme="minorHAnsi"/>
        </w:rPr>
        <w:t xml:space="preserve"> curve begins at </w:t>
      </w:r>
      <w:r w:rsidR="00771A67">
        <w:rPr>
          <w:rFonts w:cstheme="minorHAnsi"/>
          <w:noProof/>
        </w:rPr>
        <w:t xml:space="preserve"> </w:t>
      </w:r>
      <w:r w:rsidR="00662BE1" w:rsidRPr="00662BE1">
        <w:rPr>
          <w:rFonts w:cstheme="minorHAnsi"/>
          <w:noProof/>
          <w:position w:val="-54"/>
        </w:rPr>
        <w:object w:dxaOrig="1060" w:dyaOrig="1200" w14:anchorId="4F7AB276">
          <v:shape id="_x0000_i1113" type="#_x0000_t75" style="width:53pt;height:60pt" o:ole="">
            <v:imagedata r:id="rId185" o:title=""/>
          </v:shape>
          <o:OLEObject Type="Embed" ProgID="Equation.DSMT4" ShapeID="_x0000_i1113" DrawAspect="Content" ObjectID="_1537691353" r:id="rId186"/>
        </w:object>
      </w:r>
      <w:r w:rsidR="000041E7">
        <w:rPr>
          <w:rFonts w:cstheme="minorHAnsi"/>
          <w:noProof/>
        </w:rPr>
        <w:t>.</w:t>
      </w:r>
      <w:r w:rsidR="00771A67">
        <w:rPr>
          <w:rFonts w:cstheme="minorHAnsi"/>
          <w:noProof/>
        </w:rPr>
        <w:t xml:space="preserve">      </w:t>
      </w:r>
      <w:r w:rsidR="00771A67">
        <w:rPr>
          <w:rFonts w:ascii="Cambria Math" w:hAnsi="Cambria Math"/>
        </w:rPr>
        <w:t>∎</w:t>
      </w:r>
    </w:p>
    <w:p w14:paraId="2A34245C" w14:textId="5931E9A6" w:rsidR="0062163D" w:rsidRDefault="00F24C0F">
      <w:pPr>
        <w:rPr>
          <w:rFonts w:cstheme="minorHAnsi"/>
          <w:color w:val="00B050"/>
        </w:rPr>
      </w:pPr>
      <w:r>
        <w:rPr>
          <w:rFonts w:cstheme="minorHAnsi"/>
          <w:noProof/>
          <w:color w:val="00B050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 wp14:anchorId="10961126" wp14:editId="6EF28A49">
                <wp:simplePos x="0" y="0"/>
                <wp:positionH relativeFrom="column">
                  <wp:posOffset>4512310</wp:posOffset>
                </wp:positionH>
                <wp:positionV relativeFrom="paragraph">
                  <wp:posOffset>43815</wp:posOffset>
                </wp:positionV>
                <wp:extent cx="1343660" cy="1463040"/>
                <wp:effectExtent l="0" t="0" r="0" b="35560"/>
                <wp:wrapSquare wrapText="bothSides"/>
                <wp:docPr id="569" name="Group 5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3660" cy="1463040"/>
                          <a:chOff x="0" y="0"/>
                          <a:chExt cx="1339850" cy="1460500"/>
                        </a:xfrm>
                      </wpg:grpSpPr>
                      <wpg:grpSp>
                        <wpg:cNvPr id="568" name="Group 568"/>
                        <wpg:cNvGrpSpPr/>
                        <wpg:grpSpPr>
                          <a:xfrm>
                            <a:off x="0" y="0"/>
                            <a:ext cx="1339850" cy="1460500"/>
                            <a:chOff x="0" y="0"/>
                            <a:chExt cx="1339850" cy="1460500"/>
                          </a:xfrm>
                        </wpg:grpSpPr>
                        <wpg:grpSp>
                          <wpg:cNvPr id="567" name="Group 567"/>
                          <wpg:cNvGrpSpPr/>
                          <wpg:grpSpPr>
                            <a:xfrm>
                              <a:off x="0" y="0"/>
                              <a:ext cx="1339850" cy="1460500"/>
                              <a:chOff x="0" y="0"/>
                              <a:chExt cx="1339850" cy="1460500"/>
                            </a:xfrm>
                          </wpg:grpSpPr>
                          <wpg:grpSp>
                            <wpg:cNvPr id="566" name="Group 566"/>
                            <wpg:cNvGrpSpPr/>
                            <wpg:grpSpPr>
                              <a:xfrm>
                                <a:off x="0" y="0"/>
                                <a:ext cx="1339850" cy="1460500"/>
                                <a:chOff x="0" y="0"/>
                                <a:chExt cx="1339850" cy="1460500"/>
                              </a:xfrm>
                            </wpg:grpSpPr>
                            <wps:wsp>
                              <wps:cNvPr id="560" name="Arc 560"/>
                              <wps:cNvSpPr/>
                              <wps:spPr>
                                <a:xfrm rot="8123072">
                                  <a:off x="355600" y="292100"/>
                                  <a:ext cx="616545" cy="22225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525725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8" name="Arc 558"/>
                              <wps:cNvSpPr/>
                              <wps:spPr>
                                <a:xfrm rot="8123072">
                                  <a:off x="374650" y="635000"/>
                                  <a:ext cx="533400" cy="22225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525725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9" name="Arc 559"/>
                              <wps:cNvSpPr/>
                              <wps:spPr>
                                <a:xfrm>
                                  <a:off x="190500" y="933450"/>
                                  <a:ext cx="533400" cy="222250"/>
                                </a:xfrm>
                                <a:prstGeom prst="arc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4" name="Straight Connector 544"/>
                              <wps:cNvCnPr/>
                              <wps:spPr>
                                <a:xfrm>
                                  <a:off x="228600" y="228600"/>
                                  <a:ext cx="0" cy="838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6" name="Straight Connector 546"/>
                              <wps:cNvCnPr/>
                              <wps:spPr>
                                <a:xfrm flipH="1">
                                  <a:off x="0" y="304800"/>
                                  <a:ext cx="489585" cy="11557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9" name="Straight Connector 549"/>
                              <wps:cNvCnPr/>
                              <wps:spPr>
                                <a:xfrm>
                                  <a:off x="742950" y="463550"/>
                                  <a:ext cx="0" cy="78105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1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2" name="Oval 552"/>
                              <wps:cNvSpPr/>
                              <wps:spPr>
                                <a:xfrm>
                                  <a:off x="463550" y="419100"/>
                                  <a:ext cx="260350" cy="88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2" name="Arc 562"/>
                              <wps:cNvSpPr/>
                              <wps:spPr>
                                <a:xfrm>
                                  <a:off x="190500" y="1143000"/>
                                  <a:ext cx="533400" cy="222250"/>
                                </a:xfrm>
                                <a:prstGeom prst="arc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3" name="Text Box 563"/>
                              <wps:cNvSpPr txBox="1"/>
                              <wps:spPr>
                                <a:xfrm>
                                  <a:off x="1016000" y="78105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4B9B568" w14:textId="663C6DEE" w:rsidR="00B40550" w:rsidRPr="00CC6BC9" w:rsidRDefault="00B40550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4" name="Text Box 564"/>
                              <wps:cNvSpPr txBox="1"/>
                              <wps:spPr>
                                <a:xfrm>
                                  <a:off x="50800" y="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B58734E" w14:textId="54DBD373" w:rsidR="00B40550" w:rsidRPr="00CC6BC9" w:rsidRDefault="00B40550" w:rsidP="00CC6B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5" name="Text Box 565"/>
                              <wps:cNvSpPr txBox="1"/>
                              <wps:spPr>
                                <a:xfrm>
                                  <a:off x="412750" y="6350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771329" w14:textId="07ECD98A" w:rsidR="00B40550" w:rsidRPr="00CC6BC9" w:rsidRDefault="00B40550" w:rsidP="00CC6B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56" name="Arc 556"/>
                            <wps:cNvSpPr/>
                            <wps:spPr>
                              <a:xfrm>
                                <a:off x="196850" y="647700"/>
                                <a:ext cx="533400" cy="222250"/>
                              </a:xfrm>
                              <a:prstGeom prst="arc">
                                <a:avLst>
                                  <a:gd name="adj1" fmla="val 16200000"/>
                                  <a:gd name="adj2" fmla="val 476608"/>
                                </a:avLst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4" name="Arc 554"/>
                            <wps:cNvSpPr/>
                            <wps:spPr>
                              <a:xfrm>
                                <a:off x="190500" y="933450"/>
                                <a:ext cx="533400" cy="222250"/>
                              </a:xfrm>
                              <a:prstGeom prst="arc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3" name="Oval 553"/>
                            <wps:cNvSpPr/>
                            <wps:spPr>
                              <a:xfrm>
                                <a:off x="463550" y="1187450"/>
                                <a:ext cx="260350" cy="889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45" name="Straight Connector 545"/>
                          <wps:cNvCnPr/>
                          <wps:spPr>
                            <a:xfrm>
                              <a:off x="127000" y="939800"/>
                              <a:ext cx="958504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8" name="Straight Connector 548"/>
                          <wps:cNvCnPr/>
                          <wps:spPr>
                            <a:xfrm>
                              <a:off x="457200" y="463550"/>
                              <a:ext cx="0" cy="78105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1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7" name="Oval 547"/>
                        <wps:cNvSpPr/>
                        <wps:spPr>
                          <a:xfrm>
                            <a:off x="463550" y="749300"/>
                            <a:ext cx="260350" cy="10160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tint val="100000"/>
                                  <a:shade val="100000"/>
                                  <a:satMod val="130000"/>
                                </a:schemeClr>
                              </a:gs>
                              <a:gs pos="100000">
                                <a:schemeClr val="accent1">
                                  <a:tint val="50000"/>
                                  <a:shade val="100000"/>
                                  <a:satMod val="350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5" name="Arc 555"/>
                        <wps:cNvSpPr/>
                        <wps:spPr>
                          <a:xfrm rot="8123072">
                            <a:off x="374650" y="825500"/>
                            <a:ext cx="533400" cy="222250"/>
                          </a:xfrm>
                          <a:prstGeom prst="arc">
                            <a:avLst>
                              <a:gd name="adj1" fmla="val 16200000"/>
                              <a:gd name="adj2" fmla="val 21525725"/>
                            </a:avLst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69" o:spid="_x0000_s1144" style="position:absolute;margin-left:355.3pt;margin-top:3.45pt;width:105.8pt;height:115.2pt;z-index:251635200;mso-width-relative:margin;mso-height-relative:margin" coordsize="1339850,1460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/b6Sf4HAAB/QQAADgAAAGRycy9lMm9Eb2MueG1s7FxZc9s2EH7vTP8Dh++NxFPHRM64TpN2Jo0z&#10;cTp5hnlIbEmCBWBLzq/vLi7SEiVfieM69IMsHgABcI9vv13o5atNVTqXGeMFrReu92LsOlmd0LSo&#10;lwv3r09vfpm6DhekTklJ62zhXmXcfXX0808v18088+mKlmnGHOik5vN1s3BXQjTz0Ygnq6wi/AVt&#10;shou5pRVRMAhW45SRtbQe1WO/PE4Hq0pSxtGk4xzOPtaXXSPZP95niXiNM95Jpxy4cLYhPxk8vMc&#10;P0dHL8l8yUizKhI9DHKPUVSkqOGhtqvXRBDnghU7XVVFwiinuXiR0GpE87xIMjkHmI033prNW0Yv&#10;GjmX5Xy9bOwywdJurdO9u03eX35gTpEu3CieuU5NKnhJ8rkOnoDlWTfLOdz1ljVnzQemTyzVEc54&#10;k7MK/8NcnI1c2Cu7sNlGOAmc9IIwiGNY/wSueWEcjEO99MkK3s9Ou2T1m20ZzKZR23IcjWXLkXnw&#10;CMdnh2MP7Ljt7EAQr89u+vVm1z9GMn+82U22Zzd5TrOLt2cX/w9nBwaOtzrMH6bDZyvSZNI0cNRO&#10;K+WgKUrKj1kCGix1Zd3Ie6z68jkHTTa66zAKVnHq+cF44ksbpjU5iKA99Acq6898T+kdmRudjr04&#10;CiOl0j78gZKCcbB6SeYN4+JtRisHvyxcwhLZO7l8x4U0lakeKkn/9lwnr0qwvJekdLwYLDv8YX9g&#10;UTu3+d3bfC/yo4kf6cfqfmEA5sEwGpy6mqz8Jq7KDPss649ZDlYPTJOasvQ32UnJHBgAjDVJslr4&#10;umd5NzbLi7K0DcdyNgcb6vuxaSZ9kW3s3dzYtpBPprWwjauipqyvA7Hx9JBzdb9ZATVvXIJzml6B&#10;sMh3Du+WN8mbAl7PO8LFB8LgBcBJcOfiFD7ykq4XLtXfXGdF2Ze+83g/SDNcdZ01uNKFy/+9ICxz&#10;nfKPGuR85oVg7h0hD0J4ZXDAulfOu1fqi+qEwjsAkYDRya94vyjN15zR6jN4/WN8KlwidQLPXriJ&#10;YObgRCgXD7ghyY6P5W3gbxsi3tVnTYKd46qioHzafCas0TIqQLjfU6NbZC5lSkl1ey+2rOnxhaB5&#10;IfBiu676APQc/c9jKHxk3ZpUeDiEEeGjwSjcWeEnYYyuFhQ+DsDPagU0Ch8FQYj2AH046Pug8LuW&#10;YlD4rloPCv8QlG6skFZm4+Eji9KVwmuMfkjh0WBpn+7NJIBGFZ+BOiuf3fr0B6l4ayfR6+NDy9pY&#10;2deEr5Rr5VccD6xrNS5KIhKcKx+c9OCkn5eTDkODys8EI8VyJZwTWtdATlDmRHC19dkntY6xDW41&#10;ca5VYd+fWliuvkLrVoW1g54GUwDRWstMiG6AsUY7ZVFjCLEDc5T63gI796LY9B8DQu+Am9tG+11o&#10;L+BuG35LvIymTeO5xwJ2oY15e2VGB8DS7O+RGScvi+Z3g3Wv0TPAv0y34V04nUVTHc95XhRNBvFR&#10;EeLDw63vIT4WJvSKTxc17BEfNAxaaCahP9OBAXB30TZq0CZnMvUAXDzE5PQjhvRrwgWpN8AR3ME2&#10;KTLANNxvn3qt4fXGz8xGRcDHKLbpFHmbCI5bT7Yn+uyIlZYlBKOhN9shmPx4DFGoijen09lN5igr&#10;wdzxAw6NzDkti/QNkDg4iF7mJpb+sLyo/qSpwquSisJpgcxcVKdAVkuGCMynHZDtCbzEtYfc14Uq&#10;oTnsRoM+Auh6w/2ieoD0Mk+9h6iWwjQe6CdJOT1/+im2FkDxzXczAJ1o1PPC4OsyTuh0u1xwv3MZ&#10;wtGBM1YE8o/DGceBcdufkNv9lW4gUxRsuW5HbOACRg/apXdzRh0n7o09CEfBTYMXbxFgG48GfmDz&#10;t23YAZq5JyhlEBXvD0qReUcHrvxx7UB+Aqlq2cBekfBuh1cSm/ONTHSH1kg9Y55F/HipkNiyLB2x&#10;7nIriEhvK9bRGANkFOqtLMgTlGeruoM8P6fUXgxkjIquOvIss92d/N5t5Tn0/AkGUyDQMrenIhqT&#10;2nuCQm0VdxDqxxFqCFZ1IdVjUZyRpThVKqvLad7MHnizWAILlOhwotnKFnc8KJWF+KZbd3Kf8pRw&#10;AhVvMh0PeKSvOGUISIYilqGIJYXK08giN2UIrO3fX8TSjUCGnPZ2xdp+5u8ASW3K3e7B/A2FZ7oK&#10;7cchESJLImju30Yht1LaDvfvedPJTiXKQP4r/rI/TzWQ/6o6VdWqDrWnWNPbLVF4fCyPleAqWO3N&#10;N3fD1pvzzRCrGkpxBlsrVKKthfZYpzAGyICFqA/KN983P9cWnfSr5w2VKvu98w0Nv6VnRnPz2CUu&#10;tna5V2a6pcw3y4ysK1cEx1CjoPYpIEa2IqNqWQ7AP1PgYFtgc53I/SaFMN/BSNldUgqzhHqT1C2L&#10;ZzuYZRLOIF15nUTrQhaVFcHr+zMdtyhYgI2Jsl5BlnIt3Bq2UMJWCCo+F2Il64NNddeSm0013Gko&#10;7LnotSSmPADfrChqoUoZoPACra1MqfAVSbOe00TYgggP87TG7F4vfVhy7Hmph6D7xVP2NtV1/zhw&#10;x8HthyE3KOwfBiy7XROocwR4DpsmI9i/gM9weELKDCJPmdzCtSizj5B3Uq/LLPpOBqmvMvmAQpli&#10;iH4fMUC4AcI9ge1DFrYp5qWL0/ZQsPv3C7bbh6Y+FAlqXTY5hu9OyA77Bbft8EDbPCHaRsIh2OUv&#10;IYP+RQL8GYHusXRJ7e8mHP0HAAD//wMAUEsDBBQABgAIAAAAIQDONvjE4AAAAAkBAAAPAAAAZHJz&#10;L2Rvd25yZXYueG1sTI9PS8NAFMTvgt9heYI3u/mDqY15KaWopyLYCuJtm31NQrNvQ3abpN/e9aTH&#10;YYaZ3xTr2XRipMG1lhHiRQSCuLK65Rrh8/D68ATCecVadZYJ4UoO1uXtTaFybSf+oHHvaxFK2OUK&#10;ofG+z6V0VUNGuYXtiYN3soNRPsihlnpQUyg3nUyiKJNGtRwWGtXTtqHqvL8YhLdJTZs0fhl359P2&#10;+n14fP/axYR4fzdvnkF4mv1fGH7xAzqUgeloL6yd6BCWcZSFKEK2AhH8VZIkII4ISbpMQZaF/P+g&#10;/AEAAP//AwBQSwECLQAUAAYACAAAACEA5JnDwPsAAADhAQAAEwAAAAAAAAAAAAAAAAAAAAAAW0Nv&#10;bnRlbnRfVHlwZXNdLnhtbFBLAQItABQABgAIAAAAIQAjsmrh1wAAAJQBAAALAAAAAAAAAAAAAAAA&#10;ACwBAABfcmVscy8ucmVsc1BLAQItABQABgAIAAAAIQCL9vpJ/gcAAH9BAAAOAAAAAAAAAAAAAAAA&#10;ACwCAABkcnMvZTJvRG9jLnhtbFBLAQItABQABgAIAAAAIQDONvjE4AAAAAkBAAAPAAAAAAAAAAAA&#10;AAAAAFYKAABkcnMvZG93bnJldi54bWxQSwUGAAAAAAQABADzAAAAYwsAAAAA&#10;">
                <v:group id="Group 568" o:spid="_x0000_s1145" style="position:absolute;width:1339850;height:1460500" coordsize="1339850,14605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z4t/jwgAAANwAAAAPAAAAZHJzL2Rvd25yZXYueG1sRE/LisIwFN0L8w/hCrPT&#10;tA6KVFMRGQcXIviAYXaX5vaBzU1pMm39e7MQXB7Oe70ZTC06al1lWUE8jUAQZ1ZXXCi4XfeTJQjn&#10;kTXWlknBgxxs0o/RGhNtez5Td/GFCCHsElRQet8kUrqsJINuahviwOW2NegDbAupW+xDuKnlLIoW&#10;0mDFoaHEhnYlZffLv1Hw02O//Yq/u+M93z3+rvPT7zEmpT7Hw3YFwtPg3+KX+6AVzBdhbTgTjoBM&#10;n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c+Lf48IAAADcAAAADwAA&#10;AAAAAAAAAAAAAACpAgAAZHJzL2Rvd25yZXYueG1sUEsFBgAAAAAEAAQA+gAAAJgDAAAAAA==&#10;">
                  <v:group id="Group 567" o:spid="_x0000_s1146" style="position:absolute;width:1339850;height:1460500" coordsize="1339850,14605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CfUuRxQAAANwAAAAPAAAAZHJzL2Rvd25yZXYueG1sRI9Bi8IwFITvwv6H8IS9&#10;adpd1KUaRcRdPIigLoi3R/Nsi81LaWJb/70RBI/DzHzDzBadKUVDtSssK4iHEQji1OqCMwX/x9/B&#10;DwjnkTWWlknBnRws5h+9GSbatryn5uAzESDsElSQe18lUro0J4NuaCvi4F1sbdAHWWdS19gGuCnl&#10;VxSNpcGCw0KOFa1ySq+Hm1Hw12K7/I7XzfZ6Wd3Px9HutI1Jqc9+t5yC8NT5d/jV3mgFo/EE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An1LkcUAAADcAAAA&#10;DwAAAAAAAAAAAAAAAACpAgAAZHJzL2Rvd25yZXYueG1sUEsFBgAAAAAEAAQA+gAAAJsDAAAAAA==&#10;">
                    <v:group id="Group 566" o:spid="_x0000_s1147" style="position:absolute;width:1339850;height:1460500" coordsize="1339850,14605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tMe4KxAAAANwAAAAPAAAAZHJzL2Rvd25yZXYueG1sRI9Bi8IwFITvC/6H8IS9&#10;rWkVi1SjiLiyBxFWBfH2aJ5tsXkpTbat/94Iwh6HmfmGWax6U4mWGldaVhCPIhDEmdUl5wrOp++v&#10;GQjnkTVWlknBgxysloOPBabadvxL7dHnIkDYpaig8L5OpXRZQQbdyNbEwbvZxqAPssmlbrALcFPJ&#10;cRQl0mDJYaHAmjYFZffjn1Gw67BbT+Jtu7/fNo/raXq47GNS6nPYr+cgPPX+P/xu/2gF0ySB15lw&#10;BOTyC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tMe4KxAAAANwAAAAP&#10;AAAAAAAAAAAAAAAAAKkCAABkcnMvZG93bnJldi54bWxQSwUGAAAAAAQABAD6AAAAmgMAAAAA&#10;">
                      <v:shape id="Arc 560" o:spid="_x0000_s1148" style="position:absolute;left:355600;top:292100;width:616545;height:222250;rotation:8872561fd;visibility:visible;mso-wrap-style:square;v-text-anchor:middle" coordsize="616545,2222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qWZ5wgAA&#10;ANwAAAAPAAAAZHJzL2Rvd25yZXYueG1sRE9Na8JAEL0X/A/LFHqrmwoVja4SBEFRLEYPehuzYxLM&#10;zobsmqT/vnsQeny87/myN5VoqXGlZQVfwwgEcWZ1ybmC82n9OQHhPLLGyjIp+CUHy8XgbY6xth0f&#10;qU19LkIIuxgVFN7XsZQuK8igG9qaOHB32xj0ATa51A12IdxUchRFY2mw5NBQYE2rgrJH+jQKLtdD&#10;hz9Jy7vkNF3vt3I3Sbc3pT7e+2QGwlPv/8Uv90Yr+B6H+eFMOAJy8Q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apZnnCAAAA3AAAAA8AAAAAAAAAAAAAAAAAlwIAAGRycy9kb3du&#10;cmV2LnhtbFBLBQYAAAAABAAEAPUAAACGAwAAAAA=&#10;" path="m308273,0nsc471363,,606235,45791,615994,104475l308273,111125,308273,0xem308273,0nfc471363,,606235,45791,615994,104475e" filled="f" strokecolor="#c0504d [3205]" strokeweight="2pt">
                        <v:shadow on="t" opacity="24903f" mv:blur="40000f" origin=",.5" offset="0,20000emu"/>
                        <v:path arrowok="t" o:connecttype="custom" o:connectlocs="308273,0;615994,104475" o:connectangles="0,0"/>
                      </v:shape>
                      <v:shape id="Arc 558" o:spid="_x0000_s1149" style="position:absolute;left:374650;top:635000;width:533400;height:222250;rotation:8872561fd;visibility:visible;mso-wrap-style:square;v-text-anchor:middle" coordsize="533400,2222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MXXewQAA&#10;ANwAAAAPAAAAZHJzL2Rvd25yZXYueG1sRE/LisIwFN0P+A/hCu7GtOKLaiwiiB1mNb7Q3aW5tsXm&#10;pjRRO38/WQy4PJz3Mu1MLZ7UusqygngYgSDOra64UHA8bD/nIJxH1lhbJgW/5CBd9T6WmGj74h96&#10;7n0hQgi7BBWU3jeJlC4vyaAb2oY4cDfbGvQBtoXULb5CuKnlKIqm0mDFoaHEhjYl5ff9wyjI6our&#10;Tqds/PV9drN4h/I69VKpQb9bL0B46vxb/O/OtILJJKwNZ8IRkKs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DF13sEAAADcAAAADwAAAAAAAAAAAAAAAACXAgAAZHJzL2Rvd25y&#10;ZXYueG1sUEsFBgAAAAAEAAQA9QAAAIUDAAAAAA==&#10;" path="m266700,0nsc408626,,525691,46313,533042,105370l266700,111125,266700,0xem266700,0nfc408626,,525691,46313,533042,105370e" filled="f" strokecolor="#c0504d [3205]" strokeweight="2pt">
                        <v:shadow on="t" opacity="24903f" mv:blur="40000f" origin=",.5" offset="0,20000emu"/>
                        <v:path arrowok="t" o:connecttype="custom" o:connectlocs="266700,0;533042,105370" o:connectangles="0,0"/>
                      </v:shape>
                      <v:shape id="Arc 559" o:spid="_x0000_s1150" style="position:absolute;left:190500;top:933450;width:533400;height:222250;visibility:visible;mso-wrap-style:square;v-text-anchor:middle" coordsize="533400,2222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YUb0wwAA&#10;ANwAAAAPAAAAZHJzL2Rvd25yZXYueG1sRI9Ba8JAFITvQv/D8gq9mY0Fi42uIrYFr41iPT6zzyQm&#10;+zZkV93+e1cQPA4z8w0zWwTTigv1rrasYJSkIIgLq2suFWw3P8MJCOeRNbaWScE/OVjMXwYzzLS9&#10;8i9dcl+KCGGXoYLK+y6T0hUVGXSJ7Yijd7S9QR9lX0rd4zXCTSvf0/RDGqw5LlTY0aqiosnPRsFh&#10;n3+tmnD643OaB/m9ls3OHpV6ew3LKQhPwT/Dj/ZaKxiPP+F+Jh4BOb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SYUb0wwAAANwAAAAPAAAAAAAAAAAAAAAAAJcCAABkcnMvZG93&#10;bnJldi54bWxQSwUGAAAAAAQABAD1AAAAhwMAAAAA&#10;" path="m266700,0nsc413994,,533400,49752,533400,111125l266700,111125,266700,0xem266700,0nfc413994,,533400,49752,533400,111125e" filled="f" strokecolor="#c0504d [3205]" strokeweight="2pt">
                        <v:stroke dashstyle="3 1"/>
                        <v:shadow on="t" opacity="24903f" mv:blur="40000f" origin=",.5" offset="0,20000emu"/>
                        <v:path arrowok="t" o:connecttype="custom" o:connectlocs="266700,0;533400,111125" o:connectangles="0,0"/>
                      </v:shape>
                      <v:line id="Straight Connector 544" o:spid="_x0000_s1151" style="position:absolute;visibility:visible;mso-wrap-style:square" from="228600,228600" to="228600,1066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UhQFsMAAADcAAAADwAAAGRycy9kb3ducmV2LnhtbESPT2sCMRTE74LfITzBm2atf2i3Riml&#10;othTbb0/Nq+7i5uXNYkav70RBI/DzPyGmS+jacSZnK8tKxgNMxDEhdU1lwr+fleDVxA+IGtsLJOC&#10;K3lYLrqdOebaXviHzrtQigRhn6OCKoQ2l9IXFRn0Q9sSJ+/fOoMhSVdK7fCS4KaRL1k2kwZrTgsV&#10;tvRZUXHYnUyijPZHI9eHN9xv3bf7Gs/iNB6V6vfixzuIQDE8w4/2RiuYTiZwP5OOgFzc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FIUBbDAAAA3AAAAA8AAAAAAAAAAAAA&#10;AAAAoQIAAGRycy9kb3ducmV2LnhtbFBLBQYAAAAABAAEAPkAAACRAwAAAAA=&#10;" strokecolor="black [3040]"/>
                      <v:line id="Straight Connector 546" o:spid="_x0000_s1152" style="position:absolute;flip:x;visibility:visible;mso-wrap-style:square" from="0,304800" to="489585,1460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tSxbMUAAADcAAAADwAAAGRycy9kb3ducmV2LnhtbESPS4sCMRCE74L/IbTgbc24+FhGo4iw&#10;IIriY/ewt2bS88BJZ5hEZ/z3RljwWFTVV9R82ZpS3Kl2hWUFw0EEgjixuuBMwc/l++MLhPPIGkvL&#10;pOBBDpaLbmeOsbYNn+h+9pkIEHYxKsi9r2IpXZKTQTewFXHwUlsb9EHWmdQ1NgFuSvkZRRNpsOCw&#10;kGNF65yS6/lmFKTuVq3/frVPp9v9aZ/usgM2R6X6vXY1A+Gp9e/wf3ujFYxHE3idCUdALp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PtSxbMUAAADcAAAADwAAAAAAAAAA&#10;AAAAAAChAgAAZHJzL2Rvd25yZXYueG1sUEsFBgAAAAAEAAQA+QAAAJMDAAAAAA==&#10;" strokecolor="black [3040]"/>
                      <v:line id="Straight Connector 549" o:spid="_x0000_s1153" style="position:absolute;visibility:visible;mso-wrap-style:square" from="742950,463550" to="742950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wr6isQAAADcAAAADwAAAGRycy9kb3ducmV2LnhtbESPQWvCQBSE7wX/w/IEL6IbJa1t6ioq&#10;CGKhULX3R/Y1G5p9G7Orif/eLQg9DjPzDTNfdrYSV2p86VjBZJyAIM6dLrlQcDpuR68gfEDWWDkm&#10;BTfysFz0nuaYadfyF10PoRARwj5DBSaEOpPS54Ys+rGriaP34xqLIcqmkLrBNsJtJadJ8iItlhwX&#10;DNa0MZT/Hi5WgW3P7cd+c/teO/xMuZ4NTboipQb9bvUOIlAX/sOP9k4reE7f4O9MPAJyc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zCvqKxAAAANwAAAAPAAAAAAAAAAAA&#10;AAAAAKECAABkcnMvZG93bnJldi54bWxQSwUGAAAAAAQABAD5AAAAkgMAAAAA&#10;" strokecolor="#f79646 [3209]" strokeweight="2pt">
                        <v:stroke dashstyle="dash"/>
                        <v:shadow on="t" opacity="24903f" mv:blur="40000f" origin=",.5" offset="0,20000emu"/>
                      </v:line>
                      <v:oval id="Oval 552" o:spid="_x0000_s1154" style="position:absolute;left:463550;top:419100;width:260350;height:88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iDbswgAA&#10;ANwAAAAPAAAAZHJzL2Rvd25yZXYueG1sRI/RisIwFETfhf2HcBd8EU1XTNWuUXZFwVerH3Bprm3Z&#10;5qY0Wa1/bwTBx2FmzjCrTW8bcaXO1441fE0SEMSFMzWXGs6n/XgBwgdkg41j0nAnD5v1x2CFmXE3&#10;PtI1D6WIEPYZaqhCaDMpfVGRRT9xLXH0Lq6zGKLsSmk6vEW4beQ0SVJpsea4UGFL24qKv/zfaijV&#10;kkc79XtuzDxPl3hyqp8dtB5+9j/fIAL14R1+tQ9Gg1JTeJ6JR0Cu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eINuzCAAAA3AAAAA8AAAAAAAAAAAAAAAAAlwIAAGRycy9kb3du&#10;cmV2LnhtbFBLBQYAAAAABAAEAPUAAACGAwAAAAA=&#10;" fillcolor="#fde9d9 [665]" strokecolor="#4579b8 [3044]">
                        <v:shadow on="t" opacity="22937f" mv:blur="40000f" origin=",.5" offset="0,23000emu"/>
                      </v:oval>
                      <v:shape id="Arc 562" o:spid="_x0000_s1155" style="position:absolute;left:190500;top:1143000;width:533400;height:222250;visibility:visible;mso-wrap-style:square;v-text-anchor:middle" coordsize="533400,2222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qR44wgAA&#10;ANwAAAAPAAAAZHJzL2Rvd25yZXYueG1sRI9Bi8IwFITvgv8hPMGbpiso0jXK4q7g1Sq6x2fzbGub&#10;l9JEjf/eCAt7HGbmG2axCqYRd+pcZVnBxzgBQZxbXXGh4LDfjOYgnEfW2FgmBU9ysFr2ewtMtX3w&#10;ju6ZL0SEsEtRQel9m0rp8pIMurFtiaN3sZ1BH2VXSN3hI8JNIydJMpMGK44LJba0Limvs5tRcP7N&#10;vtd1uJ74lmRB/mxlfbQXpYaD8PUJwlPw/+G/9lYrmM4m8D4Tj4Bcv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KpHjjCAAAA3AAAAA8AAAAAAAAAAAAAAAAAlwIAAGRycy9kb3du&#10;cmV2LnhtbFBLBQYAAAAABAAEAPUAAACGAwAAAAA=&#10;" path="m266700,0nsc413994,,533400,49752,533400,111125l266700,111125,266700,0xem266700,0nfc413994,,533400,49752,533400,111125e" filled="f" strokecolor="#c0504d [3205]" strokeweight="2pt">
                        <v:stroke dashstyle="3 1"/>
                        <v:shadow on="t" opacity="24903f" mv:blur="40000f" origin=",.5" offset="0,20000emu"/>
                        <v:path arrowok="t" o:connecttype="custom" o:connectlocs="266700,0;533400,111125" o:connectangles="0,0"/>
                      </v:shape>
                      <v:shape id="Text Box 563" o:spid="_x0000_s1156" type="#_x0000_t202" style="position:absolute;left:1016000;top:781050;width:323850;height:3048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Ft3NxwAA&#10;ANwAAAAPAAAAZHJzL2Rvd25yZXYueG1sRI9Ba8JAFITvQv/D8gq96UZLJKSuIgFpEXtI6qW31+wz&#10;CWbfptmtif76bqHgcZiZb5jVZjStuFDvGssK5rMIBHFpdcOVguPHbpqAcB5ZY2uZFFzJwWb9MFlh&#10;qu3AOV0KX4kAYZeigtr7LpXSlTUZdDPbEQfvZHuDPsi+krrHIcBNKxdRtJQGGw4LNXaU1VSeix+j&#10;YJ/t3jH/Wpjk1mavh9O2+z5+xko9PY7bFxCeRn8P/7fftIJ4+Qx/Z8IRkOt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XxbdzccAAADcAAAADwAAAAAAAAAAAAAAAACXAgAAZHJz&#10;L2Rvd25yZXYueG1sUEsFBgAAAAAEAAQA9QAAAIsDAAAAAA==&#10;" filled="f" stroked="f" strokeweight=".5pt">
                        <v:textbox>
                          <w:txbxContent>
                            <w:p w14:paraId="24B9B568" w14:textId="663C6DEE" w:rsidR="00B40550" w:rsidRPr="00CC6BC9" w:rsidRDefault="00B4055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64" o:spid="_x0000_s1157" type="#_x0000_t202" style="position:absolute;left:50800;width:323850;height:3048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/0W5xwAA&#10;ANwAAAAPAAAAZHJzL2Rvd25yZXYueG1sRI9Ba8JAFITvQv/D8gq96UZpJKSuIgFpEXtI6qW31+wz&#10;CWbfptmtif76bqHgcZiZb5jVZjStuFDvGssK5rMIBHFpdcOVguPHbpqAcB5ZY2uZFFzJwWb9MFlh&#10;qu3AOV0KX4kAYZeigtr7LpXSlTUZdDPbEQfvZHuDPsi+krrHIcBNKxdRtJQGGw4LNXaU1VSeix+j&#10;YJ/t3jH/Wpjk1mavh9O2+z5+xko9PY7bFxCeRn8P/7fftIJ4+Qx/Z8IRkOt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0P9FuccAAADcAAAADwAAAAAAAAAAAAAAAACXAgAAZHJz&#10;L2Rvd25yZXYueG1sUEsFBgAAAAAEAAQA9QAAAIsDAAAAAA==&#10;" filled="f" stroked="f" strokeweight=".5pt">
                        <v:textbox>
                          <w:txbxContent>
                            <w:p w14:paraId="1B58734E" w14:textId="54DBD373" w:rsidR="00B40550" w:rsidRPr="00CC6BC9" w:rsidRDefault="00B40550" w:rsidP="00CC6BC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565" o:spid="_x0000_s1158" type="#_x0000_t202" style="position:absolute;left:412750;top:63500;width:323850;height:3048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s+AixgAA&#10;ANwAAAAPAAAAZHJzL2Rvd25yZXYueG1sRI9Ba8JAFITvhf6H5RW8NZsKEUmzhhCQlmIPai69PbPP&#10;JJh9m2a3Gv313ULB4zAz3zBZPplenGl0nWUFL1EMgri2uuNGQbVfPy9BOI+ssbdMCq7kIF89PmSY&#10;anvhLZ13vhEBwi5FBa33Qyqlq1sy6CI7EAfvaEeDPsixkXrES4CbXs7jeCENdhwWWhyobKk+7X6M&#10;go9y/Ynbw9wsb335tjkWw3f1lSg1e5qKVxCeJn8P/7fftYJkkcDfmXAE5OoX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/s+AixgAAANwAAAAPAAAAAAAAAAAAAAAAAJcCAABkcnMv&#10;ZG93bnJldi54bWxQSwUGAAAAAAQABAD1AAAAigMAAAAA&#10;" filled="f" stroked="f" strokeweight=".5pt">
                        <v:textbox>
                          <w:txbxContent>
                            <w:p w14:paraId="5C771329" w14:textId="07ECD98A" w:rsidR="00B40550" w:rsidRPr="00CC6BC9" w:rsidRDefault="00B40550" w:rsidP="00CC6BC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Arc 556" o:spid="_x0000_s1159" style="position:absolute;left:196850;top:647700;width:533400;height:222250;visibility:visible;mso-wrap-style:square;v-text-anchor:middle" coordsize="533400,2222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/tKGwgAA&#10;ANwAAAAPAAAAZHJzL2Rvd25yZXYueG1sRI9Bi8IwFITvgv8hPMGbpiso0jXK4q7g1Sq6x2fzbGub&#10;l9JEzf77jSB4HGbmG2axCqYRd+pcZVnBxzgBQZxbXXGh4LDfjOYgnEfW2FgmBX/kYLXs9xaYavvg&#10;Hd0zX4gIYZeigtL7NpXS5SUZdGPbEkfvYjuDPsqukLrDR4SbRk6SZCYNVhwXSmxpXVJeZzej4Pyb&#10;fa/rcD3xLcmC/NnK+mgvSg0H4esThKfg3+FXe6sVTKczeJ6JR0Au/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P+0obCAAAA3AAAAA8AAAAAAAAAAAAAAAAAlwIAAGRycy9kb3du&#10;cmV2LnhtbFBLBQYAAAAABAAEAPUAAACGAwAAAAA=&#10;" path="m266700,0nsc306567,,345926,3724,381883,10898,503280,35119,562337,93234,519596,146413l266700,111125,266700,0xem266700,0nfc306567,,345926,3724,381883,10898,503280,35119,562337,93234,519596,146413e" filled="f" strokecolor="#c0504d [3205]" strokeweight="2pt">
                      <v:stroke dashstyle="3 1"/>
                      <v:shadow on="t" opacity="24903f" mv:blur="40000f" origin=",.5" offset="0,20000emu"/>
                      <v:path arrowok="t" o:connecttype="custom" o:connectlocs="266700,0;381883,10898;519596,146413" o:connectangles="0,0,0"/>
                    </v:shape>
                    <v:shape id="Arc 554" o:spid="_x0000_s1160" style="position:absolute;left:190500;top:933450;width:533400;height:222250;visibility:visible;mso-wrap-style:square;v-text-anchor:middle" coordsize="533400,2222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8YOlqwwAA&#10;ANwAAAAPAAAAZHJzL2Rvd25yZXYueG1sRI9Ba8JAFITvhf6H5RW86caiUqKriFXwahTr8Zl9JjHZ&#10;tyG76vrvuwWhx2FmvmFmi2AacafOVZYVDAcJCOLc6ooLBYf9pv8FwnlkjY1lUvAkB4v5+9sMU20f&#10;vKN75gsRIexSVFB636ZSurwkg25gW+LoXWxn0EfZFVJ3+Ihw08jPJJlIgxXHhRJbWpWU19nNKDif&#10;su9VHa4/fEuyINdbWR/tRaneR1hOQXgK/j/8am+1gvF4BH9n4hGQ81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8YOlqwwAAANwAAAAPAAAAAAAAAAAAAAAAAJcCAABkcnMvZG93&#10;bnJldi54bWxQSwUGAAAAAAQABAD1AAAAhwMAAAAA&#10;" path="m266700,0nsc413994,,533400,49752,533400,111125l266700,111125,266700,0xem266700,0nfc413994,,533400,49752,533400,111125e" filled="f" strokecolor="#c0504d [3205]" strokeweight="2pt">
                      <v:stroke dashstyle="3 1"/>
                      <v:shadow on="t" opacity="24903f" mv:blur="40000f" origin=",.5" offset="0,20000emu"/>
                      <v:path arrowok="t" o:connecttype="custom" o:connectlocs="266700,0;533400,111125" o:connectangles="0,0"/>
                    </v:shape>
                    <v:oval id="Oval 553" o:spid="_x0000_s1161" style="position:absolute;left:463550;top:1187450;width:260350;height:88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4xJN3wgAA&#10;ANwAAAAPAAAAZHJzL2Rvd25yZXYueG1sRI/disIwFITvF3yHcIS9WTR13fhTjbIrLnhr9QEOzbEt&#10;NieliVrf3giCl8PMfMMs152txZVaXznWMBomIIhzZyouNBwP/4MZCB+QDdaOScOdPKxXvY8lpsbd&#10;eE/XLBQiQtinqKEMoUml9HlJFv3QNcTRO7nWYoiyLaRp8RbhtpbfSTKRFiuOCyU2tCkpP2cXq6FQ&#10;c/7aqr9jbabZZI4Hp7qfndaf/e53ASJQF97hV3tnNCg1hueZeATk6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jEk3fCAAAA3AAAAA8AAAAAAAAAAAAAAAAAlwIAAGRycy9kb3du&#10;cmV2LnhtbFBLBQYAAAAABAAEAPUAAACGAwAAAAA=&#10;" fillcolor="#fde9d9 [665]" strokecolor="#4579b8 [3044]">
                      <v:shadow on="t" opacity="22937f" mv:blur="40000f" origin=",.5" offset="0,23000emu"/>
                    </v:oval>
                  </v:group>
                  <v:line id="Straight Connector 545" o:spid="_x0000_s1162" style="position:absolute;visibility:visible;mso-wrap-style:square" from="127000,939800" to="1085504,939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T1jcMAAADcAAAADwAAAGRycy9kb3ducmV2LnhtbESPT2sCMRTE7wW/Q3hCbzVr7YquRpFi&#10;qdST/+6PzXN3cfOyJqmm394UCj0OM/MbZr6MphU3cr6xrGA4yEAQl1Y3XCk4Hj5eJiB8QNbYWiYF&#10;P+Rhueg9zbHQ9s47uu1DJRKEfYEK6hC6Qkpf1mTQD2xHnLyzdQZDkq6S2uE9wU0rX7NsLA02nBZq&#10;7Oi9pvKy/zaJMjxdjfy8TPH05bZuPRrHPF6Veu7H1QxEoBj+w3/tjVaQv+XweyYdAbl4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4E9Y3DAAAA3AAAAA8AAAAAAAAAAAAA&#10;AAAAoQIAAGRycy9kb3ducmV2LnhtbFBLBQYAAAAABAAEAPkAAACRAwAAAAA=&#10;" strokecolor="black [3040]"/>
                  <v:line id="Straight Connector 548" o:spid="_x0000_s1163" style="position:absolute;visibility:visible;mso-wrap-style:square" from="457200,463550" to="457200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EZfEcEAAADcAAAADwAAAGRycy9kb3ducmV2LnhtbERPXWvCMBR9F/wP4Qp7kZk6qpNqFCcI&#10;soFg3d4vzbUpNje1yWz998vDwMfD+V5teluLO7W+cqxgOklAEBdOV1wq+D7vXxcgfEDWWDsmBQ/y&#10;sFkPByvMtOv4RPc8lCKGsM9QgQmhyaT0hSGLfuIa4shdXGsxRNiWUrfYxXBby7ckmUuLFccGgw3t&#10;DBXX/NcqsN2t+/rcPX4+HB5Tbt7HJt2SUi+jfrsEEagPT/G/+6AVzNK4Np6JR0Cu/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cRl8RwQAAANwAAAAPAAAAAAAAAAAAAAAA&#10;AKECAABkcnMvZG93bnJldi54bWxQSwUGAAAAAAQABAD5AAAAjwMAAAAA&#10;" strokecolor="#f79646 [3209]" strokeweight="2pt">
                    <v:stroke dashstyle="dash"/>
                    <v:shadow on="t" opacity="24903f" mv:blur="40000f" origin=",.5" offset="0,20000emu"/>
                  </v:line>
                </v:group>
                <v:oval id="Oval 547" o:spid="_x0000_s1164" style="position:absolute;left:463550;top:749300;width:260350;height:101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RR8wxgAA&#10;ANwAAAAPAAAAZHJzL2Rvd25yZXYueG1sRI9Ba8JAFITvgv9heQUvUjeR1pboKlpQW/CSKD0/ss8k&#10;Nfs2za4a++u7hYLHYWa+YWaLztTiQq2rLCuIRxEI4tzqigsFh/368RWE88gaa8uk4EYOFvN+b4aJ&#10;tldO6ZL5QgQIuwQVlN43iZQuL8mgG9mGOHhH2xr0QbaF1C1eA9zUchxFE2mw4rBQYkNvJeWn7GwU&#10;6EzHm1WaZsXnZPsTf+zw6zz8Vmrw0C2nIDx1/h7+b79rBc9PL/B3JhwBOf8F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+RR8wxgAAANwAAAAPAAAAAAAAAAAAAAAAAJcCAABkcnMv&#10;ZG93bnJldi54bWxQSwUGAAAAAAQABAD1AAAAigMAAAAA&#10;" fillcolor="#4f81bd [3204]" strokecolor="#4579b8 [3044]">
                  <v:fill color2="#a7bfde [1620]" rotate="t" focus="100%" type="gradient"/>
                  <v:shadow on="t" opacity="22937f" mv:blur="40000f" origin=",.5" offset="0,23000emu"/>
                </v:oval>
                <v:shape id="Arc 555" o:spid="_x0000_s1165" style="position:absolute;left:374650;top:825500;width:533400;height:222250;rotation:8872561fd;visibility:visible;mso-wrap-style:square;v-text-anchor:middle" coordsize="533400,2222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MNpAxQAA&#10;ANwAAAAPAAAAZHJzL2Rvd25yZXYueG1sRI9Ba8JAFITvBf/D8gq9NZtIY0vqGkQojXjSNkVvj+xr&#10;Epp9G7Krxn/vCkKPw8x8w8zz0XTiRINrLStIohgEcWV1y7WC76+P5zcQziNr7CyTggs5yBeThzlm&#10;2p55S6edr0WAsMtQQeN9n0npqoYMusj2xMH7tYNBH+RQSz3gOcBNJ6dxPJMGWw4LDfa0aqj62x2N&#10;gqLbu7Ysi5f15se9Jp8oDzMvlXp6HJfvIDyN/j98bxdaQZqmcDsTjoBcX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4w2kDFAAAA3AAAAA8AAAAAAAAAAAAAAAAAlwIAAGRycy9k&#10;b3ducmV2LnhtbFBLBQYAAAAABAAEAPUAAACJAwAAAAA=&#10;" path="m266700,0nsc408626,,525691,46313,533042,105370l266700,111125,266700,0xem266700,0nfc408626,,525691,46313,533042,105370e" filled="f" strokecolor="#c0504d [3205]" strokeweight="2pt">
                  <v:shadow on="t" opacity="24903f" mv:blur="40000f" origin=",.5" offset="0,20000emu"/>
                  <v:path arrowok="t" o:connecttype="custom" o:connectlocs="266700,0;533042,105370" o:connectangles="0,0"/>
                </v:shape>
                <w10:wrap type="square"/>
              </v:group>
            </w:pict>
          </mc:Fallback>
        </mc:AlternateContent>
      </w:r>
    </w:p>
    <w:p w14:paraId="48D3AF45" w14:textId="11F6FAA2" w:rsidR="004B42A9" w:rsidRDefault="004B42A9" w:rsidP="00E162B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>
        <w:rPr>
          <w:rFonts w:cstheme="minorHAnsi"/>
          <w:color w:val="00B050"/>
        </w:rPr>
        <w:t>3</w:t>
      </w:r>
      <w:r>
        <w:rPr>
          <w:rFonts w:cstheme="minorHAnsi"/>
        </w:rPr>
        <w:t xml:space="preserve">  Circular helix, </w:t>
      </w:r>
      <w:r w:rsidR="00484DA2">
        <w:rPr>
          <w:rFonts w:cstheme="minorHAnsi"/>
        </w:rPr>
        <w:t xml:space="preserve">r &gt; 0, </w:t>
      </w:r>
      <w:r w:rsidR="00484DA2">
        <w:rPr>
          <w:rFonts w:cstheme="minorHAnsi"/>
          <w:i/>
          <w:iCs/>
        </w:rPr>
        <w:t>k</w:t>
      </w:r>
      <w:r w:rsidR="00484DA2">
        <w:rPr>
          <w:rFonts w:cstheme="minorHAnsi"/>
        </w:rPr>
        <w:t xml:space="preserve"> ≠ 0</w:t>
      </w:r>
      <w:r>
        <w:rPr>
          <w:rFonts w:cstheme="minorHAnsi"/>
        </w:rPr>
        <w:t>:</w:t>
      </w:r>
    </w:p>
    <w:p w14:paraId="6C6F9B45" w14:textId="7A1CABFA" w:rsidR="004B42A9" w:rsidRPr="000041E7" w:rsidRDefault="00662BE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2"/>
        </w:rPr>
        <w:object w:dxaOrig="1540" w:dyaOrig="1360" w14:anchorId="7B92C000">
          <v:shape id="_x0000_i1114" type="#_x0000_t75" style="width:77pt;height:68pt" o:ole="">
            <v:imagedata r:id="rId187" o:title=""/>
          </v:shape>
          <o:OLEObject Type="Embed" ProgID="Equation.DSMT4" ShapeID="_x0000_i1114" DrawAspect="Content" ObjectID="_1537691354" r:id="rId188"/>
        </w:object>
      </w:r>
      <w:r w:rsidR="000041E7">
        <w:rPr>
          <w:rFonts w:cstheme="minorHAnsi"/>
          <w:noProof/>
        </w:rPr>
        <w:t xml:space="preserve">, or  </w:t>
      </w:r>
      <w:r w:rsidR="000041E7">
        <w:rPr>
          <w:rFonts w:cstheme="minorHAnsi"/>
          <w:b/>
          <w:bCs/>
          <w:i/>
          <w:iCs/>
          <w:noProof/>
        </w:rPr>
        <w:t>y</w:t>
      </w:r>
      <w:r w:rsidR="000041E7">
        <w:rPr>
          <w:rFonts w:cstheme="minorHAnsi"/>
          <w:noProof/>
        </w:rPr>
        <w:t xml:space="preserve"> = </w:t>
      </w:r>
      <w:r w:rsidR="000041E7">
        <w:rPr>
          <w:rFonts w:cstheme="minorHAnsi"/>
          <w:b/>
          <w:bCs/>
          <w:i/>
          <w:iCs/>
          <w:noProof/>
        </w:rPr>
        <w:t>x</w:t>
      </w:r>
      <w:r w:rsidR="000041E7">
        <w:rPr>
          <w:rFonts w:cstheme="minorHAnsi"/>
          <w:noProof/>
        </w:rPr>
        <w:t>(</w:t>
      </w:r>
      <w:r w:rsidR="000041E7">
        <w:rPr>
          <w:rFonts w:cstheme="minorHAnsi"/>
          <w:i/>
          <w:iCs/>
          <w:noProof/>
        </w:rPr>
        <w:t>t</w:t>
      </w:r>
      <w:r w:rsidR="000041E7">
        <w:rPr>
          <w:rFonts w:cstheme="minorHAnsi"/>
          <w:noProof/>
        </w:rPr>
        <w:t xml:space="preserve">). The curve begins at </w:t>
      </w:r>
      <w:r w:rsidRPr="00662BE1">
        <w:rPr>
          <w:rFonts w:cstheme="minorHAnsi"/>
          <w:noProof/>
          <w:position w:val="-54"/>
        </w:rPr>
        <w:object w:dxaOrig="1060" w:dyaOrig="1200" w14:anchorId="7A742DE4">
          <v:shape id="_x0000_i1115" type="#_x0000_t75" style="width:53pt;height:60pt" o:ole="">
            <v:imagedata r:id="rId189" o:title=""/>
          </v:shape>
          <o:OLEObject Type="Embed" ProgID="Equation.DSMT4" ShapeID="_x0000_i1115" DrawAspect="Content" ObjectID="_1537691355" r:id="rId190"/>
        </w:object>
      </w:r>
      <w:r w:rsidR="000041E7">
        <w:rPr>
          <w:rFonts w:cstheme="minorHAnsi"/>
          <w:noProof/>
        </w:rPr>
        <w:t>.</w:t>
      </w:r>
    </w:p>
    <w:p w14:paraId="7F8B85BB" w14:textId="26966407" w:rsidR="005A5667" w:rsidRDefault="005A56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8224E2D" w14:textId="6E84D563" w:rsidR="00E71129" w:rsidRDefault="00E7112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484DA2">
        <w:rPr>
          <w:rFonts w:cstheme="minorHAnsi"/>
        </w:rPr>
        <w:t xml:space="preserve"> </w:t>
      </w:r>
      <w:r w:rsidR="00F12215">
        <w:rPr>
          <w:rFonts w:cstheme="minorHAnsi"/>
        </w:rPr>
        <w:t>corkscrew</w:t>
      </w:r>
      <w:r w:rsidR="00484DA2">
        <w:rPr>
          <w:rFonts w:cstheme="minorHAnsi"/>
        </w:rPr>
        <w:t xml:space="preserve"> around a cylinder</w:t>
      </w:r>
      <w:r>
        <w:rPr>
          <w:rFonts w:cstheme="minorHAnsi"/>
        </w:rPr>
        <w:t xml:space="preserve"> is an example of a twisted space curve, one that does not lie in a plane.</w:t>
      </w:r>
      <w:r w:rsidR="00771A67">
        <w:rPr>
          <w:rFonts w:cstheme="minorHAnsi"/>
        </w:rPr>
        <w:t xml:space="preserve">   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041EE3E7" w14:textId="77777777" w:rsidR="00E71129" w:rsidRDefault="00E7112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0975CE5" w14:textId="0DD9E156" w:rsidR="005A5667" w:rsidRDefault="005A56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General </w:t>
      </w:r>
      <w:r w:rsidR="00CC569F">
        <w:rPr>
          <w:rFonts w:cstheme="minorHAnsi"/>
        </w:rPr>
        <w:t xml:space="preserve">parametric </w:t>
      </w:r>
      <w:r>
        <w:rPr>
          <w:rFonts w:cstheme="minorHAnsi"/>
        </w:rPr>
        <w:t>formula of a space curve:</w:t>
      </w:r>
    </w:p>
    <w:p w14:paraId="19648C3B" w14:textId="2C9FAABB" w:rsidR="005A5667" w:rsidRDefault="00EC022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662BE1" w:rsidRPr="00662BE1">
        <w:rPr>
          <w:rFonts w:cstheme="minorHAnsi"/>
          <w:noProof/>
          <w:position w:val="-70"/>
        </w:rPr>
        <w:object w:dxaOrig="2820" w:dyaOrig="1520" w14:anchorId="587E754B">
          <v:shape id="_x0000_i1116" type="#_x0000_t75" style="width:141pt;height:76pt" o:ole="">
            <v:imagedata r:id="rId191" o:title=""/>
          </v:shape>
          <o:OLEObject Type="Embed" ProgID="Equation.DSMT4" ShapeID="_x0000_i1116" DrawAspect="Content" ObjectID="_1537691356" r:id="rId192"/>
        </w:object>
      </w:r>
    </w:p>
    <w:p w14:paraId="357F7F0E" w14:textId="2FF04D36" w:rsidR="008B35E7" w:rsidRDefault="008B35E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are constant functions, then we get a point (i.e., degenerate curve).</w:t>
      </w:r>
    </w:p>
    <w:p w14:paraId="0BD20CE9" w14:textId="1445FC25" w:rsidR="0006466E" w:rsidRDefault="0006466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FCDA1DE" w14:textId="39EC8397" w:rsidR="005A12F1" w:rsidRDefault="0006466E" w:rsidP="003A1A06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  <w:iCs/>
        </w:rPr>
        <w:t>x</w:t>
      </w:r>
      <w:r>
        <w:rPr>
          <w:rFonts w:cstheme="minorHAnsi"/>
          <w:i/>
          <w:iCs/>
          <w:vertAlign w:val="subscript"/>
        </w:rPr>
        <w:t>i</w:t>
      </w:r>
      <w:r w:rsidR="00D46A63"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analytic </w:t>
      </w:r>
      <w:r w:rsidR="00D7576E">
        <w:rPr>
          <w:rFonts w:cstheme="minorHAnsi"/>
        </w:rPr>
        <w:t xml:space="preserve">about a value </w:t>
      </w:r>
      <w:r w:rsidR="00D7576E">
        <w:rPr>
          <w:rFonts w:cstheme="minorHAnsi"/>
          <w:i/>
          <w:iCs/>
        </w:rPr>
        <w:t xml:space="preserve">t </w:t>
      </w:r>
      <w:r>
        <w:rPr>
          <w:rFonts w:cstheme="minorHAnsi"/>
        </w:rPr>
        <w:t xml:space="preserve">for </w:t>
      </w:r>
      <w:r>
        <w:rPr>
          <w:rFonts w:cstheme="minorHAnsi"/>
          <w:i/>
          <w:iCs/>
        </w:rPr>
        <w:t>i</w:t>
      </w:r>
      <w:r>
        <w:rPr>
          <w:rFonts w:cstheme="minorHAnsi"/>
        </w:rPr>
        <w:t xml:space="preserve"> = 1, 2, 3, then the curve can be represented by a Taylor series. </w:t>
      </w:r>
      <w:r w:rsidR="005A12F1">
        <w:rPr>
          <w:rFonts w:cstheme="minorHAnsi"/>
        </w:rPr>
        <w:t xml:space="preserve">Let </w:t>
      </w:r>
      <w:r w:rsidR="003A1A06">
        <w:rPr>
          <w:rFonts w:cstheme="minorHAnsi"/>
          <w:i/>
          <w:iCs/>
        </w:rPr>
        <w:t>t</w:t>
      </w:r>
      <w:r w:rsidR="005A12F1">
        <w:rPr>
          <w:rFonts w:cstheme="minorHAnsi"/>
        </w:rPr>
        <w:t xml:space="preserve"> </w:t>
      </w:r>
      <w:r w:rsidR="003A1A06">
        <w:rPr>
          <w:rFonts w:cstheme="minorHAnsi"/>
        </w:rPr>
        <w:t xml:space="preserve"> </w:t>
      </w:r>
      <w:r w:rsidR="005A12F1">
        <w:rPr>
          <w:rFonts w:cstheme="minorHAnsi"/>
        </w:rPr>
        <w:t>be a value within the radius of convergence about</w:t>
      </w:r>
      <w:r w:rsidR="00895D6C">
        <w:rPr>
          <w:rFonts w:cstheme="minorHAnsi"/>
        </w:rPr>
        <w:t xml:space="preserve"> 0</w:t>
      </w:r>
      <w:r w:rsidR="005A12F1">
        <w:rPr>
          <w:rFonts w:cstheme="minorHAnsi"/>
        </w:rPr>
        <w:t xml:space="preserve">, and let </w:t>
      </w:r>
      <w:r w:rsidR="005A12F1" w:rsidRPr="00367B02">
        <w:rPr>
          <w:rFonts w:cstheme="minorHAnsi"/>
          <w:b/>
          <w:bCs/>
          <w:i/>
          <w:iCs/>
        </w:rPr>
        <w:t>y</w:t>
      </w:r>
      <w:r w:rsidR="00E162BD">
        <w:rPr>
          <w:rFonts w:cstheme="minorHAnsi"/>
          <w:b/>
          <w:bCs/>
        </w:rPr>
        <w:t> </w:t>
      </w:r>
      <w:r w:rsidR="005A12F1">
        <w:rPr>
          <w:rFonts w:cstheme="minorHAnsi"/>
        </w:rPr>
        <w:t>=</w:t>
      </w:r>
      <w:r w:rsidR="00E162BD">
        <w:rPr>
          <w:rFonts w:cstheme="minorHAnsi"/>
        </w:rPr>
        <w:t> </w:t>
      </w:r>
      <w:r w:rsidR="005A12F1" w:rsidRPr="00367B02">
        <w:rPr>
          <w:rFonts w:cstheme="minorHAnsi"/>
          <w:b/>
          <w:bCs/>
          <w:i/>
          <w:iCs/>
        </w:rPr>
        <w:t>x</w:t>
      </w:r>
      <w:r w:rsidR="005A12F1">
        <w:rPr>
          <w:rFonts w:cstheme="minorHAnsi"/>
        </w:rPr>
        <w:t>(</w:t>
      </w:r>
      <w:r w:rsidR="005A12F1">
        <w:rPr>
          <w:rFonts w:cstheme="minorHAnsi"/>
          <w:i/>
          <w:iCs/>
        </w:rPr>
        <w:t>t</w:t>
      </w:r>
      <w:r w:rsidR="005A12F1">
        <w:rPr>
          <w:rFonts w:cstheme="minorHAnsi"/>
        </w:rPr>
        <w:t xml:space="preserve">). The </w:t>
      </w:r>
      <w:r w:rsidR="003A1A06">
        <w:rPr>
          <w:rFonts w:cstheme="minorHAnsi"/>
        </w:rPr>
        <w:t xml:space="preserve">familiar </w:t>
      </w:r>
      <w:r w:rsidR="005A12F1">
        <w:rPr>
          <w:rFonts w:cstheme="minorHAnsi"/>
        </w:rPr>
        <w:t>Taylor series expansion in a single dimension is</w:t>
      </w:r>
    </w:p>
    <w:p w14:paraId="7EC79DF5" w14:textId="1625A0A8" w:rsidR="005A12F1" w:rsidRDefault="005A12F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24"/>
        </w:rPr>
        <w:object w:dxaOrig="5400" w:dyaOrig="660" w14:anchorId="05D0C147">
          <v:shape id="_x0000_i1117" type="#_x0000_t75" style="width:270pt;height:33pt" o:ole="">
            <v:imagedata r:id="rId193" o:title=""/>
          </v:shape>
          <o:OLEObject Type="Embed" ProgID="Equation.DSMT4" ShapeID="_x0000_i1117" DrawAspect="Content" ObjectID="_1537691357" r:id="rId194"/>
        </w:object>
      </w:r>
      <w:r>
        <w:rPr>
          <w:rFonts w:cstheme="minorHAnsi"/>
        </w:rPr>
        <w:t>.</w:t>
      </w:r>
    </w:p>
    <w:p w14:paraId="3D35C605" w14:textId="77777777" w:rsidR="00367B02" w:rsidRDefault="00367B0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B03B7D0" w14:textId="694629A4" w:rsidR="005A12F1" w:rsidRPr="006B58B6" w:rsidRDefault="005A12F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sz w:val="10"/>
          <w:szCs w:val="10"/>
        </w:rPr>
      </w:pPr>
      <w:r>
        <w:rPr>
          <w:rFonts w:cstheme="minorHAnsi"/>
        </w:rPr>
        <w:t xml:space="preserve">To get the Taylor series expansion </w:t>
      </w:r>
      <w:r w:rsidR="00142585">
        <w:rPr>
          <w:rFonts w:cstheme="minorHAnsi"/>
        </w:rPr>
        <w:t>for</w:t>
      </w:r>
      <w:r>
        <w:rPr>
          <w:rFonts w:cstheme="minorHAnsi"/>
        </w:rPr>
        <w:t xml:space="preserve"> the vector </w:t>
      </w:r>
      <w:r>
        <w:rPr>
          <w:rFonts w:cstheme="minorHAnsi"/>
          <w:b/>
          <w:i/>
        </w:rPr>
        <w:t>y</w:t>
      </w:r>
      <w:r>
        <w:rPr>
          <w:rFonts w:cstheme="minorHAnsi"/>
        </w:rPr>
        <w:t xml:space="preserve">, </w:t>
      </w:r>
      <w:r w:rsidR="003A1A06">
        <w:rPr>
          <w:rFonts w:cstheme="minorHAnsi"/>
        </w:rPr>
        <w:t>replace</w:t>
      </w:r>
      <w:r w:rsidR="00282382">
        <w:rPr>
          <w:rFonts w:cstheme="minorHAnsi"/>
        </w:rPr>
        <w:t xml:space="preserve"> </w:t>
      </w:r>
      <w:r w:rsidR="00282382" w:rsidRPr="00282382">
        <w:rPr>
          <w:rFonts w:cstheme="minorHAnsi"/>
          <w:i/>
          <w:iCs/>
        </w:rPr>
        <w:t>f</w:t>
      </w:r>
      <w:r w:rsidR="00282382" w:rsidRPr="00282382">
        <w:rPr>
          <w:rFonts w:cstheme="minorHAnsi"/>
          <w:sz w:val="10"/>
          <w:szCs w:val="10"/>
        </w:rPr>
        <w:t xml:space="preserve"> </w:t>
      </w:r>
      <w:r w:rsidR="00282382">
        <w:rPr>
          <w:rFonts w:cstheme="minorHAnsi"/>
        </w:rPr>
        <w:t>(</w:t>
      </w:r>
      <w:r w:rsidR="00282382" w:rsidRPr="00282382">
        <w:rPr>
          <w:rFonts w:cstheme="minorHAnsi"/>
          <w:i/>
          <w:iCs/>
        </w:rPr>
        <w:t>x</w:t>
      </w:r>
      <w:r w:rsidR="00282382">
        <w:rPr>
          <w:rFonts w:cstheme="minorHAnsi"/>
        </w:rPr>
        <w:t>) by</w:t>
      </w:r>
      <w:r w:rsidR="00282382">
        <w:rPr>
          <w:rFonts w:cstheme="minorHAnsi"/>
          <w:b/>
          <w:bCs/>
          <w:i/>
          <w:iCs/>
        </w:rPr>
        <w:t xml:space="preserve"> y</w:t>
      </w:r>
      <w:r w:rsidR="00282382">
        <w:rPr>
          <w:rFonts w:cstheme="minorHAnsi"/>
        </w:rPr>
        <w:t xml:space="preserve">, </w:t>
      </w:r>
      <w:r w:rsidR="006B58B6" w:rsidRPr="006B58B6">
        <w:rPr>
          <w:rFonts w:cstheme="minorHAnsi"/>
          <w:i/>
          <w:iCs/>
        </w:rPr>
        <w:t>f</w:t>
      </w:r>
      <w:r w:rsidR="006B58B6" w:rsidRPr="006B58B6">
        <w:rPr>
          <w:rFonts w:cstheme="minorHAnsi"/>
          <w:sz w:val="10"/>
          <w:szCs w:val="10"/>
        </w:rPr>
        <w:t xml:space="preserve"> </w:t>
      </w:r>
      <w:r w:rsidR="006B58B6">
        <w:rPr>
          <w:rFonts w:cstheme="minorHAnsi"/>
        </w:rPr>
        <w:t>(</w:t>
      </w:r>
      <w:r w:rsidR="006B58B6">
        <w:rPr>
          <w:rFonts w:cstheme="minorHAnsi"/>
          <w:i/>
          <w:iCs/>
        </w:rPr>
        <w:t>a</w:t>
      </w:r>
      <w:r w:rsidR="006B58B6">
        <w:rPr>
          <w:rFonts w:cstheme="minorHAnsi"/>
        </w:rPr>
        <w:t>)</w:t>
      </w:r>
      <w:r>
        <w:rPr>
          <w:rFonts w:cstheme="minorHAnsi"/>
        </w:rPr>
        <w:t xml:space="preserve"> </w:t>
      </w:r>
      <w:r w:rsidR="003A1A06">
        <w:rPr>
          <w:rFonts w:cstheme="minorHAnsi"/>
        </w:rPr>
        <w:t>by</w:t>
      </w:r>
      <w:r>
        <w:rPr>
          <w:rFonts w:cstheme="minorHAnsi"/>
        </w:rPr>
        <w:t xml:space="preserve"> </w:t>
      </w:r>
      <w:r w:rsidR="006B58B6">
        <w:rPr>
          <w:rFonts w:cstheme="minorHAnsi"/>
          <w:b/>
          <w:bCs/>
          <w:i/>
          <w:iCs/>
        </w:rPr>
        <w:t>x</w:t>
      </w:r>
      <w:r w:rsidR="00282382">
        <w:rPr>
          <w:rFonts w:cstheme="minorHAnsi"/>
        </w:rPr>
        <w:t>,</w:t>
      </w:r>
      <w:r w:rsidR="006B58B6">
        <w:rPr>
          <w:rFonts w:cstheme="minorHAnsi"/>
        </w:rPr>
        <w:t xml:space="preserve"> and</w:t>
      </w:r>
      <w:r>
        <w:rPr>
          <w:rFonts w:cstheme="minorHAnsi"/>
        </w:rPr>
        <w:t xml:space="preserve"> </w:t>
      </w:r>
      <w:r w:rsidR="00662BE1" w:rsidRPr="00662BE1">
        <w:rPr>
          <w:rFonts w:cstheme="minorHAnsi"/>
          <w:position w:val="-10"/>
        </w:rPr>
        <w:object w:dxaOrig="1060" w:dyaOrig="320" w14:anchorId="7584ACCA">
          <v:shape id="_x0000_i1118" type="#_x0000_t75" style="width:53pt;height:16pt" o:ole="">
            <v:imagedata r:id="rId195" o:title=""/>
          </v:shape>
          <o:OLEObject Type="Embed" ProgID="Equation.DSMT4" ShapeID="_x0000_i1118" DrawAspect="Content" ObjectID="_1537691358" r:id="rId196"/>
        </w:object>
      </w:r>
      <w:r w:rsidR="006B58B6">
        <w:rPr>
          <w:rFonts w:cstheme="minorHAnsi"/>
        </w:rPr>
        <w:t>.</w:t>
      </w:r>
      <w:r>
        <w:rPr>
          <w:rFonts w:cstheme="minorHAnsi"/>
        </w:rPr>
        <w:t xml:space="preserve"> Then </w:t>
      </w:r>
      <w:r w:rsidR="00662BE1" w:rsidRPr="00662BE1">
        <w:rPr>
          <w:rFonts w:cstheme="minorHAnsi"/>
          <w:position w:val="-16"/>
        </w:rPr>
        <w:object w:dxaOrig="1060" w:dyaOrig="440" w14:anchorId="56AF4456">
          <v:shape id="_x0000_i1119" type="#_x0000_t75" style="width:53pt;height:22pt" o:ole="">
            <v:imagedata r:id="rId197" o:title=""/>
          </v:shape>
          <o:OLEObject Type="Embed" ProgID="Equation.DSMT4" ShapeID="_x0000_i1119" DrawAspect="Content" ObjectID="_1537691359" r:id="rId198"/>
        </w:object>
      </w:r>
      <w:r>
        <w:rPr>
          <w:rFonts w:cstheme="minorHAnsi"/>
        </w:rPr>
        <w:t xml:space="preserve">, </w:t>
      </w:r>
      <w:r w:rsidR="00662BE1" w:rsidRPr="00662BE1">
        <w:rPr>
          <w:rFonts w:cstheme="minorHAnsi"/>
          <w:position w:val="-16"/>
        </w:rPr>
        <w:object w:dxaOrig="1160" w:dyaOrig="440" w14:anchorId="2748C8BF">
          <v:shape id="_x0000_i1120" type="#_x0000_t75" style="width:58pt;height:22pt" o:ole="">
            <v:imagedata r:id="rId199" o:title=""/>
          </v:shape>
          <o:OLEObject Type="Embed" ProgID="Equation.DSMT4" ShapeID="_x0000_i1120" DrawAspect="Content" ObjectID="_1537691360" r:id="rId200"/>
        </w:object>
      </w:r>
      <w:r>
        <w:rPr>
          <w:rFonts w:cstheme="minorHAnsi"/>
        </w:rPr>
        <w:t>, … and</w:t>
      </w:r>
    </w:p>
    <w:p w14:paraId="002BB615" w14:textId="29A64823" w:rsidR="0007314F" w:rsidRDefault="003F3888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24"/>
        </w:rPr>
        <w:object w:dxaOrig="3800" w:dyaOrig="660" w14:anchorId="46E6CE2F">
          <v:shape id="_x0000_i1121" type="#_x0000_t75" style="width:190pt;height:33pt" o:ole="">
            <v:imagedata r:id="rId201" o:title=""/>
          </v:shape>
          <o:OLEObject Type="Embed" ProgID="Equation.DSMT4" ShapeID="_x0000_i1121" DrawAspect="Content" ObjectID="_1537691361" r:id="rId202"/>
        </w:object>
      </w:r>
      <w:r w:rsidR="00367B02">
        <w:rPr>
          <w:rFonts w:cstheme="minorHAnsi"/>
        </w:rPr>
        <w:tab/>
        <w:t>(2.7)</w:t>
      </w:r>
    </w:p>
    <w:p w14:paraId="387DEFA9" w14:textId="77777777" w:rsidR="007D7F9F" w:rsidRDefault="007D7F9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DB82408" w14:textId="797A236C" w:rsidR="003F3888" w:rsidRDefault="000731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or more specifically,</w:t>
      </w:r>
    </w:p>
    <w:p w14:paraId="117D0E7D" w14:textId="697B279E" w:rsidR="0007314F" w:rsidRDefault="000731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24"/>
        </w:rPr>
        <w:object w:dxaOrig="5140" w:dyaOrig="660" w14:anchorId="58A30B11">
          <v:shape id="_x0000_i1122" type="#_x0000_t75" style="width:257pt;height:33pt" o:ole="">
            <v:imagedata r:id="rId203" o:title=""/>
          </v:shape>
          <o:OLEObject Type="Embed" ProgID="Equation.DSMT4" ShapeID="_x0000_i1122" DrawAspect="Content" ObjectID="_1537691362" r:id="rId204"/>
        </w:object>
      </w:r>
    </w:p>
    <w:p w14:paraId="2CDC7443" w14:textId="2064E8F0" w:rsidR="00D7576E" w:rsidRDefault="00D7576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35A68ED" w14:textId="75BE0EB5" w:rsidR="00EC0224" w:rsidRDefault="00D7576E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If a space curve has a representation </w:t>
      </w:r>
      <w:r w:rsidR="004257EF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 w:rsidRPr="00763F43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where </w:t>
      </w:r>
      <w:r w:rsidRPr="00763F43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analytic, we say the </w:t>
      </w:r>
      <w:r w:rsidRPr="00D7576E">
        <w:rPr>
          <w:rFonts w:cstheme="minorHAnsi"/>
          <w:b/>
          <w:bCs/>
        </w:rPr>
        <w:t>space curve is analytic</w:t>
      </w:r>
      <w:r>
        <w:rPr>
          <w:rFonts w:cstheme="minorHAnsi"/>
        </w:rPr>
        <w:t xml:space="preserve">. If, in addition, </w:t>
      </w:r>
      <w:r w:rsidR="00662BE1" w:rsidRPr="00662BE1">
        <w:rPr>
          <w:rFonts w:cstheme="minorHAnsi"/>
          <w:position w:val="-12"/>
        </w:rPr>
        <w:object w:dxaOrig="920" w:dyaOrig="400" w14:anchorId="57599790">
          <v:shape id="_x0000_i1123" type="#_x0000_t75" style="width:46pt;height:20pt" o:ole="">
            <v:imagedata r:id="rId205" o:title=""/>
          </v:shape>
          <o:OLEObject Type="Embed" ProgID="Equation.DSMT4" ShapeID="_x0000_i1123" DrawAspect="Content" ObjectID="_1537691363" r:id="rId206"/>
        </w:object>
      </w:r>
      <w:r w:rsidR="005F7EBC">
        <w:rPr>
          <w:rFonts w:cstheme="minorHAnsi"/>
        </w:rPr>
        <w:t xml:space="preserve"> never vanish simultaneously, we say the </w:t>
      </w:r>
      <w:r w:rsidR="005F7EBC" w:rsidRPr="005F7EBC">
        <w:rPr>
          <w:rFonts w:cstheme="minorHAnsi"/>
          <w:b/>
          <w:bCs/>
        </w:rPr>
        <w:t xml:space="preserve">space curve is </w:t>
      </w:r>
      <w:r w:rsidR="005F7EBC">
        <w:rPr>
          <w:rFonts w:cstheme="minorHAnsi"/>
          <w:b/>
          <w:bCs/>
        </w:rPr>
        <w:t>regular analytic</w:t>
      </w:r>
      <w:r w:rsidR="005F7EBC">
        <w:rPr>
          <w:rFonts w:cstheme="minorHAnsi"/>
        </w:rPr>
        <w:t xml:space="preserve"> and that </w:t>
      </w:r>
      <w:r w:rsidR="005F7EBC">
        <w:rPr>
          <w:rFonts w:cstheme="minorHAnsi"/>
          <w:b/>
          <w:bCs/>
          <w:i/>
          <w:iCs/>
        </w:rPr>
        <w:t>t</w:t>
      </w:r>
      <w:r w:rsidR="005F7EBC">
        <w:rPr>
          <w:rFonts w:cstheme="minorHAnsi"/>
          <w:b/>
          <w:bCs/>
        </w:rPr>
        <w:t xml:space="preserve"> is a regular parameter.</w:t>
      </w:r>
    </w:p>
    <w:p w14:paraId="715D04FB" w14:textId="77777777" w:rsidR="00EC0224" w:rsidRDefault="00EC0224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E30AB5C" w14:textId="4E781F7E" w:rsidR="00282665" w:rsidRPr="00EC0224" w:rsidRDefault="00EC0224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/>
          <w:bCs/>
        </w:rPr>
      </w:pPr>
      <w:r w:rsidRPr="005F7EBC">
        <w:rPr>
          <w:rFonts w:cstheme="minorHAnsi"/>
          <w:color w:val="00B050"/>
        </w:rPr>
        <w:t xml:space="preserve"> </w:t>
      </w:r>
      <w:r w:rsidR="005F7EBC" w:rsidRPr="005F7EBC">
        <w:rPr>
          <w:rFonts w:cstheme="minorHAnsi"/>
          <w:color w:val="00B050"/>
        </w:rPr>
        <w:t>Example</w:t>
      </w:r>
      <w:r w:rsidR="008F3641">
        <w:rPr>
          <w:rFonts w:cstheme="minorHAnsi"/>
          <w:color w:val="00B050"/>
        </w:rPr>
        <w:t xml:space="preserve"> 9.1</w:t>
      </w:r>
      <w:r w:rsidR="005F7EBC">
        <w:rPr>
          <w:rFonts w:cstheme="minorHAnsi"/>
          <w:color w:val="00B050"/>
        </w:rPr>
        <w:t xml:space="preserve">  </w:t>
      </w:r>
      <w:r w:rsidR="005F16C0">
        <w:rPr>
          <w:rFonts w:cstheme="minorHAnsi"/>
        </w:rPr>
        <w:t xml:space="preserve">For the curve </w:t>
      </w:r>
    </w:p>
    <w:p w14:paraId="5FE2C9B4" w14:textId="4C90DA94" w:rsidR="00282665" w:rsidRDefault="002826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62BE1" w:rsidRPr="00662BE1">
        <w:rPr>
          <w:rFonts w:cstheme="minorHAnsi"/>
          <w:position w:val="-66"/>
        </w:rPr>
        <w:object w:dxaOrig="1140" w:dyaOrig="1440" w14:anchorId="28061F6B">
          <v:shape id="_x0000_i1124" type="#_x0000_t75" style="width:57pt;height:1in" o:ole="">
            <v:imagedata r:id="rId207" o:title=""/>
          </v:shape>
          <o:OLEObject Type="Embed" ProgID="Equation.DSMT4" ShapeID="_x0000_i1124" DrawAspect="Content" ObjectID="_1537691364" r:id="rId208"/>
        </w:object>
      </w:r>
      <w:r w:rsidR="005F16C0">
        <w:rPr>
          <w:rFonts w:cstheme="minorHAnsi"/>
        </w:rPr>
        <w:t xml:space="preserve">, </w:t>
      </w:r>
      <w:bookmarkStart w:id="53" w:name="_Hlk50481260"/>
      <w:bookmarkStart w:id="54" w:name="OLE_LINK33"/>
    </w:p>
    <w:bookmarkStart w:id="55" w:name="OLE_LINK76"/>
    <w:bookmarkStart w:id="56" w:name="OLE_LINK78"/>
    <w:bookmarkEnd w:id="53"/>
    <w:bookmarkEnd w:id="54"/>
    <w:bookmarkEnd w:id="4"/>
    <w:bookmarkEnd w:id="5"/>
    <w:p w14:paraId="112E9748" w14:textId="285CB5B0" w:rsidR="00282665" w:rsidRDefault="002B5A5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220" w:dyaOrig="440" w14:anchorId="151A9CD3">
          <v:shape id="_x0000_i1125" type="#_x0000_t75" style="width:61pt;height:22pt" o:ole="">
            <v:imagedata r:id="rId209" o:title=""/>
          </v:shape>
          <o:OLEObject Type="Embed" ProgID="Equation.DSMT4" ShapeID="_x0000_i1125" DrawAspect="Content" ObjectID="_1537691365" r:id="rId210"/>
        </w:object>
      </w:r>
      <w:r w:rsidR="005F16C0">
        <w:rPr>
          <w:rFonts w:cstheme="minorHAnsi"/>
        </w:rPr>
        <w:t xml:space="preserve">, so </w:t>
      </w:r>
      <w:r w:rsidR="005F16C0">
        <w:rPr>
          <w:rFonts w:cstheme="minorHAnsi"/>
          <w:i/>
          <w:iCs/>
        </w:rPr>
        <w:t>t</w:t>
      </w:r>
      <w:r w:rsidR="005F16C0">
        <w:rPr>
          <w:rFonts w:cstheme="minorHAnsi"/>
        </w:rPr>
        <w:t xml:space="preserve"> cannot be a regular parameter. But th</w:t>
      </w:r>
      <w:r w:rsidR="0007314F">
        <w:rPr>
          <w:rFonts w:cstheme="minorHAnsi"/>
        </w:rPr>
        <w:t>is</w:t>
      </w:r>
      <w:r w:rsidR="005F16C0">
        <w:rPr>
          <w:rFonts w:cstheme="minorHAnsi"/>
        </w:rPr>
        <w:t xml:space="preserve"> does not mean that the curve is not a regular analytic curve! In fact, th</w:t>
      </w:r>
      <w:r w:rsidR="0007314F">
        <w:rPr>
          <w:rFonts w:cstheme="minorHAnsi"/>
        </w:rPr>
        <w:t>is</w:t>
      </w:r>
      <w:r w:rsidR="005F16C0">
        <w:rPr>
          <w:rFonts w:cstheme="minorHAnsi"/>
        </w:rPr>
        <w:t xml:space="preserve"> curve can also be written</w:t>
      </w:r>
      <w:r w:rsidR="003C1647">
        <w:rPr>
          <w:rFonts w:cstheme="minorHAnsi"/>
        </w:rPr>
        <w:t xml:space="preserve"> </w:t>
      </w:r>
    </w:p>
    <w:p w14:paraId="450483E9" w14:textId="1DED6E9C" w:rsidR="00282665" w:rsidRDefault="002826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64"/>
        </w:rPr>
        <w:object w:dxaOrig="1180" w:dyaOrig="1400" w14:anchorId="52576643">
          <v:shape id="_x0000_i1126" type="#_x0000_t75" style="width:59pt;height:70pt" o:ole="">
            <v:imagedata r:id="rId211" o:title=""/>
          </v:shape>
          <o:OLEObject Type="Embed" ProgID="Equation.DSMT4" ShapeID="_x0000_i1126" DrawAspect="Content" ObjectID="_1537691366" r:id="rId212"/>
        </w:object>
      </w:r>
      <w:r w:rsidR="005C5B63" w:rsidRPr="005C5B63">
        <w:rPr>
          <w:rFonts w:cstheme="minorHAnsi"/>
          <w:noProof/>
        </w:rPr>
        <w:t>,</w:t>
      </w:r>
    </w:p>
    <w:p w14:paraId="7E8B3551" w14:textId="7A3C0AEC" w:rsidR="005F7EBC" w:rsidRDefault="003C1647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which shows that it is a regular analytic curve</w:t>
      </w:r>
      <w:r w:rsidR="006265A2">
        <w:rPr>
          <w:rFonts w:cstheme="minorHAnsi"/>
        </w:rPr>
        <w:t xml:space="preserve"> at </w:t>
      </w:r>
      <w:r w:rsidR="006265A2">
        <w:rPr>
          <w:rFonts w:cstheme="minorHAnsi"/>
          <w:i/>
          <w:iCs/>
        </w:rPr>
        <w:t>t</w:t>
      </w:r>
      <w:r w:rsidR="006265A2">
        <w:rPr>
          <w:rFonts w:cstheme="minorHAnsi"/>
        </w:rPr>
        <w:t xml:space="preserve"> = </w:t>
      </w:r>
      <w:r w:rsidR="0007314F">
        <w:rPr>
          <w:rFonts w:cstheme="minorHAnsi"/>
          <w:i/>
          <w:iCs/>
        </w:rPr>
        <w:t>s</w:t>
      </w:r>
      <w:r w:rsidR="0007314F">
        <w:rPr>
          <w:rFonts w:cstheme="minorHAnsi"/>
        </w:rPr>
        <w:t xml:space="preserve"> = </w:t>
      </w:r>
      <w:r w:rsidR="006265A2">
        <w:rPr>
          <w:rFonts w:cstheme="minorHAnsi"/>
        </w:rPr>
        <w:t>0</w:t>
      </w:r>
      <w:r>
        <w:rPr>
          <w:rFonts w:cstheme="minorHAnsi"/>
        </w:rPr>
        <w:t xml:space="preserve"> and that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 is a regular parameter.</w:t>
      </w:r>
      <w:r w:rsidR="00771A67">
        <w:rPr>
          <w:rFonts w:cstheme="minorHAnsi"/>
        </w:rPr>
        <w:t xml:space="preserve"> 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07485179" w14:textId="7C6A3C0F" w:rsidR="003C1647" w:rsidRDefault="003C1647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AD28EB" w14:textId="77777777" w:rsidR="000A3292" w:rsidRDefault="000A329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bookmarkStart w:id="57" w:name="OLE_LINK83"/>
      <w:bookmarkStart w:id="58" w:name="OLE_LINK84"/>
      <w:r>
        <w:rPr>
          <w:rFonts w:cstheme="minorHAnsi"/>
          <w:color w:val="00B050"/>
        </w:rPr>
        <w:t>Convention</w:t>
      </w:r>
      <w:r>
        <w:rPr>
          <w:rFonts w:cstheme="minorHAnsi"/>
        </w:rPr>
        <w:t xml:space="preserve">  Henceforth, unless otherwise specified, </w:t>
      </w:r>
      <w:r w:rsidRPr="008A76B2">
        <w:rPr>
          <w:rFonts w:cstheme="minorHAnsi"/>
          <w:color w:val="FF0000"/>
        </w:rPr>
        <w:t>all space curves are assumed to be regular analytic curves represented by regular parameters</w:t>
      </w:r>
      <w:r>
        <w:rPr>
          <w:rFonts w:cstheme="minorHAnsi"/>
        </w:rPr>
        <w:t>.</w:t>
      </w:r>
    </w:p>
    <w:p w14:paraId="34783AA7" w14:textId="77777777" w:rsidR="000A3292" w:rsidRDefault="000A329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519FC6AA" w14:textId="7F2C1FBE" w:rsidR="008D0FCC" w:rsidRDefault="008D0FCC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Suppose </w:t>
      </w:r>
      <w:r w:rsidR="002B5A5C" w:rsidRPr="002B5A5C">
        <w:rPr>
          <w:rFonts w:cstheme="minorHAnsi"/>
          <w:position w:val="-16"/>
        </w:rPr>
        <w:object w:dxaOrig="2340" w:dyaOrig="440" w14:anchorId="125281FB">
          <v:shape id="_x0000_i1127" type="#_x0000_t75" style="width:117pt;height:22pt" o:ole="">
            <v:imagedata r:id="rId213" o:title=""/>
          </v:shape>
          <o:OLEObject Type="Embed" ProgID="Equation.DSMT4" ShapeID="_x0000_i1127" DrawAspect="Content" ObjectID="_1537691367" r:id="rId214"/>
        </w:object>
      </w:r>
      <w:r>
        <w:rPr>
          <w:rFonts w:cstheme="minorHAnsi"/>
        </w:rPr>
        <w:t xml:space="preserve"> are analytic curves. Then</w:t>
      </w:r>
    </w:p>
    <w:p w14:paraId="44A0301C" w14:textId="1C27B0C4" w:rsidR="008D0FCC" w:rsidRDefault="008D0FCC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18"/>
        </w:rPr>
        <w:object w:dxaOrig="2600" w:dyaOrig="480" w14:anchorId="7252014C">
          <v:shape id="_x0000_i1128" type="#_x0000_t75" style="width:130pt;height:24pt" o:ole="">
            <v:imagedata r:id="rId215" o:title=""/>
          </v:shape>
          <o:OLEObject Type="Embed" ProgID="Equation.DSMT4" ShapeID="_x0000_i1128" DrawAspect="Content" ObjectID="_1537691368" r:id="rId216"/>
        </w:object>
      </w:r>
      <w:r>
        <w:rPr>
          <w:rFonts w:cstheme="minorHAnsi"/>
        </w:rPr>
        <w:tab/>
        <w:t>(2.8</w:t>
      </w:r>
      <w:r w:rsidR="008414BB">
        <w:rPr>
          <w:rFonts w:cstheme="minorHAnsi"/>
        </w:rPr>
        <w:t>a</w:t>
      </w:r>
      <w:r>
        <w:rPr>
          <w:rFonts w:cstheme="minorHAnsi"/>
        </w:rPr>
        <w:t>)</w:t>
      </w:r>
    </w:p>
    <w:p w14:paraId="0FABBD2C" w14:textId="6E392108" w:rsidR="00BC32C8" w:rsidRDefault="00BC32C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16"/>
        </w:rPr>
        <w:object w:dxaOrig="2800" w:dyaOrig="440" w14:anchorId="3257B044">
          <v:shape id="_x0000_i1129" type="#_x0000_t75" style="width:140pt;height:22pt" o:ole="">
            <v:imagedata r:id="rId217" o:title=""/>
          </v:shape>
          <o:OLEObject Type="Embed" ProgID="Equation.DSMT4" ShapeID="_x0000_i1129" DrawAspect="Content" ObjectID="_1537691369" r:id="rId218"/>
        </w:object>
      </w:r>
      <w:r w:rsidR="009627E2">
        <w:rPr>
          <w:rFonts w:cstheme="minorHAnsi"/>
        </w:rPr>
        <w:tab/>
        <w:t>(2.8</w:t>
      </w:r>
      <w:r w:rsidR="008414BB">
        <w:rPr>
          <w:rFonts w:cstheme="minorHAnsi"/>
        </w:rPr>
        <w:t>b</w:t>
      </w:r>
      <w:r w:rsidR="009627E2">
        <w:rPr>
          <w:rFonts w:cstheme="minorHAnsi"/>
        </w:rPr>
        <w:t>)</w:t>
      </w:r>
    </w:p>
    <w:p w14:paraId="46CA1C50" w14:textId="33E280F1" w:rsidR="009627E2" w:rsidRDefault="009627E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If, in addition, </w:t>
      </w:r>
      <w:r w:rsidRPr="007B6EAA">
        <w:rPr>
          <w:rFonts w:cstheme="minorHAnsi"/>
          <w:b/>
          <w:bCs/>
          <w:i/>
          <w:iCs/>
        </w:rPr>
        <w:t>u</w:t>
      </w:r>
      <w:r>
        <w:rPr>
          <w:rFonts w:cstheme="minorHAnsi"/>
        </w:rPr>
        <w:t xml:space="preserve"> is regular, then</w:t>
      </w:r>
    </w:p>
    <w:p w14:paraId="13796F9A" w14:textId="3DB44CF2" w:rsidR="009627E2" w:rsidRDefault="009627E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36"/>
        </w:rPr>
        <w:object w:dxaOrig="1560" w:dyaOrig="880" w14:anchorId="387BEEDE">
          <v:shape id="_x0000_i1130" type="#_x0000_t75" style="width:78pt;height:44pt" o:ole="">
            <v:imagedata r:id="rId219" o:title=""/>
          </v:shape>
          <o:OLEObject Type="Embed" ProgID="Equation.DSMT4" ShapeID="_x0000_i1130" DrawAspect="Content" ObjectID="_1537691370" r:id="rId220"/>
        </w:object>
      </w:r>
      <w:r w:rsidR="00AE5C58">
        <w:rPr>
          <w:rFonts w:cstheme="minorHAnsi"/>
        </w:rPr>
        <w:tab/>
        <w:t>(2.8</w:t>
      </w:r>
      <w:r w:rsidR="008414BB">
        <w:rPr>
          <w:rFonts w:cstheme="minorHAnsi"/>
        </w:rPr>
        <w:t>c</w:t>
      </w:r>
      <w:r w:rsidR="00AE5C58">
        <w:rPr>
          <w:rFonts w:cstheme="minorHAnsi"/>
        </w:rPr>
        <w:t>)</w:t>
      </w:r>
    </w:p>
    <w:p w14:paraId="429BC0B4" w14:textId="557FD3FB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0A3292">
        <w:rPr>
          <w:rFonts w:cstheme="minorHAnsi"/>
        </w:rPr>
        <w:t>.</w:t>
      </w:r>
      <w:r>
        <w:rPr>
          <w:rFonts w:cstheme="minorHAnsi"/>
        </w:rPr>
        <w:t xml:space="preserve"> Let </w:t>
      </w:r>
      <w:r w:rsidR="002B5A5C" w:rsidRPr="002B5A5C">
        <w:rPr>
          <w:rFonts w:cstheme="minorHAnsi"/>
          <w:position w:val="-62"/>
        </w:rPr>
        <w:object w:dxaOrig="2900" w:dyaOrig="1360" w14:anchorId="7B226223">
          <v:shape id="_x0000_i1131" type="#_x0000_t75" style="width:145pt;height:68pt" o:ole="">
            <v:imagedata r:id="rId221" o:title=""/>
          </v:shape>
          <o:OLEObject Type="Embed" ProgID="Equation.DSMT4" ShapeID="_x0000_i1131" DrawAspect="Content" ObjectID="_1537691371" r:id="rId222"/>
        </w:object>
      </w:r>
      <w:r>
        <w:rPr>
          <w:rFonts w:cstheme="minorHAnsi"/>
        </w:rPr>
        <w:t>. Then</w:t>
      </w:r>
    </w:p>
    <w:p w14:paraId="43EA2157" w14:textId="2E683BC0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32"/>
        </w:rPr>
        <w:object w:dxaOrig="8160" w:dyaOrig="760" w14:anchorId="59FCE3E4">
          <v:shape id="_x0000_i1132" type="#_x0000_t75" style="width:408pt;height:38pt" o:ole="">
            <v:imagedata r:id="rId223" o:title=""/>
          </v:shape>
          <o:OLEObject Type="Embed" ProgID="Equation.DSMT4" ShapeID="_x0000_i1132" DrawAspect="Content" ObjectID="_1537691372" r:id="rId224"/>
        </w:object>
      </w:r>
      <w:r>
        <w:rPr>
          <w:rFonts w:cstheme="minorHAnsi"/>
        </w:rPr>
        <w:t xml:space="preserve"> </w:t>
      </w:r>
      <w:bookmarkStart w:id="59" w:name="_Hlk52701042"/>
      <w:bookmarkStart w:id="60" w:name="OLE_LINK65"/>
      <w:r w:rsidRPr="00C64B8A">
        <w:rPr>
          <w:rFonts w:ascii="Monotype Sorts" w:eastAsia="MS Gothic" w:hAnsi="Monotype Sorts"/>
        </w:rPr>
        <w:t></w:t>
      </w:r>
      <w:bookmarkEnd w:id="59"/>
      <w:bookmarkEnd w:id="60"/>
      <w:r>
        <w:rPr>
          <w:rFonts w:cstheme="minorHAnsi"/>
        </w:rPr>
        <w:t xml:space="preserve"> </w:t>
      </w:r>
    </w:p>
    <w:p w14:paraId="33FB6BC3" w14:textId="127B1F35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130"/>
        </w:rPr>
        <w:object w:dxaOrig="7520" w:dyaOrig="2720" w14:anchorId="3F280327">
          <v:shape id="_x0000_i1133" type="#_x0000_t75" style="width:376pt;height:136pt" o:ole="">
            <v:imagedata r:id="rId225" o:title=""/>
          </v:shape>
          <o:OLEObject Type="Embed" ProgID="Equation.DSMT4" ShapeID="_x0000_i1133" DrawAspect="Content" ObjectID="_1537691373" r:id="rId226"/>
        </w:object>
      </w:r>
      <w:r w:rsidR="000A3292" w:rsidRPr="000A3292">
        <w:rPr>
          <w:rFonts w:cstheme="minorHAnsi"/>
          <w:position w:val="-54"/>
        </w:rPr>
        <w:t xml:space="preserve">     </w:t>
      </w:r>
      <w:r w:rsidR="000A3292" w:rsidRPr="000A3292">
        <w:rPr>
          <w:rFonts w:ascii="Monotype Sorts" w:eastAsia="MS Gothic" w:hAnsi="Monotype Sorts"/>
          <w:position w:val="-54"/>
        </w:rPr>
        <w:t></w:t>
      </w:r>
      <w:r w:rsidR="00D45943" w:rsidRPr="00610DC1">
        <w:rPr>
          <w:rFonts w:cstheme="minorHAnsi"/>
          <w:noProof/>
          <w:position w:val="-54"/>
        </w:rPr>
        <w:object w:dxaOrig="100" w:dyaOrig="120" w14:anchorId="090B4661">
          <v:shape id="_x0000_i1134" type="#_x0000_t75" alt="" style="width:7pt;height:7pt;mso-width-percent:0;mso-height-percent:0;mso-width-percent:0;mso-height-percent:0" o:ole="">
            <v:imagedata r:id="rId227" o:title=""/>
          </v:shape>
          <o:OLEObject Type="Embed" ProgID="Equation.DSMT4" ShapeID="_x0000_i1134" DrawAspect="Content" ObjectID="_1537691374" r:id="rId228"/>
        </w:object>
      </w:r>
    </w:p>
    <w:p w14:paraId="6222363D" w14:textId="7D2553F2" w:rsidR="00355672" w:rsidRPr="009627E2" w:rsidRDefault="0035567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48"/>
        </w:rPr>
        <w:object w:dxaOrig="6980" w:dyaOrig="1000" w14:anchorId="0F056DE1">
          <v:shape id="_x0000_i1135" type="#_x0000_t75" style="width:349pt;height:50pt" o:ole="">
            <v:imagedata r:id="rId229" o:title=""/>
          </v:shape>
          <o:OLEObject Type="Embed" ProgID="Equation.DSMT4" ShapeID="_x0000_i1135" DrawAspect="Content" ObjectID="_1537691375" r:id="rId230"/>
        </w:object>
      </w:r>
      <w:r w:rsidR="000A3292">
        <w:rPr>
          <w:rFonts w:cstheme="minorHAnsi"/>
        </w:rPr>
        <w:t xml:space="preserve">     </w:t>
      </w:r>
      <w:r w:rsidR="000A3292" w:rsidRPr="00C64B8A">
        <w:rPr>
          <w:rFonts w:ascii="Monotype Sorts" w:eastAsia="MS Gothic" w:hAnsi="Monotype Sorts"/>
        </w:rPr>
        <w:t></w:t>
      </w:r>
      <w:r w:rsidR="000A3292">
        <w:rPr>
          <w:rFonts w:cstheme="minorHAnsi"/>
        </w:rPr>
        <w:t xml:space="preserve">       </w:t>
      </w:r>
      <w:r w:rsidR="000A3292">
        <w:rPr>
          <w:rFonts w:ascii="Cambria Math" w:hAnsi="Cambria Math"/>
        </w:rPr>
        <w:t>∎</w:t>
      </w:r>
      <w:r w:rsidR="000A3292">
        <w:rPr>
          <w:rFonts w:cstheme="minorHAnsi"/>
        </w:rPr>
        <w:t xml:space="preserve"> </w:t>
      </w:r>
    </w:p>
    <w:p w14:paraId="4655E15D" w14:textId="77777777" w:rsidR="008D0FCC" w:rsidRPr="008D0FCC" w:rsidRDefault="008D0FCC" w:rsidP="008D0FCC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99536CE" w14:textId="77777777" w:rsidR="008D0FCC" w:rsidRDefault="008D0FCC" w:rsidP="008D0FCC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EA3DED9" w14:textId="3B287E49" w:rsidR="00282665" w:rsidRDefault="000A3803" w:rsidP="00AF76C5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4175" behindDoc="0" locked="0" layoutInCell="1" allowOverlap="1" wp14:anchorId="5D5556EF" wp14:editId="3B4637E5">
                <wp:simplePos x="0" y="0"/>
                <wp:positionH relativeFrom="column">
                  <wp:posOffset>4019550</wp:posOffset>
                </wp:positionH>
                <wp:positionV relativeFrom="paragraph">
                  <wp:posOffset>49530</wp:posOffset>
                </wp:positionV>
                <wp:extent cx="1561689" cy="1327375"/>
                <wp:effectExtent l="0" t="0" r="13335" b="0"/>
                <wp:wrapSquare wrapText="bothSides"/>
                <wp:docPr id="2258" name="Group 22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1689" cy="1327375"/>
                          <a:chOff x="0" y="0"/>
                          <a:chExt cx="1561689" cy="1327375"/>
                        </a:xfrm>
                      </wpg:grpSpPr>
                      <wpg:grpSp>
                        <wpg:cNvPr id="672" name="Group 672"/>
                        <wpg:cNvGrpSpPr/>
                        <wpg:grpSpPr>
                          <a:xfrm>
                            <a:off x="0" y="19050"/>
                            <a:ext cx="1557325" cy="1308325"/>
                            <a:chOff x="0" y="235670"/>
                            <a:chExt cx="1564431" cy="1310326"/>
                          </a:xfrm>
                        </wpg:grpSpPr>
                        <wpg:grpSp>
                          <wpg:cNvPr id="671" name="Group 671"/>
                          <wpg:cNvGrpSpPr/>
                          <wpg:grpSpPr>
                            <a:xfrm>
                              <a:off x="0" y="254523"/>
                              <a:ext cx="1298411" cy="1291473"/>
                              <a:chOff x="0" y="254523"/>
                              <a:chExt cx="1298411" cy="1291473"/>
                            </a:xfrm>
                          </wpg:grpSpPr>
                          <wps:wsp>
                            <wps:cNvPr id="654" name="Freeform 654"/>
                            <wps:cNvSpPr/>
                            <wps:spPr>
                              <a:xfrm>
                                <a:off x="525413" y="311477"/>
                                <a:ext cx="772998" cy="688157"/>
                              </a:xfrm>
                              <a:custGeom>
                                <a:avLst/>
                                <a:gdLst>
                                  <a:gd name="connsiteX0" fmla="*/ 0 w 772998"/>
                                  <a:gd name="connsiteY0" fmla="*/ 688157 h 688157"/>
                                  <a:gd name="connsiteX1" fmla="*/ 18854 w 772998"/>
                                  <a:gd name="connsiteY1" fmla="*/ 622169 h 688157"/>
                                  <a:gd name="connsiteX2" fmla="*/ 37707 w 772998"/>
                                  <a:gd name="connsiteY2" fmla="*/ 565608 h 688157"/>
                                  <a:gd name="connsiteX3" fmla="*/ 47134 w 772998"/>
                                  <a:gd name="connsiteY3" fmla="*/ 537328 h 688157"/>
                                  <a:gd name="connsiteX4" fmla="*/ 65988 w 772998"/>
                                  <a:gd name="connsiteY4" fmla="*/ 461914 h 688157"/>
                                  <a:gd name="connsiteX5" fmla="*/ 84841 w 772998"/>
                                  <a:gd name="connsiteY5" fmla="*/ 395926 h 688157"/>
                                  <a:gd name="connsiteX6" fmla="*/ 141402 w 772998"/>
                                  <a:gd name="connsiteY6" fmla="*/ 348792 h 688157"/>
                                  <a:gd name="connsiteX7" fmla="*/ 197963 w 772998"/>
                                  <a:gd name="connsiteY7" fmla="*/ 329938 h 688157"/>
                                  <a:gd name="connsiteX8" fmla="*/ 226243 w 772998"/>
                                  <a:gd name="connsiteY8" fmla="*/ 320512 h 688157"/>
                                  <a:gd name="connsiteX9" fmla="*/ 263951 w 772998"/>
                                  <a:gd name="connsiteY9" fmla="*/ 311085 h 688157"/>
                                  <a:gd name="connsiteX10" fmla="*/ 320511 w 772998"/>
                                  <a:gd name="connsiteY10" fmla="*/ 292231 h 688157"/>
                                  <a:gd name="connsiteX11" fmla="*/ 358219 w 772998"/>
                                  <a:gd name="connsiteY11" fmla="*/ 282804 h 688157"/>
                                  <a:gd name="connsiteX12" fmla="*/ 405353 w 772998"/>
                                  <a:gd name="connsiteY12" fmla="*/ 273377 h 688157"/>
                                  <a:gd name="connsiteX13" fmla="*/ 461913 w 772998"/>
                                  <a:gd name="connsiteY13" fmla="*/ 254524 h 688157"/>
                                  <a:gd name="connsiteX14" fmla="*/ 518474 w 772998"/>
                                  <a:gd name="connsiteY14" fmla="*/ 235670 h 688157"/>
                                  <a:gd name="connsiteX15" fmla="*/ 546755 w 772998"/>
                                  <a:gd name="connsiteY15" fmla="*/ 226243 h 688157"/>
                                  <a:gd name="connsiteX16" fmla="*/ 575035 w 772998"/>
                                  <a:gd name="connsiteY16" fmla="*/ 216817 h 688157"/>
                                  <a:gd name="connsiteX17" fmla="*/ 603315 w 772998"/>
                                  <a:gd name="connsiteY17" fmla="*/ 197963 h 688157"/>
                                  <a:gd name="connsiteX18" fmla="*/ 631596 w 772998"/>
                                  <a:gd name="connsiteY18" fmla="*/ 188536 h 688157"/>
                                  <a:gd name="connsiteX19" fmla="*/ 688157 w 772998"/>
                                  <a:gd name="connsiteY19" fmla="*/ 131975 h 688157"/>
                                  <a:gd name="connsiteX20" fmla="*/ 735291 w 772998"/>
                                  <a:gd name="connsiteY20" fmla="*/ 75415 h 688157"/>
                                  <a:gd name="connsiteX21" fmla="*/ 772998 w 772998"/>
                                  <a:gd name="connsiteY21" fmla="*/ 0 h 68815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</a:cxnLst>
                                <a:rect l="l" t="t" r="r" b="b"/>
                                <a:pathLst>
                                  <a:path w="772998" h="688157">
                                    <a:moveTo>
                                      <a:pt x="0" y="688157"/>
                                    </a:moveTo>
                                    <a:cubicBezTo>
                                      <a:pt x="6285" y="666161"/>
                                      <a:pt x="12126" y="644034"/>
                                      <a:pt x="18854" y="622169"/>
                                    </a:cubicBezTo>
                                    <a:cubicBezTo>
                                      <a:pt x="24698" y="603174"/>
                                      <a:pt x="31423" y="584462"/>
                                      <a:pt x="37707" y="565608"/>
                                    </a:cubicBezTo>
                                    <a:cubicBezTo>
                                      <a:pt x="40849" y="556181"/>
                                      <a:pt x="45185" y="547072"/>
                                      <a:pt x="47134" y="537328"/>
                                    </a:cubicBezTo>
                                    <a:cubicBezTo>
                                      <a:pt x="66305" y="441475"/>
                                      <a:pt x="46660" y="529566"/>
                                      <a:pt x="65988" y="461914"/>
                                    </a:cubicBezTo>
                                    <a:cubicBezTo>
                                      <a:pt x="67560" y="456410"/>
                                      <a:pt x="79188" y="404405"/>
                                      <a:pt x="84841" y="395926"/>
                                    </a:cubicBezTo>
                                    <a:cubicBezTo>
                                      <a:pt x="94187" y="381907"/>
                                      <a:pt x="124929" y="356113"/>
                                      <a:pt x="141402" y="348792"/>
                                    </a:cubicBezTo>
                                    <a:cubicBezTo>
                                      <a:pt x="159563" y="340720"/>
                                      <a:pt x="179109" y="336222"/>
                                      <a:pt x="197963" y="329938"/>
                                    </a:cubicBezTo>
                                    <a:cubicBezTo>
                                      <a:pt x="207390" y="326796"/>
                                      <a:pt x="216603" y="322922"/>
                                      <a:pt x="226243" y="320512"/>
                                    </a:cubicBezTo>
                                    <a:cubicBezTo>
                                      <a:pt x="238812" y="317370"/>
                                      <a:pt x="251541" y="314808"/>
                                      <a:pt x="263951" y="311085"/>
                                    </a:cubicBezTo>
                                    <a:cubicBezTo>
                                      <a:pt x="282986" y="305374"/>
                                      <a:pt x="301231" y="297051"/>
                                      <a:pt x="320511" y="292231"/>
                                    </a:cubicBezTo>
                                    <a:cubicBezTo>
                                      <a:pt x="333080" y="289089"/>
                                      <a:pt x="345571" y="285615"/>
                                      <a:pt x="358219" y="282804"/>
                                    </a:cubicBezTo>
                                    <a:cubicBezTo>
                                      <a:pt x="373860" y="279328"/>
                                      <a:pt x="389895" y="277593"/>
                                      <a:pt x="405353" y="273377"/>
                                    </a:cubicBezTo>
                                    <a:cubicBezTo>
                                      <a:pt x="424526" y="268148"/>
                                      <a:pt x="443060" y="260808"/>
                                      <a:pt x="461913" y="254524"/>
                                    </a:cubicBezTo>
                                    <a:lnTo>
                                      <a:pt x="518474" y="235670"/>
                                    </a:lnTo>
                                    <a:lnTo>
                                      <a:pt x="546755" y="226243"/>
                                    </a:lnTo>
                                    <a:lnTo>
                                      <a:pt x="575035" y="216817"/>
                                    </a:lnTo>
                                    <a:cubicBezTo>
                                      <a:pt x="584462" y="210532"/>
                                      <a:pt x="593182" y="203030"/>
                                      <a:pt x="603315" y="197963"/>
                                    </a:cubicBezTo>
                                    <a:cubicBezTo>
                                      <a:pt x="612203" y="193519"/>
                                      <a:pt x="623752" y="194637"/>
                                      <a:pt x="631596" y="188536"/>
                                    </a:cubicBezTo>
                                    <a:cubicBezTo>
                                      <a:pt x="652643" y="172166"/>
                                      <a:pt x="669303" y="150829"/>
                                      <a:pt x="688157" y="131975"/>
                                    </a:cubicBezTo>
                                    <a:cubicBezTo>
                                      <a:pt x="724448" y="95684"/>
                                      <a:pt x="709042" y="114787"/>
                                      <a:pt x="735291" y="75415"/>
                                    </a:cubicBezTo>
                                    <a:cubicBezTo>
                                      <a:pt x="756954" y="10422"/>
                                      <a:pt x="740091" y="32907"/>
                                      <a:pt x="772998" y="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9" name="Text Box 659"/>
                            <wps:cNvSpPr txBox="1"/>
                            <wps:spPr>
                              <a:xfrm>
                                <a:off x="735326" y="1291472"/>
                                <a:ext cx="311084" cy="2545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4CCEBF" w14:textId="0BB86783" w:rsidR="00B40550" w:rsidRPr="000743EF" w:rsidRDefault="00B40550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1" name="Text Box 661"/>
                            <wps:cNvSpPr txBox="1"/>
                            <wps:spPr>
                              <a:xfrm>
                                <a:off x="0" y="461913"/>
                                <a:ext cx="320040" cy="2635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A15B7B6" w14:textId="004A8E82" w:rsidR="00B40550" w:rsidRPr="000743EF" w:rsidRDefault="00B40550" w:rsidP="00471FF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4" name="Text Box 664"/>
                            <wps:cNvSpPr txBox="1"/>
                            <wps:spPr>
                              <a:xfrm>
                                <a:off x="961534" y="254523"/>
                                <a:ext cx="273050" cy="3111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B5F3E5" w14:textId="41001DE1" w:rsidR="00B40550" w:rsidRPr="00471FF2" w:rsidRDefault="00B40550" w:rsidP="00471FF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471FF2">
                                    <w:rPr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9" name="Oval 669"/>
                            <wps:cNvSpPr/>
                            <wps:spPr>
                              <a:xfrm>
                                <a:off x="823798" y="553301"/>
                                <a:ext cx="94268" cy="9426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70" name="Group 670"/>
                          <wpg:cNvGrpSpPr/>
                          <wpg:grpSpPr>
                            <a:xfrm>
                              <a:off x="263951" y="235670"/>
                              <a:ext cx="1300480" cy="1064260"/>
                              <a:chOff x="0" y="0"/>
                              <a:chExt cx="1300480" cy="1064260"/>
                            </a:xfrm>
                          </wpg:grpSpPr>
                          <wps:wsp>
                            <wps:cNvPr id="656" name="Straight Connector 656"/>
                            <wps:cNvCnPr/>
                            <wps:spPr>
                              <a:xfrm>
                                <a:off x="603315" y="0"/>
                                <a:ext cx="0" cy="106426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57" name="Straight Connector 657"/>
                            <wps:cNvCnPr/>
                            <wps:spPr>
                              <a:xfrm flipH="1">
                                <a:off x="0" y="367645"/>
                                <a:ext cx="130048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651" name="Straight Connector 651"/>
                        <wps:cNvCnPr/>
                        <wps:spPr>
                          <a:xfrm>
                            <a:off x="266700" y="0"/>
                            <a:ext cx="0" cy="10824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2" name="Straight Connector 652"/>
                        <wps:cNvCnPr/>
                        <wps:spPr>
                          <a:xfrm>
                            <a:off x="266700" y="1085850"/>
                            <a:ext cx="129498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D5556EF" id="Group 2258" o:spid="_x0000_s1166" style="position:absolute;margin-left:316.5pt;margin-top:3.9pt;width:122.95pt;height:104.5pt;z-index:251634175" coordsize="15616,13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gqsDQsAAD82AAAOAAAAZHJzL2Uyb0RvYy54bWzsW21v28gR/l6g/4HQxwKNua8kjTiHXHJJ&#10;D0gvQZPi2o80RVlCKVIl6di5X99nZ3eppSyblAM4QBoEcEQtZ2dn95nZeWZXz3+63VbR57LtNk19&#10;sWDP4kVU1kWz3NRXF4t/fnrz13QRdX1eL/OqqcuLxZeyW/z04s9/en6zOy95s26qZdlG6KTuzm92&#10;F4t13+/Oz866Yl1u8+5ZsytrNK6adpv3eGyvzpZtfoPet9UZj2N9dtO0y13bFGXX4dvXtnHxgvpf&#10;rcqif79adWUfVRcLjK2nvy39vTR/z148z8+v2ny33hRuGPkjRrHNNzWUDl29zvs8um43d7raboq2&#10;6ZpV/6xotmfNarUpSrIB1rD4wJq3bXO9I1uuzm+udsM0YWoP5unR3Ra/ff7QRpvlxYJzhbWq8y1W&#10;iRRH9A0m6GZ3dY733ra7j7sPrfviyj4Zm29X7db8D2uiW5raL8PUlrd9VOBLpjTTabaICrQxwROR&#10;KDv5xRordEeuWP8yIXnmFZ+Z8Q3DGR6GcTv7dMLH5pkvHmsdy2LlwLO3UCWCK29hnJoHgteBhVwo&#10;nTjhkZlSCubFWSy4NuKnm4k+wlXUCXu0mVxJxYW1YrCTZ6lkfqA8YzJxbxzaGQgHdt4jfq+diAvd&#10;Hvrd10H/4zrfleRRnYG0h4aSfs7etGVpok2k8R2hg14cgN+dd/CBI6hXmCsmFhHgLRjmJBnPWpLw&#10;LIN/GfjrNGWK2gej8/Piuuvflg05Uv75XdcTdK6W+ERxZekWtWjqutv05b8QzVbbCsHqL2dRHN1E&#10;ToMTO3j73+HbVn+0jvYDQeC6owBLPChgaarkpJJQQnPOdDapBD45KBFJEieTSkIJpZWO00klWJZB&#10;iUyYmLYklFACfj2tBBAalGiVpemkJaGE1AyeNGkJwsugJJXww0kloYTIVMb1pBIdKGGSyZhPaglF&#10;hEyTjE9qSUItWZJpMaklFBHwJzG9KnC5YcI411xOawlFBI8Vm7YF+9pei8Y0T69LKIKAEadqcsZY&#10;6MQ0smk1IxmecS7YtJ7Qj4VKOcsml8ZsCPspSHkaT4OZha4sYyXU9OKMZJBFIGZM2xN6MznaDD2h&#10;DG2DM+wJHVqxVCbTgYaFMjYzmLYn9GkldaLU9PqEMs4RJjeA0KtVomIxQ08ogx0gZTPWJ/RrHQvB&#10;ZugJZZgNH5P2hJ6toSXT0/MWyphdUEzHTxb6tttsp/bnkQwTsGg6HvAwHiRCIRebtGcsg5RlhprQ&#10;tW2WMa0mlIlHiEbOM2Q1+donOsVt7TIdfIpywx5jIlS7pjPkIEx7kEL5R+Q1NkeGlEmTJoQxqlCY&#10;EmOMZ54wolUoTORhtjDCSShMGfNsYcSIUJgS09nCcPxQmDjJbGF4cyjsGcm8CYOLhsI+450nDL8L&#10;hdOT1hkOGApnJwmbLTOUxvNJGDsE2WkoMxvcSPtpOHMUZPAPPJ80+AOoYXs6SfwAbOw0tLEDuOH5&#10;JO0HgGOnIY4dQA7PJ2k/AB0i+iniJjCH647nk8QPUMdHqLP+7gJsi6KYKYdVVA7rFxHKYe0iQjns&#10;0qjMz3d5b+Ky/xjdXCw8fV0P7NW0bpvP5aeG3uv3FZw9q4Ta/SvF9eWm+Ln8IxTQPLWI0RrlIRoy&#10;1FNfjDMUQMyUaCljQTgc2gwbtW3EMv1MjTQc08elNiTcdBoLlow6FUyi1GHaVCqlJrfzComZ2jZi&#10;nLMVyjiVFhcKBbB0ZKFEimitVxLEd6SQWKpVSOxztkKtRWw7lWBuvsZmp1Rili3KkCooTc7lLSTG&#10;SgotE52vMAEFt4JKSxsrfadJhozJtsVYRFcOs4Mh9kptlpXOVphJllpHFynKcK7O4kEjM27nG0U2&#10;ZoOfH42lslYlUdTZKpEpKm2xISRWyhXvnE5YGTudAlWP0TrazNTqJMI6WyePE5HZiUUlEPTYSHpT&#10;kFgDwK5bw+pGjURzXaOhr/N1ClSm7P4D7xC+SGnt5IohXbTdMpnGFB2HARHpdY2GzM7XmaIgaB0d&#10;yBUHPhkzEFbqlmcJbAnttAzYNRpiO1unECJO7dzyNItRlg7mVkilUDI1gQDRSdstzNtp2bBrNCR3&#10;vs5EpM5ReJKhoDTSmWZpZt2WJ4nKXEHVTrxlxlYnEd7ZOiVH+dbOLQcTkyOdqDbHfkAooo3X07Jk&#10;q9OUcY/bWdVhMLeM18oMJW5sAf4t/7+1yvJW+7YFLNbg/reJfdq3iVS6OfB9Hgv2LozTQjJAa+Qk&#10;mGOWWqjzWOBfuByWg5I258B2bGMt4ydrlWYc3TlJoWwO4MGjOQ49rE6WSS1GocvyUStJNHP2Kmus&#10;sXQ6ExMZRqboDNbZblUMXxs12kK0mSFLOWfrTLiUgJORRGhMRxtpEmexdGZiC0KwDrzL0lQSTAz7&#10;nK9R6cxt+gzdjxYzkXGcudDED7YEn7lgpENGFeQJQJxJdwh6Q96DL/fleBwv+aI/feq/VKWJxFX9&#10;j3KFkzOQU05Mlc4sy1dVG33OkV7lRVHWvQ9K9LYRW22qahC0FPdBQfe+ES3pPHMQZtNaBwnS3NT9&#10;ILzd1E17rIP+1g95Zd/H1AR2m4+XzfILTk7axp6mdrvizabt+nd513/IW5xIILTiSLh/jz+rqkH6&#10;iDyRPi2iddP+cex78z6OdtC6iG5wHHux6P57nbflIqp+rXHog+K4RLc9PUhl9uCoDVsuw5b6evuq&#10;wRoAExgdfTTv95X/uGqb7e84OX5ptKIprwvoRl2hb/3Dqx7PaMJpUFG+fEmfcWYLkLyrP+4K07mZ&#10;1R0s/3T7e97uIvPxYtHjoOy3xh805ef+MMcgbXjXSNbNy+u+WW3MSQ9NsZ1X94BDL3OC+SSnX8he&#10;7InhJ3PI93Nzi9MvChRGP47JzOlX1N+iwViN4RIgjp+DwcHNySXFFDocdJ7qjw+p1o3k3RyE2bqq&#10;CwH+FNlMkjkIc9Np2ApN9ME8+rOyunkDj6IIU9WGqmiBk1k7v66FdhUPYxq1GX9/e3lLB9+SgpD5&#10;6jsGNmiexfj/D6zBJ+/A2nLMR8AagQCAdWkRoW0ANK6hmNBEgAb47Kk/MPftAE0ZwA9Af29xWiNs&#10;HsZpfOfi8YlxOgOzQVXFoPrYLQ8crZkbLoRqhGxmb7t8U1RTHvkD1d8dqofs4z3y5kjrw8zj4Xwj&#10;BalyNT2lwOspP0Gu7G6PZRLM18LYfkRv96O4rKrNrjMXhO7kbT7f6JpqszSJhXnnaOZu2UB1vf17&#10;s7RUAOQ19uRjEKFxBL3N4BkzMv7jPEOQRYPqYwTlfp4xg908gmdUAzX6wTO+Oc8A9twVSntrkm5T&#10;3r1Aif1gfLOQQH3i9VC+LxWGNyG9wzKBdMoU5+iiaKzhv642c3C9cPj2F39R9B7Jwd33VpobfGYn&#10;eYKbhaBCds4+9m2+uVr30Svc4AOpaVqwrCFTw+79qnaXa325YZ9Cupu1QV3KWe9n7e58DVZb2hkw&#10;qmpTPxjhKjpJNzTsdd6tbazovnTmwVE188bXhSuyG0M8Hq4eKIt4wfvD1QzhR4Sr2WURs784aD0Z&#10;xnAc8gDGhrzpfoxFK+x7f/MljdE9bqETbRnyflMd+Sgh8Qfayu1h6c9D9cnQto9vhMEgoj9JpBvo&#10;9tFIN9SN7kehyagc9rjGFXkENV+13WNviHQpl5yg/VjsPTaCLf/jK6QnRK+90ImRay/4ZDh6op0R&#10;RwQPRC0qG5qRnIoXc/qY3vlxBs8kjthsVvFVEesHasyi2ErpaK+j6INfKRGvcb+oMj+DCp8pLu1/&#10;9/XifwAAAP//AwBQSwMEFAAGAAgAAAAhAGbUAB3lAAAADgEAAA8AAABkcnMvZG93bnJldi54bWxM&#10;j09rg0AQxe+FfodlCr01q5EaY1xDSP+cQqFJIfS20YlK3FlxN2q+faen9vJgeMx775etJ9OKAXvX&#10;WFIQzgIQSIUtG6oUfB3enhIQzmsqdWsJFdzQwTq/v8t0WtqRPnHY+0pwCLlUK6i971IpXVGj0W5m&#10;OyT2zrY32vPZV7Ls9cjhppXzIIil0Q1xQ6073NZYXPZXo+B91OMmCl+H3eW8vX0fnj+OuxCVenyY&#10;XlYsmxUIj5P/+4BfBt4POQ872SuVTrQK4ihiIK9gwRjsJ4tkCeKkYB7GCcg8k/8x8h8AAAD//wMA&#10;UEsBAi0AFAAGAAgAAAAhALaDOJL+AAAA4QEAABMAAAAAAAAAAAAAAAAAAAAAAFtDb250ZW50X1R5&#10;cGVzXS54bWxQSwECLQAUAAYACAAAACEAOP0h/9YAAACUAQAACwAAAAAAAAAAAAAAAAAvAQAAX3Jl&#10;bHMvLnJlbHNQSwECLQAUAAYACAAAACEAIT4KrA0LAAA/NgAADgAAAAAAAAAAAAAAAAAuAgAAZHJz&#10;L2Uyb0RvYy54bWxQSwECLQAUAAYACAAAACEAZtQAHeUAAAAOAQAADwAAAAAAAAAAAAAAAABnDQAA&#10;ZHJzL2Rvd25yZXYueG1sUEsFBgAAAAAEAAQA8wAAAHkOAAAAAA==&#10;">
                <v:group id="Group 672" o:spid="_x0000_s1167" style="position:absolute;top:190;width:15573;height:13083" coordorigin=",2356" coordsize="15644,13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kI1yQAAAOEAAAAPAAAAZHJzL2Rvd25yZXYueG1sRI9Ba8JA&#10;FITvgv9heYK3uomlKtFVRKv0IIWqIN4e2WcSzL4N2TWJ/75bKHgZGIb5hlmsOlOKhmpXWFYQjyIQ&#10;xKnVBWcKzqfd2wyE88gaS8uk4EkOVst+b4GJti3/UHP0mQgQdgkqyL2vEildmpNBN7IVcchutjbo&#10;g60zqWtsA9yUchxFE2mw4LCQY0WbnNL78WEU7Fts1+/xZ3O43zbP6+nj+3KISanhoNvOg6znIDx1&#10;/tX4R3xpBZPpGP4ehTcgl78AAAD//wMAUEsBAi0AFAAGAAgAAAAhANvh9svuAAAAhQEAABMAAAAA&#10;AAAAAAAAAAAAAAAAAFtDb250ZW50X1R5cGVzXS54bWxQSwECLQAUAAYACAAAACEAWvQsW78AAAAV&#10;AQAACwAAAAAAAAAAAAAAAAAfAQAAX3JlbHMvLnJlbHNQSwECLQAUAAYACAAAACEAAKpCNckAAADh&#10;AAAADwAAAAAAAAAAAAAAAAAHAgAAZHJzL2Rvd25yZXYueG1sUEsFBgAAAAADAAMAtwAAAP0CAAAA&#10;AA==&#10;">
                  <v:group id="Group 671" o:spid="_x0000_s1168" style="position:absolute;top:2545;width:12984;height:12914" coordorigin=",2545" coordsize="12984,12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NxCygAAAOEAAAAPAAAAZHJzL2Rvd25yZXYueG1sRI9Pa8JA&#10;FMTvhX6H5RV6q5tY1BLdiGhbehDBWBBvj+zLH8y+DdltEr+9Wyj0MjAM8xtmtR5NI3rqXG1ZQTyJ&#10;QBDnVtdcKvg+fby8gXAeWWNjmRTcyME6fXxYYaLtwEfqM1+KAGGXoILK+zaR0uUVGXQT2xKHrLCd&#10;QR9sV0rd4RDgppHTKJpLgzWHhQpb2laUX7Mfo+BzwGHzGr/3+2uxvV1Os8N5H5NSz0/jbhlkswTh&#10;afT/jT/El1YwX8Tw+yi8AZneAQAA//8DAFBLAQItABQABgAIAAAAIQDb4fbL7gAAAIUBAAATAAAA&#10;AAAAAAAAAAAAAAAAAABbQ29udGVudF9UeXBlc10ueG1sUEsBAi0AFAAGAAgAAAAhAFr0LFu/AAAA&#10;FQEAAAsAAAAAAAAAAAAAAAAAHwEAAF9yZWxzLy5yZWxzUEsBAi0AFAAGAAgAAAAhAPB43ELKAAAA&#10;4QAAAA8AAAAAAAAAAAAAAAAABwIAAGRycy9kb3ducmV2LnhtbFBLBQYAAAAAAwADALcAAAD+AgAA&#10;AAA=&#10;">
                    <v:shape id="Freeform 654" o:spid="_x0000_s1169" style="position:absolute;left:5254;top:3114;width:7730;height:6882;visibility:visible;mso-wrap-style:square;v-text-anchor:middle" coordsize="772998,688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/N9yQAAAOEAAAAPAAAAZHJzL2Rvd25yZXYueG1sRI9Pa8JA&#10;FMTvBb/D8gQvRTcVGyS6ilgUeyr+OdTbI/uapM2+DXmrxm/vFgq9DAzD/IaZLztXqyu1Unk28DJK&#10;QBHn3lZcGDgdN8MpKAnIFmvPZOBOAstF72mOmfU33tP1EAoVISwZGihDaDKtJS/JoYx8QxyzL986&#10;DNG2hbYt3iLc1XqcJKl2WHFcKLGhdUn5z+HiDJwv22TyLif55vP+4/M+pTSXZ2MG/e5tFmU1AxWo&#10;C/+NP8TOGkhfJ/D7KL4BvXgAAAD//wMAUEsBAi0AFAAGAAgAAAAhANvh9svuAAAAhQEAABMAAAAA&#10;AAAAAAAAAAAAAAAAAFtDb250ZW50X1R5cGVzXS54bWxQSwECLQAUAAYACAAAACEAWvQsW78AAAAV&#10;AQAACwAAAAAAAAAAAAAAAAAfAQAAX3JlbHMvLnJlbHNQSwECLQAUAAYACAAAACEAL3vzfckAAADh&#10;AAAADwAAAAAAAAAAAAAAAAAHAgAAZHJzL2Rvd25yZXYueG1sUEsFBgAAAAADAAMAtwAAAP0CAAAA&#10;AA==&#10;" path="m,688157c6285,666161,12126,644034,18854,622169v5844,-18995,12569,-37707,18853,-56561c40849,556181,45185,547072,47134,537328v19171,-95853,-474,-7762,18854,-75414c67560,456410,79188,404405,84841,395926v9346,-14019,40088,-39813,56561,-47134c159563,340720,179109,336222,197963,329938v9427,-3142,18640,-7016,28280,-9426c238812,317370,251541,314808,263951,311085v19035,-5711,37280,-14034,56560,-18854c333080,289089,345571,285615,358219,282804v15641,-3476,31676,-5211,47134,-9427c424526,268148,443060,260808,461913,254524r56561,-18854l546755,226243r28280,-9426c584462,210532,593182,203030,603315,197963v8888,-4444,20437,-3326,28281,-9427c652643,172166,669303,150829,688157,131975v36291,-36291,20885,-17188,47134,-56560c756954,10422,740091,32907,772998,e" filled="f" strokecolor="#4f81bd [3204]" strokeweight="2pt">
                      <v:shadow on="t" color="black" opacity="24903f" origin=",.5" offset="0,.55556mm"/>
                      <v:path arrowok="t" o:connecttype="custom" o:connectlocs="0,688157;18854,622169;37707,565608;47134,537328;65988,461914;84841,395926;141402,348792;197963,329938;226243,320512;263951,311085;320511,292231;358219,282804;405353,273377;461913,254524;518474,235670;546755,226243;575035,216817;603315,197963;631596,188536;688157,131975;735291,75415;772998,0" o:connectangles="0,0,0,0,0,0,0,0,0,0,0,0,0,0,0,0,0,0,0,0,0,0"/>
                    </v:shape>
                    <v:shape id="Text Box 659" o:spid="_x0000_s1170" type="#_x0000_t202" style="position:absolute;left:7353;top:12914;width:3111;height:2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bCUyQAAAOEAAAAPAAAAZHJzL2Rvd25yZXYueG1sRI9Bi8Iw&#10;FITvwv6H8Ba8abqCotUo0kUU0YOul709m2dbbF5qE7W7v94IgpeBYZhvmMmsMaW4Ue0Kywq+uhEI&#10;4tTqgjMFh59FZwjCeWSNpWVS8EcOZtOP1gRjbe+8o9veZyJA2MWoIPe+iqV0aU4GXddWxCE72dqg&#10;D7bOpK7xHuCmlL0oGkiDBYeFHCtKckrP+6tRsE4WW9wde2b4XybLzWleXQ6/faXan833OMh8DMJT&#10;49+NF2KlFQz6I3g+Cm9ATh8AAAD//wMAUEsBAi0AFAAGAAgAAAAhANvh9svuAAAAhQEAABMAAAAA&#10;AAAAAAAAAAAAAAAAAFtDb250ZW50X1R5cGVzXS54bWxQSwECLQAUAAYACAAAACEAWvQsW78AAAAV&#10;AQAACwAAAAAAAAAAAAAAAAAfAQAAX3JlbHMvLnJlbHNQSwECLQAUAAYACAAAACEA6DGwlMkAAADh&#10;AAAADwAAAAAAAAAAAAAAAAAHAgAAZHJzL2Rvd25yZXYueG1sUEsFBgAAAAADAAMAtwAAAP0CAAAA&#10;AA==&#10;" filled="f" stroked="f" strokeweight=".5pt">
                      <v:textbox>
                        <w:txbxContent>
                          <w:p w14:paraId="2D4CCEBF" w14:textId="0BB86783" w:rsidR="002D0E2C" w:rsidRPr="000743EF" w:rsidRDefault="002D0E2C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661" o:spid="_x0000_s1171" type="#_x0000_t202" style="position:absolute;top:4619;width:3200;height:2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3YvygAAAOEAAAAPAAAAZHJzL2Rvd25yZXYueG1sRI9Ba8JA&#10;FITvgv9heYXezEahQWLWECJSKfWg9dLba/aZhGbfptlV0/56t1DoZWAY5hsmy0fTiSsNrrWsYB7F&#10;IIgrq1uuFZzetrMlCOeRNXaWScE3OcjX00mGqbY3PtD16GsRIOxSVNB436dSuqohgy6yPXHIznYw&#10;6IMdaqkHvAW46eQijhNpsOWw0GBPZUPV5/FiFLyU2z0ePhZm+dOVz6/nov86vT8p9fgwblZBihUI&#10;T6P/b/whdlpBkszh91F4A3J9BwAA//8DAFBLAQItABQABgAIAAAAIQDb4fbL7gAAAIUBAAATAAAA&#10;AAAAAAAAAAAAAAAAAABbQ29udGVudF9UeXBlc10ueG1sUEsBAi0AFAAGAAgAAAAhAFr0LFu/AAAA&#10;FQEAAAsAAAAAAAAAAAAAAAAAHwEAAF9yZWxzLy5yZWxzUEsBAi0AFAAGAAgAAAAhANgrdi/KAAAA&#10;4QAAAA8AAAAAAAAAAAAAAAAABwIAAGRycy9kb3ducmV2LnhtbFBLBQYAAAAAAwADALcAAAD+AgAA&#10;AAA=&#10;" filled="f" stroked="f" strokeweight=".5pt">
                      <v:textbox>
                        <w:txbxContent>
                          <w:p w14:paraId="7A15B7B6" w14:textId="004A8E82" w:rsidR="002D0E2C" w:rsidRPr="000743EF" w:rsidRDefault="002D0E2C" w:rsidP="00471FF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664" o:spid="_x0000_s1172" type="#_x0000_t202" style="position:absolute;left:9615;top:2545;width:2730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NW3ygAAAOEAAAAPAAAAZHJzL2Rvd25yZXYueG1sRI9Ba8JA&#10;FITvgv9heYI33Sg2SJJVJCKV0h60Xnp7zT6T0OzbNLtq9Nd3C4VeBoZhvmGydW8acaXO1ZYVzKYR&#10;COLC6ppLBaf33WQJwnlkjY1lUnAnB+vVcJBhou2ND3Q9+lIECLsEFVTet4mUrqjIoJvaljhkZ9sZ&#10;9MF2pdQd3gLcNHIeRbE0WHNYqLClvKLi63gxCl7y3RsePudm+Wjy59fzpv0+fTwpNR712zTIJgXh&#10;qff/jT/EXiuI4wX8PgpvQK5+AAAA//8DAFBLAQItABQABgAIAAAAIQDb4fbL7gAAAIUBAAATAAAA&#10;AAAAAAAAAAAAAAAAAABbQ29udGVudF9UeXBlc10ueG1sUEsBAi0AFAAGAAgAAAAhAFr0LFu/AAAA&#10;FQEAAAsAAAAAAAAAAAAAAAAAHwEAAF9yZWxzLy5yZWxzUEsBAi0AFAAGAAgAAAAhAMhc1bfKAAAA&#10;4QAAAA8AAAAAAAAAAAAAAAAABwIAAGRycy9kb3ducmV2LnhtbFBLBQYAAAAAAwADALcAAAD+AgAA&#10;AAA=&#10;" filled="f" stroked="f" strokeweight=".5pt">
                      <v:textbox>
                        <w:txbxContent>
                          <w:p w14:paraId="07B5F3E5" w14:textId="41001DE1" w:rsidR="002D0E2C" w:rsidRPr="00471FF2" w:rsidRDefault="002D0E2C" w:rsidP="00471FF2">
                            <w:pPr>
                              <w:rPr>
                                <w:i/>
                                <w:iCs/>
                              </w:rPr>
                            </w:pPr>
                            <w:r w:rsidRPr="00471FF2">
                              <w:rPr>
                                <w:i/>
                                <w:iCs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oval id="Oval 669" o:spid="_x0000_s1173" style="position:absolute;left:8237;top:5533;width:943;height:9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Z5NxwAAAOEAAAAPAAAAZHJzL2Rvd25yZXYueG1sRI/BasMw&#10;EETvhfyD2EBujZymmNSJEkqLoZRemgRyXaytZSKtjKXY6t9XhUIvA8Mwb5jdITkrRhpC51nBalmA&#10;IG687rhVcD7V9xsQISJrtJ5JwTcFOOxndzustJ/4k8ZjbEWGcKhQgYmxr6QMjSGHYel74px9+cFh&#10;zHZopR5wynBn5UNRlNJhx3nBYE8vhprr8eYUPH5MqazHlXFrSpfidq6v79YqtZin122W5y2ISCn+&#10;N/4Qb1pBWT7B76P8BuT+BwAA//8DAFBLAQItABQABgAIAAAAIQDb4fbL7gAAAIUBAAATAAAAAAAA&#10;AAAAAAAAAAAAAABbQ29udGVudF9UeXBlc10ueG1sUEsBAi0AFAAGAAgAAAAhAFr0LFu/AAAAFQEA&#10;AAsAAAAAAAAAAAAAAAAAHwEAAF9yZWxzLy5yZWxzUEsBAi0AFAAGAAgAAAAhALQxnk3HAAAA4QAA&#10;AA8AAAAAAAAAAAAAAAAABwIAAGRycy9kb3ducmV2LnhtbFBLBQYAAAAAAwADALcAAAD7AgAAAAA=&#10;" fillcolor="#943634 [2405]" strokecolor="#4579b8 [3044]">
                      <v:shadow on="t" color="black" opacity="22937f" origin=",.5" offset="0,.63889mm"/>
                    </v:oval>
                  </v:group>
                  <v:group id="Group 670" o:spid="_x0000_s1174" style="position:absolute;left:2639;top:2356;width:13005;height:10643" coordsize="13004,10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HnZyQAAAOEAAAAPAAAAZHJzL2Rvd25yZXYueG1sRI9Ba8JA&#10;EIXvQv/DMoXedJOW2hJdRdQWD1KoFkpvQ3ZMgtnZkN0m8d87B8HLwGN43+ObLwdXq47aUHk2kE4S&#10;UMS5txUXBn6OH+N3UCEiW6w9k4ELBVguHkZzzKzv+Zu6QyyUQDhkaKCMscm0DnlJDsPEN8TyO/nW&#10;YZTYFtq22Avc1fo5SabaYcWyUGJD65Ly8+HfGfjssV+9pNtufz6tL3/H16/ffUrGPD0Om5mc1QxU&#10;pCHeGzfEzhqYvomDGIkN6MUVAAD//wMAUEsBAi0AFAAGAAgAAAAhANvh9svuAAAAhQEAABMAAAAA&#10;AAAAAAAAAAAAAAAAAFtDb250ZW50X1R5cGVzXS54bWxQSwECLQAUAAYACAAAACEAWvQsW78AAAAV&#10;AQAACwAAAAAAAAAAAAAAAAAfAQAAX3JlbHMvLnJlbHNQSwECLQAUAAYACAAAACEAnzR52ckAAADh&#10;AAAADwAAAAAAAAAAAAAAAAAHAgAAZHJzL2Rvd25yZXYueG1sUEsFBgAAAAADAAMAtwAAAP0CAAAA&#10;AA==&#10;">
                    <v:line id="Straight Connector 656" o:spid="_x0000_s1175" style="position:absolute;visibility:visible;mso-wrap-style:square" from="6033,0" to="6033,10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f3ExgAAAOEAAAAPAAAAZHJzL2Rvd25yZXYueG1sRI9BawIx&#10;FITvQv9DeEJvmlXoVlajSKXQY92Wnh+bZxLcvKyb6K7/vhEKvQwMw3zDbHajb8WN+ugCK1jMCxDE&#10;TdCOjYLvr/fZCkRMyBrbwKTgThF226fJBisdBj7SrU5GZAjHChXYlLpKythY8hjnoSPO2Sn0HlO2&#10;vZG6xyHDfSuXRVFKj47zgsWO3iw15/rqFbwOl4U72frnqk25rD+H++FinFLP0/GwzrJfg0g0pv/G&#10;H+JDKyhfSng8ym9Abn8BAAD//wMAUEsBAi0AFAAGAAgAAAAhANvh9svuAAAAhQEAABMAAAAAAAAA&#10;AAAAAAAAAAAAAFtDb250ZW50X1R5cGVzXS54bWxQSwECLQAUAAYACAAAACEAWvQsW78AAAAVAQAA&#10;CwAAAAAAAAAAAAAAAAAfAQAAX3JlbHMvLnJlbHNQSwECLQAUAAYACAAAACEAL4H9xMYAAADhAAAA&#10;DwAAAAAAAAAAAAAAAAAHAgAAZHJzL2Rvd25yZXYueG1sUEsFBgAAAAADAAMAtwAAAPoCAAAAAA==&#10;" strokecolor="#f68c36 [3049]">
                      <v:stroke dashstyle="3 1"/>
                    </v:line>
                    <v:line id="Straight Connector 657" o:spid="_x0000_s1176" style="position:absolute;flip:x;visibility:visible;mso-wrap-style:square" from="0,3676" to="13004,3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1c8xQAAAOEAAAAPAAAAZHJzL2Rvd25yZXYueG1sRI/disIw&#10;FITvF3yHcATv1lRBV6pRxD+8k6oPcGiObbE5qUnUuk+/EYS9GRiG+YaZLVpTiwc5X1lWMOgnIIhz&#10;qysuFJxP2+8JCB+QNdaWScGLPCzmna8Zpto+OaPHMRQiQtinqKAMoUml9HlJBn3fNsQxu1hnMETr&#10;CqkdPiPc1HKYJGNpsOK4UGJDq5Ly6/FuFMidP2x+N67BG2bDDP3y/MoKpXrddj2NspyCCNSG/8YH&#10;sdcKxqMfeD+Kb0DO/wAAAP//AwBQSwECLQAUAAYACAAAACEA2+H2y+4AAACFAQAAEwAAAAAAAAAA&#10;AAAAAAAAAAAAW0NvbnRlbnRfVHlwZXNdLnhtbFBLAQItABQABgAIAAAAIQBa9CxbvwAAABUBAAAL&#10;AAAAAAAAAAAAAAAAAB8BAABfcmVscy8ucmVsc1BLAQItABQABgAIAAAAIQCYg1c8xQAAAOEAAAAP&#10;AAAAAAAAAAAAAAAAAAcCAABkcnMvZG93bnJldi54bWxQSwUGAAAAAAMAAwC3AAAA+QIAAAAA&#10;" strokecolor="#f68c36 [3049]">
                      <v:stroke dashstyle="3 1"/>
                    </v:line>
                  </v:group>
                </v:group>
                <v:line id="Straight Connector 651" o:spid="_x0000_s1177" style="position:absolute;visibility:visible;mso-wrap-style:square" from="2667,0" to="2667,10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srwxwAAAOEAAAAPAAAAZHJzL2Rvd25yZXYueG1sRI9PawIx&#10;FMTvBb9DeIK3mt2Ki65GkWppaU/1z/2xee4ubl7WJNX02zeFQi8DwzC/YZbraDpxI+dbywrycQaC&#10;uLK65VrB8fDyOAPhA7LGzjIp+CYP69XgYYmltnf+pNs+1CJB2JeooAmhL6X0VUMG/dj2xCk7W2cw&#10;JOtqqR3eE9x08inLCmmw5bTQYE/PDVWX/ZdJlPx0NfL1MsfTu/twu0kRp/Gq1GgYt4skmwWIQDH8&#10;N/4Qb1pBMc3h91F6A3L1AwAA//8DAFBLAQItABQABgAIAAAAIQDb4fbL7gAAAIUBAAATAAAAAAAA&#10;AAAAAAAAAAAAAABbQ29udGVudF9UeXBlc10ueG1sUEsBAi0AFAAGAAgAAAAhAFr0LFu/AAAAFQEA&#10;AAsAAAAAAAAAAAAAAAAAHwEAAF9yZWxzLy5yZWxzUEsBAi0AFAAGAAgAAAAhAGBayvDHAAAA4QAA&#10;AA8AAAAAAAAAAAAAAAAABwIAAGRycy9kb3ducmV2LnhtbFBLBQYAAAAAAwADALcAAAD7AgAAAAA=&#10;" strokecolor="black [3040]"/>
                <v:line id="Straight Connector 652" o:spid="_x0000_s1178" style="position:absolute;visibility:visible;mso-wrap-style:square" from="2667,10858" to="15616,10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FSHxgAAAOEAAAAPAAAAZHJzL2Rvd25yZXYueG1sRI9BawIx&#10;FITvBf9DeIK3mlVxsatRRC2VetLW+2Pzuru4eVmTVNN/bwqFXgaGYb5hFqtoWnEj5xvLCkbDDARx&#10;aXXDlYLPj9fnGQgfkDW2lknBD3lYLXtPCyy0vfORbqdQiQRhX6CCOoSukNKXNRn0Q9sRp+zLOoMh&#10;WVdJ7fCe4KaV4yzLpcGG00KNHW1qKi+nb5Moo/PVyLfLC57f3cHtJnmcxqtSg37czpOs5yACxfDf&#10;+EPstYJ8OobfR+kNyOUDAAD//wMAUEsBAi0AFAAGAAgAAAAhANvh9svuAAAAhQEAABMAAAAAAAAA&#10;AAAAAAAAAAAAAFtDb250ZW50X1R5cGVzXS54bWxQSwECLQAUAAYACAAAACEAWvQsW78AAAAVAQAA&#10;CwAAAAAAAAAAAAAAAAAfAQAAX3JlbHMvLnJlbHNQSwECLQAUAAYACAAAACEAkIhUh8YAAADhAAAA&#10;DwAAAAAAAAAAAAAAAAAHAgAAZHJzL2Rvd25yZXYueG1sUEsFBgAAAAADAAMAtwAAAPoCAAAAAA==&#10;" strokecolor="black [3040]"/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667C42E" wp14:editId="0FDB2F06">
                <wp:simplePos x="0" y="0"/>
                <wp:positionH relativeFrom="column">
                  <wp:posOffset>4721861</wp:posOffset>
                </wp:positionH>
                <wp:positionV relativeFrom="paragraph">
                  <wp:posOffset>413963</wp:posOffset>
                </wp:positionV>
                <wp:extent cx="1018540" cy="379730"/>
                <wp:effectExtent l="0" t="0" r="0" b="0"/>
                <wp:wrapSquare wrapText="bothSides"/>
                <wp:docPr id="665" name="Text Box 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8540" cy="3797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A6DB782" w14:textId="4E171DAC" w:rsidR="00B40550" w:rsidRPr="000743EF" w:rsidRDefault="00B40550" w:rsidP="000743EF">
                            <w:r w:rsidRPr="00C53362">
                              <w:rPr>
                                <w:noProof/>
                                <w:position w:val="-16"/>
                              </w:rPr>
                              <w:object w:dxaOrig="1280" w:dyaOrig="440" w14:anchorId="607ADC22">
                                <v:shape id="_x0000_i1137" type="#_x0000_t75" alt="" style="width:65pt;height:19pt;mso-width-percent:0;mso-height-percent:0;mso-width-percent:0;mso-height-percent:0" o:ole="">
                                  <v:imagedata r:id="rId231" o:title=""/>
                                </v:shape>
                                <o:OLEObject Type="Embed" ProgID="Equation.DSMT4" ShapeID="_x0000_i1137" DrawAspect="Content" ObjectID="_1537691693" r:id="rId2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65" o:spid="_x0000_s1179" type="#_x0000_t202" style="position:absolute;margin-left:371.8pt;margin-top:32.6pt;width:80.2pt;height:29.9pt;z-index:2516505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K80STACAABbBAAADgAAAGRycy9lMm9Eb2MueG1srFRNj9owEL1X6n+wfC/hGxYRVnRXVJVWuytB&#10;tWfjOBAp8Vi2IaG/vs8OsGi7p6oXZ+wZj+e9N5P5fVOV7KisK0invNfpcqa0pKzQu5T/2qy+TTlz&#10;XuhMlKRVyk/K8fvF1y/z2sxUn/ZUZsoyJNFuVpuU7703syRxcq8q4TpklIYzJ1sJj63dJZkVNbJX&#10;ZdLvdsdJTTYzlqRyDqePrZMvYv48V9K/5LlTnpUpR20+rjau27Ami7mY7aww+0KeyxD/UEUlCo1H&#10;r6kehRfsYIu/UlWFtOQo9x1JVUJ5XkgVMQBNr/sBzXovjIpYQI4zV5rc/0srn4+vlhVZysfjEWda&#10;VBBpoxrPvlPDwhkYqo2bIXBtEOobOKD05dzhMABvcluFLyAx+MH16cpvSCfDpW5vOhrCJeEbTO4m&#10;gyhA8n7bWOd/KKpYMFJuoV+kVRyfnEclCL2EhMc0rYqyjBqWmtUAMRh144WrBzdKjYsBQ1trsHyz&#10;bSLq4fQCZEvZCfgstT3ijFwVKOJJOP8qLJoCdaPR/QuWvCQ8RmeLsz3Z35+dh3hoBS9nNZos5RpT&#10;wFn5U0PDu94wkOHjZjia9LGxt57trUcfqgdCF/cwUEZGM8T78mLmlqo3TMMyvAmX0BIvp9xfzAff&#10;Nj6mSarlMgahC43wT3ptZEgdSA0Eb5o3Yc1ZBQ/9nunSjGL2QYw2tpVjefCUF1GpQHPL6Zl9dHAU&#10;8DxtYURu9zHq/Z+w+AMAAP//AwBQSwMEFAAGAAgAAAAhABD4Fp/iAAAACgEAAA8AAABkcnMvZG93&#10;bnJldi54bWxMj11LwzAUhu8F/0M4gjfiEutWtTYdKihD/MBNZJdZE5uy5qQk6db9e49Xenk4D+/7&#10;vOV8dB3bmRBbjxIuJgKYwdrrFhsJn6vH82tgMSnUqvNoJBxMhHl1fFSqQvs9fpjdMjWMQjAWSoJN&#10;qS84j7U1TsWJ7w3S79sHpxKdoeE6qD2Fu45nQuTcqRapwarePFhTb5eDk7C1z2fv4un1/itfHMLb&#10;avDr8LKW8vRkvLsFlsyY/mD41Sd1qMhp4wfUkXUSrqaXOaES8lkGjIAbMaVxGyKzmQBelfz/hOoH&#10;AAD//wMAUEsBAi0AFAAGAAgAAAAhAOSZw8D7AAAA4QEAABMAAAAAAAAAAAAAAAAAAAAAAFtDb250&#10;ZW50X1R5cGVzXS54bWxQSwECLQAUAAYACAAAACEAI7Jq4dcAAACUAQAACwAAAAAAAAAAAAAAAAAs&#10;AQAAX3JlbHMvLnJlbHNQSwECLQAUAAYACAAAACEAcK80STACAABbBAAADgAAAAAAAAAAAAAAAAAs&#10;AgAAZHJzL2Uyb0RvYy54bWxQSwECLQAUAAYACAAAACEAEPgWn+IAAAAKAQAADwAAAAAAAAAAAAAA&#10;AACIBAAAZHJzL2Rvd25yZXYueG1sUEsFBgAAAAAEAAQA8wAAAJcFAAAAAA==&#10;" filled="f" stroked="f" strokeweight=".5pt">
                <v:textbox>
                  <w:txbxContent>
                    <w:p w14:paraId="2A6DB782" w14:textId="4E171DAC" w:rsidR="00B40550" w:rsidRPr="000743EF" w:rsidRDefault="00B40550" w:rsidP="000743EF">
                      <w:r w:rsidRPr="00C53362">
                        <w:rPr>
                          <w:noProof/>
                          <w:position w:val="-16"/>
                        </w:rPr>
                        <w:object w:dxaOrig="1280" w:dyaOrig="440" w14:anchorId="607ADC22">
                          <v:shape id="_x0000_i1137" type="#_x0000_t75" alt="" style="width:65pt;height:19pt;mso-width-percent:0;mso-height-percent:0;mso-width-percent:0;mso-height-percent:0" o:ole="">
                            <v:imagedata r:id="rId233" o:title=""/>
                          </v:shape>
                          <o:OLEObject Type="Embed" ProgID="Equation.DSMT4" ShapeID="_x0000_i1137" DrawAspect="Content" ObjectID="_1537691693" r:id="rId23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71129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A9FB222" wp14:editId="66A7C30F">
                <wp:simplePos x="0" y="0"/>
                <wp:positionH relativeFrom="column">
                  <wp:posOffset>5551764</wp:posOffset>
                </wp:positionH>
                <wp:positionV relativeFrom="paragraph">
                  <wp:posOffset>8690899</wp:posOffset>
                </wp:positionV>
                <wp:extent cx="310805" cy="254379"/>
                <wp:effectExtent l="0" t="0" r="0" b="0"/>
                <wp:wrapNone/>
                <wp:docPr id="895" name="Text Box 8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805" cy="254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20D04D" w14:textId="77777777" w:rsidR="00B40550" w:rsidRPr="000743EF" w:rsidRDefault="00B40550" w:rsidP="00E71129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1A9FB222" id="Text Box 895" o:spid="_x0000_s1180" type="#_x0000_t202" style="position:absolute;margin-left:437.15pt;margin-top:684.3pt;width:24.45pt;height:20.05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cS+MQIAAFwEAAAOAAAAZHJzL2Uyb0RvYy54bWysVNtuGjEQfa/Uf7D8Xna5JYBYIpqIqlKU&#10;RIIqz8ZrsyvZHtc27NKv79jLTWmfqr6Y8czsmcs5Zv7QakUOwvkaTEH7vZwSYTiUtdkV9Mdm9WVC&#10;iQ/MlEyBEQU9Ck8fFp8/zRs7EwOoQJXCEQQxftbYglYh2FmWeV4JzXwPrDAYlOA0C3h1u6x0rEF0&#10;rbJBnt9lDbjSOuDCe/Q+dUG6SPhSCh5epfQiEFVQ7C2k06VzG89sMWeznWO2qvmpDfYPXWhWGyx6&#10;gXpigZG9q/+A0jV34EGGHgedgZQ1F2kGnKaff5hmXTEr0iy4HG8va/L/D5a/HN4cqcuCTqZjSgzT&#10;SNJGtIF8hZZEH26osX6GiWuLqaHFADJ99nt0xsFb6XT8xZEIxnHXx8t+IxxH57CfT3KswjE0GI+G&#10;99OIkl0/ts6HbwI0iUZBHdKXtsoOzz50qeeUWMvAqlYqUagMaQp6Nxzn6YNLBMGVwRpxhK7VaIV2&#10;26ahR6mD6NpCecTxHHQS8ZavamzimfnwxhxqAidCnYdXPKQCLAYni5IK3K+/+WM+UoVRShrUWEH9&#10;zz1zghL13SCJ0/5oFEWZLqPx/QAv7jayvY2YvX4ElHEfX5TlyYz5QZ1N6UC/43NYxqoYYoZj7YKG&#10;s/kYOuXjc+JiuUxJKEPLwrNZWx6h41rjijftO3P2xENAAl/grEY2+0BHl9sRstwHkHXi6rrV0/5R&#10;wont03OLb+T2nrKufwqL3wAAAP//AwBQSwMEFAAGAAgAAAAhAI4JMiznAAAAEgEAAA8AAABkcnMv&#10;ZG93bnJldi54bWxMTz1PwzAQ3ZH4D9YhsVGHpKQmjVNVQRUSKkNLFzYndpOI+Bxitw38eo4JlpPu&#10;3rv3ka8m27OzGX3nUML9LAJmsHa6w0bC4W1zJ4D5oFCr3qGR8GU8rIrrq1xl2l1wZ8770DASQZ8p&#10;CW0IQ8a5r1tjlZ+5wSBhRzdaFWgdG65HdSFx2/M4ilJuVYfk0KrBlK2pP/YnK+Gl3LyqXRVb8d2X&#10;z9vjevg8vD9IeXszPS1prJfAgpnC3wf8dqD8UFCwyp1Qe9ZLEIt5QlQCklSkwIjyGCcxsIpO80gs&#10;gBc5/1+l+AEAAP//AwBQSwECLQAUAAYACAAAACEAtoM4kv4AAADhAQAAEwAAAAAAAAAAAAAAAAAA&#10;AAAAW0NvbnRlbnRfVHlwZXNdLnhtbFBLAQItABQABgAIAAAAIQA4/SH/1gAAAJQBAAALAAAAAAAA&#10;AAAAAAAAAC8BAABfcmVscy8ucmVsc1BLAQItABQABgAIAAAAIQDkjcS+MQIAAFwEAAAOAAAAAAAA&#10;AAAAAAAAAC4CAABkcnMvZTJvRG9jLnhtbFBLAQItABQABgAIAAAAIQCOCTIs5wAAABIBAAAPAAAA&#10;AAAAAAAAAAAAAIsEAABkcnMvZG93bnJldi54bWxQSwUGAAAAAAQABADzAAAAnwUAAAAA&#10;" filled="f" stroked="f" strokeweight=".5pt">
                <v:textbox>
                  <w:txbxContent>
                    <w:p w14:paraId="6420D04D" w14:textId="77777777" w:rsidR="002D0E2C" w:rsidRPr="000743EF" w:rsidRDefault="002D0E2C" w:rsidP="00E7112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 w:rsidR="00282665">
        <w:rPr>
          <w:rFonts w:cstheme="minorHAnsi"/>
          <w:color w:val="00B050"/>
        </w:rPr>
        <w:t>Notation</w:t>
      </w:r>
      <w:r w:rsidR="00282665">
        <w:rPr>
          <w:rFonts w:cstheme="minorHAnsi"/>
        </w:rPr>
        <w:t xml:space="preserve">  </w:t>
      </w:r>
      <w:r w:rsidR="00282665">
        <w:rPr>
          <w:rFonts w:cstheme="minorHAnsi"/>
          <w:b/>
          <w:bCs/>
        </w:rPr>
        <w:t>Change of Parameter</w:t>
      </w:r>
      <w:r w:rsidR="00282665">
        <w:rPr>
          <w:rFonts w:cstheme="minorHAnsi"/>
        </w:rPr>
        <w:t xml:space="preserve">  Let a curve have two parametric representations: </w:t>
      </w:r>
      <w:r w:rsidR="002B5A5C" w:rsidRPr="002B5A5C">
        <w:rPr>
          <w:rFonts w:cstheme="minorHAnsi"/>
          <w:position w:val="-16"/>
        </w:rPr>
        <w:object w:dxaOrig="1280" w:dyaOrig="440" w14:anchorId="695FACFD">
          <v:shape id="_x0000_i1138" type="#_x0000_t75" style="width:64pt;height:22pt" o:ole="">
            <v:imagedata r:id="rId235" o:title=""/>
          </v:shape>
          <o:OLEObject Type="Embed" ProgID="Equation.DSMT4" ShapeID="_x0000_i1138" DrawAspect="Content" ObjectID="_1537691376" r:id="rId236"/>
        </w:object>
      </w:r>
      <w:r w:rsidR="00282665">
        <w:rPr>
          <w:rFonts w:cstheme="minorHAnsi"/>
        </w:rPr>
        <w:t xml:space="preserve">, where </w:t>
      </w:r>
      <w:r w:rsidR="002B5A5C" w:rsidRPr="002B5A5C">
        <w:rPr>
          <w:rFonts w:cstheme="minorHAnsi"/>
          <w:position w:val="-16"/>
        </w:rPr>
        <w:object w:dxaOrig="3400" w:dyaOrig="440" w14:anchorId="6BD14250">
          <v:shape id="_x0000_i1139" type="#_x0000_t75" style="width:170pt;height:22pt" o:ole="">
            <v:imagedata r:id="rId237" o:title=""/>
          </v:shape>
          <o:OLEObject Type="Embed" ProgID="Equation.DSMT4" ShapeID="_x0000_i1139" DrawAspect="Content" ObjectID="_1537691377" r:id="rId238"/>
        </w:object>
      </w:r>
      <w:r w:rsidR="00282665">
        <w:rPr>
          <w:rFonts w:cstheme="minorHAnsi"/>
        </w:rPr>
        <w:t xml:space="preserve">. Set </w:t>
      </w:r>
      <w:r w:rsidR="002B5A5C" w:rsidRPr="002B5A5C">
        <w:rPr>
          <w:rFonts w:cstheme="minorHAnsi"/>
          <w:position w:val="-24"/>
        </w:rPr>
        <w:object w:dxaOrig="2280" w:dyaOrig="660" w14:anchorId="5180B8F9">
          <v:shape id="_x0000_i1140" type="#_x0000_t75" style="width:114pt;height:33pt" o:ole="">
            <v:imagedata r:id="rId239" o:title=""/>
          </v:shape>
          <o:OLEObject Type="Embed" ProgID="Equation.DSMT4" ShapeID="_x0000_i1140" DrawAspect="Content" ObjectID="_1537691378" r:id="rId240"/>
        </w:object>
      </w:r>
      <w:r w:rsidR="00282665">
        <w:rPr>
          <w:rFonts w:cstheme="minorHAnsi"/>
        </w:rPr>
        <w:t xml:space="preserve">. </w:t>
      </w:r>
    </w:p>
    <w:p w14:paraId="68BC2676" w14:textId="324EE751" w:rsidR="00AD21BA" w:rsidRDefault="00AD21B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416D922" w14:textId="77777777" w:rsid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7E7BA9CA" w14:textId="3CDBFE85" w:rsidR="00AD21BA" w:rsidRDefault="00AD21B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</w:t>
      </w:r>
      <w:r w:rsidR="00E34A6F">
        <w:rPr>
          <w:rFonts w:cstheme="minorHAnsi"/>
          <w:color w:val="00B050"/>
        </w:rPr>
        <w:t>9</w:t>
      </w:r>
      <w:r>
        <w:rPr>
          <w:rFonts w:cstheme="minorHAnsi"/>
          <w:color w:val="00B050"/>
        </w:rPr>
        <w:t>.1</w:t>
      </w:r>
      <w:r w:rsidR="001C3D40">
        <w:rPr>
          <w:rFonts w:cstheme="minorHAnsi"/>
          <w:color w:val="00B050"/>
        </w:rPr>
        <w:t xml:space="preserve"> </w:t>
      </w:r>
      <w:r>
        <w:rPr>
          <w:rFonts w:cstheme="minorHAnsi"/>
        </w:rPr>
        <w:t xml:space="preserve"> Let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be a regular parameter. Then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is a regular parameter </w:t>
      </w:r>
      <w:r w:rsidR="00763F43">
        <w:rPr>
          <w:rFonts w:cstheme="minorHAnsi"/>
        </w:rPr>
        <w:t xml:space="preserve">  </w:t>
      </w:r>
      <w:r w:rsidR="002B5A5C" w:rsidRPr="002B5A5C">
        <w:rPr>
          <w:rFonts w:cstheme="minorHAnsi"/>
          <w:position w:val="-6"/>
        </w:rPr>
        <w:object w:dxaOrig="300" w:dyaOrig="240" w14:anchorId="714E0A91">
          <v:shape id="_x0000_i1141" type="#_x0000_t75" style="width:15pt;height:12pt" o:ole="">
            <v:imagedata r:id="rId241" o:title=""/>
          </v:shape>
          <o:OLEObject Type="Embed" ProgID="Equation.DSMT4" ShapeID="_x0000_i1141" DrawAspect="Content" ObjectID="_1537691379" r:id="rId242"/>
        </w:object>
      </w:r>
      <w:r w:rsidR="00763F43">
        <w:rPr>
          <w:rFonts w:cstheme="minorHAnsi"/>
        </w:rPr>
        <w:t xml:space="preserve">   </w:t>
      </w:r>
      <w:r w:rsidR="002B5A5C" w:rsidRPr="002B5A5C">
        <w:rPr>
          <w:rFonts w:cstheme="minorHAnsi"/>
          <w:position w:val="-24"/>
        </w:rPr>
        <w:object w:dxaOrig="1140" w:dyaOrig="660" w14:anchorId="4B456D1D">
          <v:shape id="_x0000_i1142" type="#_x0000_t75" style="width:57pt;height:33pt" o:ole="">
            <v:imagedata r:id="rId243" o:title=""/>
          </v:shape>
          <o:OLEObject Type="Embed" ProgID="Equation.DSMT4" ShapeID="_x0000_i1142" DrawAspect="Content" ObjectID="_1537691380" r:id="rId244"/>
        </w:object>
      </w:r>
      <w:r>
        <w:rPr>
          <w:rFonts w:cstheme="minorHAnsi"/>
        </w:rPr>
        <w:t xml:space="preserve"> never vanishes</w:t>
      </w:r>
      <w:r w:rsidR="00763F43">
        <w:rPr>
          <w:rFonts w:cstheme="minorHAnsi"/>
        </w:rPr>
        <w:t xml:space="preserve">  </w:t>
      </w:r>
      <w:r w:rsidR="002B5A5C" w:rsidRPr="002B5A5C">
        <w:rPr>
          <w:rFonts w:cstheme="minorHAnsi"/>
          <w:position w:val="-24"/>
        </w:rPr>
        <w:object w:dxaOrig="860" w:dyaOrig="660" w14:anchorId="38603172">
          <v:shape id="_x0000_i1143" type="#_x0000_t75" style="width:43pt;height:33pt" o:ole="">
            <v:imagedata r:id="rId245" o:title=""/>
          </v:shape>
          <o:OLEObject Type="Embed" ProgID="Equation.DSMT4" ShapeID="_x0000_i1143" DrawAspect="Content" ObjectID="_1537691381" r:id="rId246"/>
        </w:object>
      </w:r>
      <w:r w:rsidR="00763F43">
        <w:rPr>
          <w:rFonts w:cstheme="minorHAnsi"/>
        </w:rPr>
        <w:t xml:space="preserve"> never vanishes.</w:t>
      </w:r>
    </w:p>
    <w:p w14:paraId="16298FAB" w14:textId="7273A2EA" w:rsidR="008572CC" w:rsidRDefault="00AD21B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0A3292">
        <w:rPr>
          <w:rFonts w:cstheme="minorHAnsi"/>
        </w:rPr>
        <w:t xml:space="preserve">.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is regular</w:t>
      </w:r>
      <w:r w:rsidR="00367B02">
        <w:rPr>
          <w:rFonts w:cstheme="minorHAnsi"/>
        </w:rPr>
        <w:t xml:space="preserve">   </w:t>
      </w:r>
      <w:r w:rsidR="002B5A5C" w:rsidRPr="002B5A5C">
        <w:rPr>
          <w:rFonts w:cstheme="minorHAnsi"/>
          <w:position w:val="-16"/>
        </w:rPr>
        <w:object w:dxaOrig="1640" w:dyaOrig="440" w14:anchorId="6DB0F0D5">
          <v:shape id="_x0000_i1144" type="#_x0000_t75" style="width:82pt;height:22pt" o:ole="">
            <v:imagedata r:id="rId247" o:title=""/>
          </v:shape>
          <o:OLEObject Type="Embed" ProgID="Equation.DSMT4" ShapeID="_x0000_i1144" DrawAspect="Content" ObjectID="_1537691382" r:id="rId248"/>
        </w:object>
      </w:r>
      <w:r w:rsidR="00A15408">
        <w:rPr>
          <w:rFonts w:cstheme="minorHAnsi"/>
        </w:rPr>
        <w:t xml:space="preserve"> </w:t>
      </w:r>
      <w:r w:rsidR="008572CC">
        <w:rPr>
          <w:rFonts w:cstheme="minorHAnsi"/>
        </w:rPr>
        <w:tab/>
        <w:t>(*)</w:t>
      </w:r>
    </w:p>
    <w:p w14:paraId="53F74B65" w14:textId="2254B1E2" w:rsidR="00AD21BA" w:rsidRDefault="008572C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24"/>
        </w:rPr>
        <w:object w:dxaOrig="4680" w:dyaOrig="720" w14:anchorId="142AAE76">
          <v:shape id="_x0000_i1145" type="#_x0000_t75" style="width:234pt;height:36pt" o:ole="">
            <v:imagedata r:id="rId249" o:title=""/>
          </v:shape>
          <o:OLEObject Type="Embed" ProgID="Equation.DSMT4" ShapeID="_x0000_i1145" DrawAspect="Content" ObjectID="_1537691383" r:id="rId250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**)</w:t>
      </w:r>
    </w:p>
    <w:p w14:paraId="7F8F9010" w14:textId="5F8DEBAA" w:rsidR="00763F43" w:rsidRDefault="008572C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So,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is regular  </w:t>
      </w:r>
      <w:r w:rsidR="002B5A5C" w:rsidRPr="002B5A5C">
        <w:rPr>
          <w:rFonts w:cstheme="minorHAnsi"/>
          <w:position w:val="-16"/>
        </w:rPr>
        <w:object w:dxaOrig="3960" w:dyaOrig="580" w14:anchorId="6310E529">
          <v:shape id="_x0000_i1146" type="#_x0000_t75" style="width:198pt;height:29pt" o:ole="">
            <v:imagedata r:id="rId251" o:title=""/>
          </v:shape>
          <o:OLEObject Type="Embed" ProgID="Equation.DSMT4" ShapeID="_x0000_i1146" DrawAspect="Content" ObjectID="_1537691384" r:id="rId252"/>
        </w:object>
      </w:r>
      <w:r w:rsidR="000C49B6">
        <w:rPr>
          <w:rFonts w:cstheme="minorHAnsi"/>
        </w:rPr>
        <w:t>.</w:t>
      </w:r>
      <w:r w:rsidR="00763F43">
        <w:rPr>
          <w:rFonts w:cstheme="minorHAnsi"/>
        </w:rPr>
        <w:t xml:space="preserve">   </w:t>
      </w:r>
      <w:bookmarkStart w:id="61" w:name="OLE_LINK63"/>
      <w:bookmarkStart w:id="62" w:name="OLE_LINK64"/>
      <w:r w:rsidR="00C64B8A" w:rsidRPr="00C64B8A">
        <w:rPr>
          <w:rFonts w:ascii="Monotype Sorts" w:eastAsia="MS Gothic" w:hAnsi="Monotype Sorts"/>
        </w:rPr>
        <w:t></w:t>
      </w:r>
      <w:bookmarkEnd w:id="61"/>
      <w:bookmarkEnd w:id="62"/>
    </w:p>
    <w:p w14:paraId="418CCBED" w14:textId="666C7200" w:rsidR="008572CC" w:rsidRDefault="00763F43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 xml:space="preserve">Since </w:t>
      </w:r>
      <w:r w:rsidR="002B5A5C" w:rsidRPr="002B5A5C">
        <w:rPr>
          <w:rFonts w:cstheme="minorHAnsi"/>
          <w:position w:val="-56"/>
        </w:rPr>
        <w:object w:dxaOrig="1880" w:dyaOrig="980" w14:anchorId="00606A87">
          <v:shape id="_x0000_i1147" type="#_x0000_t75" style="width:94pt;height:49pt" o:ole="">
            <v:imagedata r:id="rId253" o:title=""/>
          </v:shape>
          <o:OLEObject Type="Embed" ProgID="Equation.DSMT4" ShapeID="_x0000_i1147" DrawAspect="Content" ObjectID="_1537691385" r:id="rId254"/>
        </w:object>
      </w:r>
      <w:r>
        <w:rPr>
          <w:rFonts w:cstheme="minorHAnsi"/>
        </w:rPr>
        <w:t xml:space="preserve"> exists, and it clearly never vanishes</w:t>
      </w:r>
      <w:r w:rsidR="000C49B6">
        <w:rPr>
          <w:rFonts w:cstheme="minorHAnsi"/>
        </w:rPr>
        <w:t xml:space="preserve">     </w:t>
      </w:r>
      <w:bookmarkStart w:id="63" w:name="_Hlk52701158"/>
      <w:bookmarkStart w:id="64" w:name="OLE_LINK66"/>
      <w:r w:rsidR="000C49B6">
        <w:rPr>
          <w:rFonts w:ascii="Cambria Math" w:hAnsi="Cambria Math"/>
        </w:rPr>
        <w:t>∎</w:t>
      </w:r>
      <w:bookmarkEnd w:id="63"/>
      <w:bookmarkEnd w:id="64"/>
    </w:p>
    <w:p w14:paraId="3E1D3DA4" w14:textId="09115EC3" w:rsidR="000C49B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e: If </w:t>
      </w:r>
      <w:r w:rsidR="002B5A5C" w:rsidRPr="002B5A5C">
        <w:rPr>
          <w:rFonts w:cstheme="minorHAnsi"/>
          <w:position w:val="-4"/>
        </w:rPr>
        <w:object w:dxaOrig="660" w:dyaOrig="260" w14:anchorId="14D29340">
          <v:shape id="_x0000_i1148" type="#_x0000_t75" style="width:33pt;height:13pt" o:ole="">
            <v:imagedata r:id="rId255" o:title=""/>
          </v:shape>
          <o:OLEObject Type="Embed" ProgID="Equation.DSMT4" ShapeID="_x0000_i1148" DrawAspect="Content" ObjectID="_1537691386" r:id="rId256"/>
        </w:object>
      </w:r>
      <w:r>
        <w:rPr>
          <w:rFonts w:cstheme="minorHAnsi"/>
        </w:rPr>
        <w:t>, then the slope is never zero. So</w:t>
      </w:r>
      <w:r w:rsidR="006D3904">
        <w:rPr>
          <w:rFonts w:cstheme="minorHAnsi"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f</w:t>
      </w:r>
      <w:r>
        <w:rPr>
          <w:rFonts w:cstheme="minorHAnsi"/>
        </w:rPr>
        <w:t xml:space="preserve"> is either increasing or decreasing. Thus, </w:t>
      </w:r>
      <w:r w:rsidR="002B5A5C" w:rsidRPr="002B5A5C">
        <w:rPr>
          <w:rFonts w:cstheme="minorHAnsi"/>
          <w:position w:val="-4"/>
        </w:rPr>
        <w:object w:dxaOrig="340" w:dyaOrig="320" w14:anchorId="77140629">
          <v:shape id="_x0000_i1149" type="#_x0000_t75" style="width:17pt;height:16pt" o:ole="">
            <v:imagedata r:id="rId257" o:title=""/>
          </v:shape>
          <o:OLEObject Type="Embed" ProgID="Equation.DSMT4" ShapeID="_x0000_i1149" DrawAspect="Content" ObjectID="_1537691387" r:id="rId258"/>
        </w:object>
      </w:r>
      <w:r>
        <w:rPr>
          <w:rFonts w:cstheme="minorHAnsi"/>
        </w:rPr>
        <w:t xml:space="preserve"> is single-valued and analytic. Since each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corresponds to a point of the space curve, then similarly each </w:t>
      </w:r>
      <w:r w:rsidRPr="00763F43">
        <w:rPr>
          <w:rFonts w:cstheme="minorHAnsi"/>
          <w:i/>
          <w:iCs/>
        </w:rPr>
        <w:t>u</w:t>
      </w:r>
      <w:r w:rsidR="00763F43">
        <w:rPr>
          <w:rFonts w:cstheme="minorHAnsi"/>
        </w:rPr>
        <w:t xml:space="preserve"> = </w:t>
      </w:r>
      <w:r w:rsidR="00763F43">
        <w:rPr>
          <w:rFonts w:cstheme="minorHAnsi"/>
          <w:i/>
          <w:iCs/>
        </w:rPr>
        <w:t>f</w:t>
      </w:r>
      <w:r w:rsidR="00763F43">
        <w:rPr>
          <w:rFonts w:cstheme="minorHAnsi"/>
          <w:vertAlign w:val="superscript"/>
        </w:rPr>
        <w:t xml:space="preserve"> -1</w:t>
      </w:r>
      <w:r w:rsidR="004C264F" w:rsidRPr="004C264F">
        <w:rPr>
          <w:rFonts w:cstheme="minorHAnsi"/>
          <w:sz w:val="10"/>
          <w:szCs w:val="10"/>
        </w:rPr>
        <w:t xml:space="preserve"> </w:t>
      </w:r>
      <w:r w:rsidR="00763F43">
        <w:rPr>
          <w:rFonts w:cstheme="minorHAnsi"/>
        </w:rPr>
        <w:t>(</w:t>
      </w:r>
      <w:r w:rsidR="00763F43">
        <w:rPr>
          <w:rFonts w:cstheme="minorHAnsi"/>
          <w:i/>
          <w:iCs/>
        </w:rPr>
        <w:t>t</w:t>
      </w:r>
      <w:r w:rsidR="00763F43">
        <w:rPr>
          <w:rFonts w:cstheme="minorHAnsi"/>
        </w:rPr>
        <w:t>)</w:t>
      </w:r>
      <w:r>
        <w:rPr>
          <w:rFonts w:cstheme="minorHAnsi"/>
        </w:rPr>
        <w:t xml:space="preserve"> corresponds to a point on the curve.</w:t>
      </w:r>
    </w:p>
    <w:p w14:paraId="505883EF" w14:textId="6ECA4C73" w:rsidR="000C49B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9970E56" w14:textId="18845EE6" w:rsidR="0057429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Corollary</w:t>
      </w:r>
      <w:r>
        <w:rPr>
          <w:rFonts w:cstheme="minorHAnsi"/>
        </w:rPr>
        <w:t xml:space="preserve">  </w:t>
      </w:r>
      <w:r w:rsidR="00436603">
        <w:rPr>
          <w:rFonts w:cstheme="minorHAnsi"/>
        </w:rPr>
        <w:t>A</w:t>
      </w:r>
      <w:r>
        <w:rPr>
          <w:rFonts w:cstheme="minorHAnsi"/>
        </w:rPr>
        <w:t xml:space="preserve"> curve </w:t>
      </w:r>
      <w:r w:rsidR="004C5E01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 w:rsidRPr="000C49B6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regular in a neighborhood of a point </w:t>
      </w:r>
      <w:r w:rsidR="004B5555">
        <w:rPr>
          <w:rFonts w:cstheme="minorHAnsi"/>
          <w:i/>
          <w:iCs/>
        </w:rPr>
        <w:t>P</w:t>
      </w:r>
      <w:r w:rsidR="004B5555"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 w:rsidR="00436603">
        <w:rPr>
          <w:rFonts w:cstheme="minorHAnsi"/>
        </w:rPr>
        <w:t xml:space="preserve"> </w:t>
      </w:r>
      <w:r w:rsidR="00FA6678">
        <w:rPr>
          <w:rFonts w:cstheme="minorHAnsi"/>
        </w:rPr>
        <w:t xml:space="preserve"> </w:t>
      </w:r>
      <w:r w:rsidR="00436603">
        <w:rPr>
          <w:rFonts w:cstheme="minorHAnsi"/>
        </w:rPr>
        <w:t>iff</w:t>
      </w:r>
      <w:r>
        <w:rPr>
          <w:rFonts w:cstheme="minorHAnsi"/>
        </w:rPr>
        <w:t xml:space="preserve"> at least one coordinate of </w:t>
      </w:r>
      <w:r w:rsidR="002B5A5C" w:rsidRPr="002B5A5C">
        <w:rPr>
          <w:rFonts w:cstheme="minorHAnsi"/>
          <w:position w:val="-70"/>
        </w:rPr>
        <w:object w:dxaOrig="1700" w:dyaOrig="1520" w14:anchorId="1654EC41">
          <v:shape id="_x0000_i1150" type="#_x0000_t75" style="width:85pt;height:76pt" o:ole="">
            <v:imagedata r:id="rId259" o:title=""/>
          </v:shape>
          <o:OLEObject Type="Embed" ProgID="Equation.DSMT4" ShapeID="_x0000_i1150" DrawAspect="Content" ObjectID="_1537691388" r:id="rId260"/>
        </w:object>
      </w:r>
      <w:r w:rsidR="00D46A63">
        <w:rPr>
          <w:rFonts w:cstheme="minorHAnsi"/>
        </w:rPr>
        <w:t xml:space="preserve"> </w:t>
      </w:r>
      <w:r>
        <w:rPr>
          <w:rFonts w:cstheme="minorHAnsi"/>
        </w:rPr>
        <w:t>is a regular parameter.</w:t>
      </w:r>
    </w:p>
    <w:p w14:paraId="083DEC29" w14:textId="5A562E87" w:rsidR="00436603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2B5A5C" w:rsidRPr="002B5A5C">
        <w:rPr>
          <w:rFonts w:cstheme="minorHAnsi"/>
          <w:position w:val="-16"/>
        </w:rPr>
        <w:object w:dxaOrig="960" w:dyaOrig="440" w14:anchorId="7587A014">
          <v:shape id="_x0000_i1151" type="#_x0000_t75" style="width:48pt;height:22pt" o:ole="">
            <v:imagedata r:id="rId261" o:title=""/>
          </v:shape>
          <o:OLEObject Type="Embed" ProgID="Equation.DSMT4" ShapeID="_x0000_i1151" DrawAspect="Content" ObjectID="_1537691389" r:id="rId262"/>
        </w:object>
      </w:r>
      <w:r w:rsidR="00C8759E">
        <w:rPr>
          <w:rFonts w:cstheme="minorHAnsi"/>
        </w:rPr>
        <w:t xml:space="preserve">. WLOG </w:t>
      </w:r>
      <w:r w:rsidR="002B5A5C" w:rsidRPr="002B5A5C">
        <w:rPr>
          <w:rFonts w:cstheme="minorHAnsi"/>
          <w:position w:val="-16"/>
        </w:rPr>
        <w:object w:dxaOrig="1020" w:dyaOrig="440" w14:anchorId="1B6AF51E">
          <v:shape id="_x0000_i1152" type="#_x0000_t75" style="width:51pt;height:22pt" o:ole="">
            <v:imagedata r:id="rId263" o:title=""/>
          </v:shape>
          <o:OLEObject Type="Embed" ProgID="Equation.DSMT4" ShapeID="_x0000_i1152" DrawAspect="Content" ObjectID="_1537691390" r:id="rId264"/>
        </w:object>
      </w:r>
      <w:r w:rsidR="00C8759E">
        <w:rPr>
          <w:rFonts w:cstheme="minorHAnsi"/>
        </w:rPr>
        <w:t>. Since</w:t>
      </w:r>
      <w:r w:rsidR="004B5555">
        <w:rPr>
          <w:rFonts w:cstheme="minorHAnsi"/>
        </w:rPr>
        <w:t xml:space="preserve"> </w:t>
      </w:r>
      <w:r w:rsidR="002B5A5C" w:rsidRPr="002B5A5C">
        <w:rPr>
          <w:rFonts w:cstheme="minorHAnsi"/>
          <w:position w:val="-12"/>
        </w:rPr>
        <w:object w:dxaOrig="340" w:dyaOrig="380" w14:anchorId="42EC60D7">
          <v:shape id="_x0000_i1153" type="#_x0000_t75" style="width:17pt;height:19pt" o:ole="">
            <v:imagedata r:id="rId265" o:title=""/>
          </v:shape>
          <o:OLEObject Type="Embed" ProgID="Equation.DSMT4" ShapeID="_x0000_i1153" DrawAspect="Content" ObjectID="_1537691391" r:id="rId266"/>
        </w:object>
      </w:r>
      <w:r w:rsidR="00C8759E">
        <w:rPr>
          <w:rFonts w:cstheme="minorHAnsi"/>
        </w:rPr>
        <w:t xml:space="preserve"> is continuous</w:t>
      </w:r>
      <w:r w:rsidR="004B5555">
        <w:rPr>
          <w:rFonts w:cstheme="minorHAnsi"/>
        </w:rPr>
        <w:t>,</w:t>
      </w:r>
      <w:r w:rsidR="00C8759E">
        <w:rPr>
          <w:rFonts w:cstheme="minorHAnsi"/>
        </w:rPr>
        <w:t xml:space="preserve"> there is a neighborhood </w:t>
      </w:r>
      <w:r w:rsidR="004C5E01">
        <w:rPr>
          <w:rFonts w:cstheme="minorHAnsi"/>
          <w:i/>
          <w:iCs/>
        </w:rPr>
        <w:t>U</w:t>
      </w:r>
      <w:r w:rsidR="004B5555">
        <w:rPr>
          <w:rFonts w:cstheme="minorHAnsi"/>
        </w:rPr>
        <w:t xml:space="preserve"> </w:t>
      </w:r>
      <w:r w:rsidR="00C8759E">
        <w:rPr>
          <w:rFonts w:cstheme="minorHAnsi"/>
        </w:rPr>
        <w:t xml:space="preserve">of </w:t>
      </w:r>
      <w:r w:rsidR="004B5555">
        <w:rPr>
          <w:rFonts w:cstheme="minorHAnsi"/>
          <w:i/>
          <w:iCs/>
        </w:rPr>
        <w:t xml:space="preserve">P </w:t>
      </w:r>
      <w:r w:rsidR="00C8759E">
        <w:rPr>
          <w:rFonts w:cstheme="minorHAnsi"/>
        </w:rPr>
        <w:t xml:space="preserve">where </w:t>
      </w:r>
      <w:r w:rsidR="002B5A5C" w:rsidRPr="002B5A5C">
        <w:rPr>
          <w:rFonts w:cstheme="minorHAnsi"/>
          <w:position w:val="-12"/>
        </w:rPr>
        <w:object w:dxaOrig="340" w:dyaOrig="380" w14:anchorId="34C88DB4">
          <v:shape id="_x0000_i1154" type="#_x0000_t75" style="width:17pt;height:19pt" o:ole="">
            <v:imagedata r:id="rId267" o:title=""/>
          </v:shape>
          <o:OLEObject Type="Embed" ProgID="Equation.DSMT4" ShapeID="_x0000_i1154" DrawAspect="Content" ObjectID="_1537691392" r:id="rId268"/>
        </w:object>
      </w:r>
      <w:r w:rsidR="00C8759E">
        <w:rPr>
          <w:rFonts w:cstheme="minorHAnsi"/>
        </w:rPr>
        <w:t xml:space="preserve"> does not vanish. Set </w:t>
      </w:r>
      <w:r w:rsidR="00C8759E">
        <w:rPr>
          <w:rFonts w:cstheme="minorHAnsi"/>
          <w:i/>
          <w:iCs/>
        </w:rPr>
        <w:t>u</w:t>
      </w:r>
      <w:r w:rsidR="00C8759E">
        <w:rPr>
          <w:rFonts w:cstheme="minorHAnsi"/>
        </w:rPr>
        <w:t xml:space="preserve"> </w:t>
      </w:r>
      <w:r w:rsidR="004B5555">
        <w:rPr>
          <w:rFonts w:cstheme="minorHAnsi"/>
        </w:rPr>
        <w:t>=</w:t>
      </w:r>
      <w:r w:rsidR="00C8759E">
        <w:rPr>
          <w:rFonts w:cstheme="minorHAnsi"/>
        </w:rPr>
        <w:t xml:space="preserve"> </w:t>
      </w:r>
      <w:r w:rsidR="00C8759E">
        <w:rPr>
          <w:rFonts w:cstheme="minorHAnsi"/>
          <w:i/>
          <w:iCs/>
        </w:rPr>
        <w:t>x</w:t>
      </w:r>
      <w:r w:rsidR="00C8759E">
        <w:rPr>
          <w:rFonts w:cstheme="minorHAnsi"/>
          <w:vertAlign w:val="subscript"/>
        </w:rPr>
        <w:t>1</w:t>
      </w:r>
      <w:r w:rsidR="004B5555">
        <w:rPr>
          <w:rFonts w:cstheme="minorHAnsi"/>
        </w:rPr>
        <w:t>.</w:t>
      </w:r>
      <w:r w:rsidR="00C8759E">
        <w:rPr>
          <w:rFonts w:cstheme="minorHAnsi"/>
        </w:rPr>
        <w:t xml:space="preserve"> </w:t>
      </w:r>
      <w:r w:rsidR="00557C22">
        <w:rPr>
          <w:rFonts w:cstheme="minorHAnsi"/>
        </w:rPr>
        <w:t xml:space="preserve">Since </w:t>
      </w:r>
      <w:r w:rsidR="002B5A5C" w:rsidRPr="002B5A5C">
        <w:rPr>
          <w:rFonts w:cstheme="minorHAnsi"/>
          <w:position w:val="-24"/>
        </w:rPr>
        <w:object w:dxaOrig="1180" w:dyaOrig="660" w14:anchorId="314E2717">
          <v:shape id="_x0000_i1155" type="#_x0000_t75" style="width:59pt;height:33pt" o:ole="">
            <v:imagedata r:id="rId269" o:title=""/>
          </v:shape>
          <o:OLEObject Type="Embed" ProgID="Equation.DSMT4" ShapeID="_x0000_i1155" DrawAspect="Content" ObjectID="_1537691393" r:id="rId270"/>
        </w:object>
      </w:r>
      <w:r w:rsidR="00557C22">
        <w:rPr>
          <w:rFonts w:cstheme="minorHAnsi"/>
        </w:rPr>
        <w:t xml:space="preserve"> never vanishes in </w:t>
      </w:r>
      <w:r w:rsidR="004C5E01">
        <w:rPr>
          <w:rFonts w:cstheme="minorHAnsi"/>
          <w:i/>
          <w:iCs/>
        </w:rPr>
        <w:t>U</w:t>
      </w:r>
      <w:r w:rsidR="00557C22">
        <w:rPr>
          <w:rFonts w:cstheme="minorHAnsi"/>
        </w:rPr>
        <w:t xml:space="preserve">, by Theorem </w:t>
      </w:r>
      <w:r w:rsidR="00E34A6F">
        <w:rPr>
          <w:rFonts w:cstheme="minorHAnsi"/>
        </w:rPr>
        <w:t>9</w:t>
      </w:r>
      <w:r w:rsidR="00557C22">
        <w:rPr>
          <w:rFonts w:cstheme="minorHAnsi"/>
        </w:rPr>
        <w:t xml:space="preserve">.1, </w:t>
      </w:r>
      <w:r w:rsidR="00C8759E">
        <w:rPr>
          <w:rFonts w:cstheme="minorHAnsi"/>
          <w:i/>
          <w:iCs/>
        </w:rPr>
        <w:t>x</w:t>
      </w:r>
      <w:r w:rsidR="00C8759E">
        <w:rPr>
          <w:rFonts w:cstheme="minorHAnsi"/>
          <w:vertAlign w:val="subscript"/>
        </w:rPr>
        <w:t>1</w:t>
      </w:r>
      <w:r w:rsidR="004C264F">
        <w:rPr>
          <w:rFonts w:cstheme="minorHAnsi"/>
        </w:rPr>
        <w:t xml:space="preserve"> = </w:t>
      </w:r>
      <w:r w:rsidR="004C264F">
        <w:rPr>
          <w:rFonts w:cstheme="minorHAnsi"/>
          <w:i/>
          <w:iCs/>
        </w:rPr>
        <w:t>u</w:t>
      </w:r>
      <w:r w:rsidR="00C8759E">
        <w:rPr>
          <w:rFonts w:cstheme="minorHAnsi"/>
        </w:rPr>
        <w:t xml:space="preserve"> is regular.</w:t>
      </w:r>
    </w:p>
    <w:p w14:paraId="0053D865" w14:textId="77777777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C9A52C5" w14:textId="0CAB1C9D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versely, suppose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is a regular parameter. Then </w:t>
      </w:r>
      <w:r w:rsidR="002B5A5C" w:rsidRPr="002B5A5C">
        <w:rPr>
          <w:rFonts w:cstheme="minorHAnsi"/>
          <w:position w:val="-12"/>
        </w:rPr>
        <w:object w:dxaOrig="740" w:dyaOrig="380" w14:anchorId="4CC9721C">
          <v:shape id="_x0000_i1156" type="#_x0000_t75" style="width:37pt;height:19pt" o:ole="">
            <v:imagedata r:id="rId271" o:title=""/>
          </v:shape>
          <o:OLEObject Type="Embed" ProgID="Equation.DSMT4" ShapeID="_x0000_i1156" DrawAspect="Content" ObjectID="_1537691394" r:id="rId272"/>
        </w:object>
      </w:r>
      <w:r>
        <w:rPr>
          <w:rFonts w:cstheme="minorHAnsi"/>
        </w:rPr>
        <w:t xml:space="preserve"> in a neighborhood of </w:t>
      </w:r>
      <w:r w:rsidR="004C5E01">
        <w:rPr>
          <w:rFonts w:cstheme="minorHAnsi"/>
          <w:i/>
          <w:iCs/>
        </w:rPr>
        <w:t>U</w:t>
      </w:r>
      <w:r>
        <w:rPr>
          <w:rFonts w:cstheme="minorHAnsi"/>
        </w:rPr>
        <w:t xml:space="preserve">. Therefore, </w:t>
      </w:r>
    </w:p>
    <w:p w14:paraId="61F9E5A2" w14:textId="29265AFB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70"/>
        </w:rPr>
        <w:object w:dxaOrig="2240" w:dyaOrig="1520" w14:anchorId="62776264">
          <v:shape id="_x0000_i1157" type="#_x0000_t75" style="width:112pt;height:76pt" o:ole="">
            <v:imagedata r:id="rId273" o:title=""/>
          </v:shape>
          <o:OLEObject Type="Embed" ProgID="Equation.DSMT4" ShapeID="_x0000_i1157" DrawAspect="Content" ObjectID="_1537691395" r:id="rId274"/>
        </w:object>
      </w:r>
      <w:r w:rsidR="004C5E01">
        <w:rPr>
          <w:rFonts w:cstheme="minorHAnsi"/>
          <w:noProof/>
        </w:rPr>
        <w:t xml:space="preserve"> for all </w:t>
      </w:r>
      <w:r w:rsidR="004C5E01">
        <w:rPr>
          <w:rFonts w:cstheme="minorHAnsi"/>
          <w:i/>
          <w:iCs/>
          <w:noProof/>
        </w:rPr>
        <w:t>t</w:t>
      </w:r>
      <w:r w:rsidR="004C5E01">
        <w:rPr>
          <w:rFonts w:cstheme="minorHAnsi"/>
          <w:noProof/>
        </w:rPr>
        <w:t xml:space="preserve"> in </w:t>
      </w:r>
      <w:r w:rsidR="004C5E01">
        <w:rPr>
          <w:rFonts w:cstheme="minorHAnsi"/>
          <w:i/>
          <w:iCs/>
          <w:noProof/>
        </w:rPr>
        <w:t>U</w:t>
      </w:r>
      <w:r>
        <w:rPr>
          <w:rFonts w:cstheme="minorHAnsi"/>
        </w:rPr>
        <w:t>.</w:t>
      </w:r>
      <w:r w:rsidR="000C49B6">
        <w:rPr>
          <w:rFonts w:cstheme="minorHAnsi"/>
        </w:rPr>
        <w:t xml:space="preserve"> </w:t>
      </w:r>
    </w:p>
    <w:p w14:paraId="61E3D5CE" w14:textId="4CB355EB" w:rsidR="000C49B6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ascii="Cambria Math" w:hAnsi="Cambria Math"/>
        </w:rPr>
      </w:pPr>
      <w:r>
        <w:rPr>
          <w:rFonts w:cstheme="minorHAnsi"/>
        </w:rPr>
        <w:t xml:space="preserve">So, </w:t>
      </w:r>
      <w:r w:rsidR="002B5A5C" w:rsidRPr="002B5A5C">
        <w:rPr>
          <w:rFonts w:cstheme="minorHAnsi"/>
          <w:position w:val="-16"/>
        </w:rPr>
        <w:object w:dxaOrig="960" w:dyaOrig="440" w14:anchorId="79BFEF68">
          <v:shape id="_x0000_i1158" type="#_x0000_t75" style="width:48pt;height:22pt" o:ole="">
            <v:imagedata r:id="rId275" o:title=""/>
          </v:shape>
          <o:OLEObject Type="Embed" ProgID="Equation.DSMT4" ShapeID="_x0000_i1158" DrawAspect="Content" ObjectID="_1537691396" r:id="rId276"/>
        </w:object>
      </w:r>
      <w:r>
        <w:rPr>
          <w:rFonts w:cstheme="minorHAnsi"/>
        </w:rPr>
        <w:t xml:space="preserve">is regular with regular parameter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.</w:t>
      </w:r>
      <w:r w:rsidR="00C8759E">
        <w:rPr>
          <w:rFonts w:cstheme="minorHAnsi"/>
        </w:rPr>
        <w:t xml:space="preserve">  </w:t>
      </w:r>
      <w:bookmarkStart w:id="65" w:name="_Hlk52701171"/>
      <w:bookmarkStart w:id="66" w:name="OLE_LINK69"/>
      <w:r w:rsidR="00C8759E">
        <w:rPr>
          <w:rFonts w:ascii="Cambria Math" w:hAnsi="Cambria Math"/>
        </w:rPr>
        <w:t>∎</w:t>
      </w:r>
      <w:bookmarkEnd w:id="65"/>
      <w:bookmarkEnd w:id="66"/>
    </w:p>
    <w:p w14:paraId="6C8A9BA8" w14:textId="01721F20" w:rsidR="00C8759E" w:rsidRDefault="00C8759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30412FF" w14:textId="076DDA11" w:rsidR="000726BC" w:rsidRP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parameter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affects the speed of traversing the curve </w:t>
      </w:r>
      <w:r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The curve from </w:t>
      </w:r>
      <w:r w:rsidR="002B5A5C" w:rsidRPr="002B5A5C">
        <w:rPr>
          <w:rFonts w:cstheme="minorHAnsi"/>
          <w:position w:val="-16"/>
        </w:rPr>
        <w:object w:dxaOrig="1620" w:dyaOrig="440" w14:anchorId="3DBB0885">
          <v:shape id="_x0000_i1159" type="#_x0000_t75" style="width:81pt;height:22pt" o:ole="">
            <v:imagedata r:id="rId277" o:title=""/>
          </v:shape>
          <o:OLEObject Type="Embed" ProgID="Equation.DSMT4" ShapeID="_x0000_i1159" DrawAspect="Content" ObjectID="_1537691397" r:id="rId278"/>
        </w:object>
      </w:r>
      <w:r>
        <w:rPr>
          <w:rFonts w:cstheme="minorHAnsi"/>
        </w:rPr>
        <w:t xml:space="preserve"> may trace more than one unit or less than one unit of arc, and it may vary from point to point as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changes. This causes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'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to have spurious </w:t>
      </w:r>
      <w:r w:rsidR="006D3024">
        <w:rPr>
          <w:rFonts w:cstheme="minorHAnsi"/>
        </w:rPr>
        <w:t>magnitudes</w:t>
      </w:r>
      <w:r>
        <w:rPr>
          <w:rFonts w:cstheme="minorHAnsi"/>
        </w:rPr>
        <w:t xml:space="preserve"> that make it difficult to discover trends. (See Theorem 10.1, be</w:t>
      </w:r>
      <w:r w:rsidR="006D3024">
        <w:rPr>
          <w:rFonts w:cstheme="minorHAnsi"/>
        </w:rPr>
        <w:t>low.) However, arc length</w:t>
      </w:r>
      <w:r>
        <w:rPr>
          <w:rFonts w:cstheme="minorHAnsi"/>
        </w:rPr>
        <w:t xml:space="preserve">,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is </w:t>
      </w:r>
      <w:r w:rsidR="006D3024">
        <w:rPr>
          <w:rFonts w:cstheme="minorHAnsi"/>
        </w:rPr>
        <w:t xml:space="preserve">itself </w:t>
      </w:r>
      <w:r>
        <w:rPr>
          <w:rFonts w:cstheme="minorHAnsi"/>
        </w:rPr>
        <w:t xml:space="preserve">a parameter and it traces </w:t>
      </w:r>
      <w:r w:rsidR="006D3024">
        <w:rPr>
          <w:rFonts w:cstheme="minorHAnsi"/>
        </w:rPr>
        <w:t>the curve at a constant speed. That is, f</w:t>
      </w:r>
      <w:r>
        <w:rPr>
          <w:rFonts w:cstheme="minorHAnsi"/>
        </w:rPr>
        <w:t xml:space="preserve">or one unit of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one unit of arc length is traversed. Thus,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 is the most useful parameter when it comes to developing theory. </w:t>
      </w:r>
    </w:p>
    <w:p w14:paraId="7ABC77B3" w14:textId="77777777" w:rsid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6315985B" w14:textId="763A354B" w:rsidR="00A1785E" w:rsidRDefault="001C3D40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4E2422">
        <w:rPr>
          <w:rFonts w:cstheme="minorHAnsi"/>
          <w:color w:val="00B050"/>
        </w:rPr>
        <w:t xml:space="preserve"> </w:t>
      </w:r>
      <w:r w:rsidR="006D3904">
        <w:rPr>
          <w:rFonts w:cstheme="minorHAnsi"/>
        </w:rPr>
        <w:t xml:space="preserve"> </w:t>
      </w:r>
      <w:r w:rsidR="002B5A5C" w:rsidRPr="002B5A5C">
        <w:rPr>
          <w:rFonts w:cstheme="minorHAnsi"/>
          <w:position w:val="-8"/>
        </w:rPr>
        <w:object w:dxaOrig="840" w:dyaOrig="420" w14:anchorId="1D00D289">
          <v:shape id="_x0000_i1160" type="#_x0000_t75" style="width:42pt;height:21pt" o:ole="">
            <v:imagedata r:id="rId279" o:title=""/>
          </v:shape>
          <o:OLEObject Type="Embed" ProgID="Equation.DSMT4" ShapeID="_x0000_i1160" DrawAspect="Content" ObjectID="_1537691398" r:id="rId280"/>
        </w:object>
      </w:r>
      <w:r w:rsidR="006D3904">
        <w:rPr>
          <w:rFonts w:cstheme="minorHAnsi"/>
        </w:rPr>
        <w:t xml:space="preserve"> </w:t>
      </w:r>
      <w:r w:rsidR="004E2422">
        <w:rPr>
          <w:rFonts w:cstheme="minorHAnsi"/>
        </w:rPr>
        <w:t>is</w:t>
      </w:r>
      <w:r w:rsidR="006D3904">
        <w:rPr>
          <w:rFonts w:cstheme="minorHAnsi"/>
        </w:rPr>
        <w:t xml:space="preserve"> the </w:t>
      </w:r>
      <w:r w:rsidR="006D3904">
        <w:rPr>
          <w:rFonts w:cstheme="minorHAnsi"/>
          <w:b/>
          <w:bCs/>
        </w:rPr>
        <w:t xml:space="preserve">arc length </w:t>
      </w:r>
      <w:r w:rsidR="006D3904">
        <w:rPr>
          <w:rFonts w:cstheme="minorHAnsi"/>
        </w:rPr>
        <w:t xml:space="preserve">along a curve from </w:t>
      </w:r>
      <w:r w:rsidR="00324FAA">
        <w:rPr>
          <w:rFonts w:cstheme="minorHAnsi"/>
        </w:rPr>
        <w:t xml:space="preserve">a point </w:t>
      </w:r>
      <w:r w:rsidR="006D3904">
        <w:rPr>
          <w:rFonts w:cstheme="minorHAnsi"/>
          <w:i/>
          <w:iCs/>
        </w:rPr>
        <w:t>P</w:t>
      </w:r>
      <w:r w:rsidR="006D3904">
        <w:rPr>
          <w:rFonts w:cstheme="minorHAnsi"/>
        </w:rPr>
        <w:t xml:space="preserve"> to </w:t>
      </w:r>
      <w:r w:rsidR="00324FAA">
        <w:rPr>
          <w:rFonts w:cstheme="minorHAnsi"/>
        </w:rPr>
        <w:t xml:space="preserve">a point </w:t>
      </w:r>
      <w:r w:rsidR="006D3904">
        <w:rPr>
          <w:rFonts w:cstheme="minorHAnsi"/>
          <w:i/>
          <w:iCs/>
        </w:rPr>
        <w:t>Q</w:t>
      </w:r>
      <w:r w:rsidR="006D3904">
        <w:rPr>
          <w:rFonts w:cstheme="minorHAnsi"/>
        </w:rPr>
        <w:t xml:space="preserve">. </w:t>
      </w:r>
    </w:p>
    <w:p w14:paraId="098A9466" w14:textId="77777777" w:rsidR="00A1785E" w:rsidRDefault="00A1785E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A3547ED" w14:textId="4E82C349" w:rsidR="006D3904" w:rsidRDefault="006D3904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From calculus we know that</w:t>
      </w:r>
    </w:p>
    <w:p w14:paraId="54251D5E" w14:textId="39CBD7A6" w:rsidR="006D3904" w:rsidRDefault="006D3904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26"/>
        </w:rPr>
        <w:object w:dxaOrig="6620" w:dyaOrig="660" w14:anchorId="7DB415E1">
          <v:shape id="_x0000_i1161" type="#_x0000_t75" style="width:331pt;height:33pt" o:ole="">
            <v:imagedata r:id="rId281" o:title=""/>
          </v:shape>
          <o:OLEObject Type="Embed" ProgID="Equation.DSMT4" ShapeID="_x0000_i1161" DrawAspect="Content" ObjectID="_1537691399" r:id="rId282"/>
        </w:object>
      </w:r>
      <w:r w:rsidR="007D2E7F">
        <w:rPr>
          <w:rFonts w:cstheme="minorHAnsi"/>
        </w:rPr>
        <w:t>.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0)</w:t>
      </w:r>
    </w:p>
    <w:p w14:paraId="38F540FA" w14:textId="77777777" w:rsidR="001F787A" w:rsidRDefault="001F787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1998F08" w14:textId="78FA64AD" w:rsidR="007D2E7F" w:rsidRDefault="007D2E7F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us, </w:t>
      </w:r>
    </w:p>
    <w:p w14:paraId="7A88575C" w14:textId="13772227" w:rsidR="00F42D9A" w:rsidRDefault="002B5A5C" w:rsidP="00AF76C5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noProof/>
          <w:position w:val="-22"/>
        </w:rPr>
        <w:object w:dxaOrig="3680" w:dyaOrig="600" w14:anchorId="033C2520">
          <v:shape id="_x0000_i1162" type="#_x0000_t75" style="width:184pt;height:30pt" o:ole="">
            <v:imagedata r:id="rId283" o:title=""/>
          </v:shape>
          <o:OLEObject Type="Embed" ProgID="Equation.DSMT4" ShapeID="_x0000_i1162" DrawAspect="Content" ObjectID="_1537691400" r:id="rId284"/>
        </w:object>
      </w:r>
      <w:r w:rsidR="00CB1336">
        <w:rPr>
          <w:rFonts w:cstheme="minorHAnsi"/>
        </w:rPr>
        <w:t xml:space="preserve">, 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1)</w:t>
      </w:r>
    </w:p>
    <w:p w14:paraId="2B10D0F4" w14:textId="29AA351E" w:rsidR="007D2E7F" w:rsidRPr="006D3904" w:rsidRDefault="002B5A5C" w:rsidP="00AF76C5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noProof/>
          <w:position w:val="-20"/>
        </w:rPr>
        <w:object w:dxaOrig="7660" w:dyaOrig="520" w14:anchorId="426D50EB">
          <v:shape id="_x0000_i1163" type="#_x0000_t75" style="width:383pt;height:26pt" o:ole="">
            <v:imagedata r:id="rId285" o:title=""/>
          </v:shape>
          <o:OLEObject Type="Embed" ProgID="Equation.DSMT4" ShapeID="_x0000_i1163" DrawAspect="Content" ObjectID="_1537691401" r:id="rId286"/>
        </w:object>
      </w:r>
      <w:r w:rsidR="00F42D9A">
        <w:rPr>
          <w:rFonts w:cstheme="minorHAnsi"/>
        </w:rPr>
        <w:t>.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2)</w:t>
      </w:r>
    </w:p>
    <w:p w14:paraId="7ADD8EEE" w14:textId="77777777" w:rsidR="001F787A" w:rsidRDefault="001F787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4BC9D5A" w14:textId="1B6B0D45" w:rsidR="00C8759E" w:rsidRDefault="00F42D9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Since</w:t>
      </w:r>
      <w:r w:rsidR="00086CD1">
        <w:rPr>
          <w:rFonts w:cstheme="minorHAnsi"/>
        </w:rPr>
        <w:t xml:space="preserve"> </w:t>
      </w:r>
      <w:r w:rsidR="002B5A5C" w:rsidRPr="002B5A5C">
        <w:rPr>
          <w:rFonts w:cstheme="minorHAnsi"/>
          <w:position w:val="-16"/>
        </w:rPr>
        <w:object w:dxaOrig="960" w:dyaOrig="440" w14:anchorId="12E4A592">
          <v:shape id="_x0000_i1164" type="#_x0000_t75" style="width:48pt;height:22pt" o:ole="">
            <v:imagedata r:id="rId287" o:title=""/>
          </v:shape>
          <o:OLEObject Type="Embed" ProgID="Equation.DSMT4" ShapeID="_x0000_i1164" DrawAspect="Content" ObjectID="_1537691402" r:id="rId288"/>
        </w:object>
      </w:r>
      <w:r w:rsidR="00086CD1">
        <w:rPr>
          <w:rFonts w:cstheme="minorHAnsi"/>
        </w:rPr>
        <w:t xml:space="preserve"> is </w:t>
      </w:r>
      <w:r w:rsidR="00557C22">
        <w:rPr>
          <w:rFonts w:cstheme="minorHAnsi"/>
        </w:rPr>
        <w:t xml:space="preserve">regular </w:t>
      </w:r>
      <w:r w:rsidR="00086CD1">
        <w:rPr>
          <w:rFonts w:cstheme="minorHAnsi"/>
        </w:rPr>
        <w:t xml:space="preserve">analytic, </w:t>
      </w:r>
      <w:r w:rsidR="002B5A5C" w:rsidRPr="002B5A5C">
        <w:rPr>
          <w:rFonts w:cstheme="minorHAnsi"/>
          <w:position w:val="-20"/>
        </w:rPr>
        <w:object w:dxaOrig="1380" w:dyaOrig="520" w14:anchorId="4A64BCF0">
          <v:shape id="_x0000_i1165" type="#_x0000_t75" style="width:69pt;height:26pt" o:ole="">
            <v:imagedata r:id="rId289" o:title=""/>
          </v:shape>
          <o:OLEObject Type="Embed" ProgID="Equation.DSMT4" ShapeID="_x0000_i1165" DrawAspect="Content" ObjectID="_1537691403" r:id="rId290"/>
        </w:object>
      </w:r>
      <w:r w:rsidR="00086CD1">
        <w:rPr>
          <w:rFonts w:cstheme="minorHAnsi"/>
        </w:rPr>
        <w:t xml:space="preserve"> is never zero, so </w:t>
      </w:r>
      <w:r w:rsidR="002B5A5C" w:rsidRPr="002B5A5C">
        <w:rPr>
          <w:rFonts w:cstheme="minorHAnsi"/>
          <w:position w:val="-24"/>
        </w:rPr>
        <w:object w:dxaOrig="360" w:dyaOrig="660" w14:anchorId="79A97BC9">
          <v:shape id="_x0000_i1166" type="#_x0000_t75" style="width:18pt;height:33pt" o:ole="">
            <v:imagedata r:id="rId291" o:title=""/>
          </v:shape>
          <o:OLEObject Type="Embed" ProgID="Equation.DSMT4" ShapeID="_x0000_i1166" DrawAspect="Content" ObjectID="_1537691404" r:id="rId292"/>
        </w:object>
      </w:r>
      <w:r w:rsidR="00086CD1">
        <w:rPr>
          <w:rFonts w:cstheme="minorHAnsi"/>
        </w:rPr>
        <w:t xml:space="preserve"> never vanishes</w:t>
      </w:r>
      <w:r w:rsidR="00A705CB">
        <w:rPr>
          <w:rFonts w:cstheme="minorHAnsi"/>
        </w:rPr>
        <w:t xml:space="preserve"> by (2.11). </w:t>
      </w:r>
      <w:r w:rsidR="00086CD1">
        <w:rPr>
          <w:rFonts w:cstheme="minorHAnsi"/>
        </w:rPr>
        <w:t xml:space="preserve">By Theorem </w:t>
      </w:r>
      <w:r w:rsidR="00E34A6F">
        <w:rPr>
          <w:rFonts w:cstheme="minorHAnsi"/>
        </w:rPr>
        <w:t>9.</w:t>
      </w:r>
      <w:r w:rsidR="00086CD1">
        <w:rPr>
          <w:rFonts w:cstheme="minorHAnsi"/>
        </w:rPr>
        <w:t xml:space="preserve">1, </w:t>
      </w:r>
      <w:r w:rsidR="00086CD1">
        <w:rPr>
          <w:rFonts w:cstheme="minorHAnsi"/>
          <w:i/>
          <w:iCs/>
        </w:rPr>
        <w:t>s</w:t>
      </w:r>
      <w:r w:rsidR="00086CD1">
        <w:rPr>
          <w:rFonts w:cstheme="minorHAnsi"/>
        </w:rPr>
        <w:t xml:space="preserve"> is a regular parameter.</w:t>
      </w:r>
      <w:r w:rsidR="00C3559A">
        <w:rPr>
          <w:rFonts w:cstheme="minorHAnsi"/>
        </w:rPr>
        <w:t xml:space="preserve"> Also note that </w:t>
      </w:r>
      <w:r w:rsidR="002B5A5C" w:rsidRPr="002B5A5C">
        <w:rPr>
          <w:rFonts w:cstheme="minorHAnsi"/>
          <w:position w:val="-24"/>
        </w:rPr>
        <w:object w:dxaOrig="1740" w:dyaOrig="660" w14:anchorId="0E512101">
          <v:shape id="_x0000_i1167" type="#_x0000_t75" style="width:87pt;height:33pt" o:ole="">
            <v:imagedata r:id="rId293" o:title=""/>
          </v:shape>
          <o:OLEObject Type="Embed" ProgID="Equation.DSMT4" ShapeID="_x0000_i1167" DrawAspect="Content" ObjectID="_1537691405" r:id="rId294"/>
        </w:object>
      </w:r>
      <w:r w:rsidR="0017572D">
        <w:rPr>
          <w:rFonts w:cstheme="minorHAnsi"/>
        </w:rPr>
        <w:t>.</w:t>
      </w:r>
    </w:p>
    <w:p w14:paraId="0D4B8C8D" w14:textId="56C0CAC1" w:rsidR="00086CD1" w:rsidRDefault="00086CD1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2F228F" w14:textId="2EF29410" w:rsidR="00086CD1" w:rsidRDefault="001C3D40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8349E8">
        <w:rPr>
          <w:rFonts w:cstheme="minorHAnsi"/>
        </w:rPr>
        <w:t xml:space="preserve">  </w:t>
      </w:r>
      <w:r w:rsidR="003406A0">
        <w:rPr>
          <w:rFonts w:cstheme="minorHAnsi"/>
        </w:rPr>
        <w:t>For points</w:t>
      </w:r>
      <w:r w:rsidR="008349E8">
        <w:rPr>
          <w:rFonts w:cstheme="minorHAnsi"/>
        </w:rPr>
        <w:t xml:space="preserve"> </w:t>
      </w:r>
      <w:r w:rsidR="008349E8">
        <w:rPr>
          <w:rFonts w:cstheme="minorHAnsi"/>
          <w:i/>
          <w:iCs/>
        </w:rPr>
        <w:t>P</w:t>
      </w:r>
      <w:r w:rsidR="008349E8">
        <w:rPr>
          <w:rFonts w:cstheme="minorHAnsi"/>
        </w:rPr>
        <w:t xml:space="preserve"> and </w:t>
      </w:r>
      <w:r w:rsidR="008349E8">
        <w:rPr>
          <w:rFonts w:cstheme="minorHAnsi"/>
          <w:i/>
          <w:iCs/>
        </w:rPr>
        <w:t>Q</w:t>
      </w:r>
      <w:r w:rsidR="008349E8">
        <w:rPr>
          <w:rFonts w:cstheme="minorHAnsi"/>
        </w:rPr>
        <w:t xml:space="preserve"> on a curve</w:t>
      </w:r>
      <w:r w:rsidR="003406A0">
        <w:rPr>
          <w:rFonts w:cstheme="minorHAnsi"/>
        </w:rPr>
        <w:t>,</w:t>
      </w:r>
      <w:r w:rsidR="008349E8">
        <w:rPr>
          <w:rFonts w:cstheme="minorHAnsi"/>
        </w:rPr>
        <w:t xml:space="preserve"> </w:t>
      </w:r>
      <w:r w:rsidR="002B5A5C" w:rsidRPr="002B5A5C">
        <w:rPr>
          <w:rFonts w:cstheme="minorHAnsi"/>
          <w:position w:val="-8"/>
        </w:rPr>
        <w:object w:dxaOrig="420" w:dyaOrig="380" w14:anchorId="2C79572A">
          <v:shape id="_x0000_i1168" type="#_x0000_t75" style="width:21pt;height:19pt" o:ole="">
            <v:imagedata r:id="rId295" o:title=""/>
          </v:shape>
          <o:OLEObject Type="Embed" ProgID="Equation.DSMT4" ShapeID="_x0000_i1168" DrawAspect="Content" ObjectID="_1537691406" r:id="rId296"/>
        </w:object>
      </w:r>
      <w:r>
        <w:rPr>
          <w:rFonts w:cstheme="minorHAnsi"/>
        </w:rPr>
        <w:t xml:space="preserve"> denotes the </w:t>
      </w:r>
      <w:r>
        <w:rPr>
          <w:rFonts w:cstheme="minorHAnsi"/>
          <w:b/>
          <w:bCs/>
        </w:rPr>
        <w:t>length of the chord PQ</w:t>
      </w:r>
      <w:r>
        <w:rPr>
          <w:rFonts w:cstheme="minorHAnsi"/>
        </w:rPr>
        <w:t>.</w:t>
      </w:r>
    </w:p>
    <w:p w14:paraId="40DA69D3" w14:textId="77777777" w:rsidR="000726BC" w:rsidRDefault="000726B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5DAD8CE3" w14:textId="51AF9F3E" w:rsidR="00E34A6F" w:rsidRDefault="00D44F6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0BAB24B5" wp14:editId="29B09CC4">
                <wp:simplePos x="0" y="0"/>
                <wp:positionH relativeFrom="column">
                  <wp:posOffset>4086225</wp:posOffset>
                </wp:positionH>
                <wp:positionV relativeFrom="paragraph">
                  <wp:posOffset>401955</wp:posOffset>
                </wp:positionV>
                <wp:extent cx="1770380" cy="1316990"/>
                <wp:effectExtent l="0" t="0" r="7620" b="3810"/>
                <wp:wrapSquare wrapText="bothSides"/>
                <wp:docPr id="865" name="Group 8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0380" cy="1316990"/>
                          <a:chOff x="0" y="0"/>
                          <a:chExt cx="1770575" cy="1316990"/>
                        </a:xfrm>
                      </wpg:grpSpPr>
                      <wpg:grpSp>
                        <wpg:cNvPr id="864" name="Group 864"/>
                        <wpg:cNvGrpSpPr/>
                        <wpg:grpSpPr>
                          <a:xfrm>
                            <a:off x="0" y="0"/>
                            <a:ext cx="1770575" cy="1316990"/>
                            <a:chOff x="0" y="0"/>
                            <a:chExt cx="1770575" cy="1316990"/>
                          </a:xfrm>
                        </wpg:grpSpPr>
                        <wpg:grpSp>
                          <wpg:cNvPr id="860" name="Group 860"/>
                          <wpg:cNvGrpSpPr/>
                          <wpg:grpSpPr>
                            <a:xfrm>
                              <a:off x="0" y="88900"/>
                              <a:ext cx="1644015" cy="1228090"/>
                              <a:chOff x="0" y="0"/>
                              <a:chExt cx="1644015" cy="1228090"/>
                            </a:xfrm>
                          </wpg:grpSpPr>
                          <wps:wsp>
                            <wps:cNvPr id="831" name="Text Box 831"/>
                            <wps:cNvSpPr txBox="1"/>
                            <wps:spPr>
                              <a:xfrm>
                                <a:off x="1333500" y="965200"/>
                                <a:ext cx="31051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EEA206" w14:textId="71F55A32" w:rsidR="00B40550" w:rsidRPr="00C10493" w:rsidRDefault="00B40550" w:rsidP="004E242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2" name="Text Box 832"/>
                            <wps:cNvSpPr txBox="1"/>
                            <wps:spPr>
                              <a:xfrm>
                                <a:off x="596900" y="965200"/>
                                <a:ext cx="319405" cy="2628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0A9D6A" w14:textId="39439D46" w:rsidR="00B40550" w:rsidRPr="008A76B2" w:rsidRDefault="00B40550" w:rsidP="004E242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 w:rsidRPr="00C10493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5" name="Text Box 835"/>
                            <wps:cNvSpPr txBox="1"/>
                            <wps:spPr>
                              <a:xfrm>
                                <a:off x="844550" y="38100"/>
                                <a:ext cx="272415" cy="3105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03EDFB" w14:textId="0ACF7ACC" w:rsidR="00B40550" w:rsidRPr="00471FF2" w:rsidRDefault="00B40550" w:rsidP="004E242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2" name="Text Box 852"/>
                            <wps:cNvSpPr txBox="1"/>
                            <wps:spPr>
                              <a:xfrm>
                                <a:off x="1339850" y="152400"/>
                                <a:ext cx="273003" cy="311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45FD7F8" w14:textId="046307DD" w:rsidR="00B40550" w:rsidRPr="00471FF2" w:rsidRDefault="00B40550" w:rsidP="00481D2D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3" name="Text Box 853"/>
                            <wps:cNvSpPr txBox="1"/>
                            <wps:spPr>
                              <a:xfrm>
                                <a:off x="742950" y="469900"/>
                                <a:ext cx="273003" cy="311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1B3287" w14:textId="41A182C9" w:rsidR="00B40550" w:rsidRPr="00471FF2" w:rsidRDefault="00B40550" w:rsidP="00481D2D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8" name="Text Box 858"/>
                            <wps:cNvSpPr txBox="1"/>
                            <wps:spPr>
                              <a:xfrm>
                                <a:off x="9526" y="0"/>
                                <a:ext cx="52387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8EA542" w14:textId="063CEF97" w:rsidR="00B40550" w:rsidRPr="00481D2D" w:rsidRDefault="00B40550" w:rsidP="00481D2D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9" name="Text Box 859"/>
                            <wps:cNvSpPr txBox="1"/>
                            <wps:spPr>
                              <a:xfrm>
                                <a:off x="0" y="412750"/>
                                <a:ext cx="48196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A42DC3" w14:textId="1BC8ED1B" w:rsidR="00B40550" w:rsidRPr="00481D2D" w:rsidRDefault="00B40550" w:rsidP="00481D2D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36" name="Oval 836"/>
                          <wps:cNvSpPr/>
                          <wps:spPr>
                            <a:xfrm>
                              <a:off x="1403350" y="196850"/>
                              <a:ext cx="94252" cy="94239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0" name="Straight Connector 840"/>
                          <wps:cNvCnPr/>
                          <wps:spPr>
                            <a:xfrm>
                              <a:off x="469900" y="0"/>
                              <a:ext cx="0" cy="108375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0" name="Oval 850"/>
                          <wps:cNvSpPr/>
                          <wps:spPr>
                            <a:xfrm>
                              <a:off x="673100" y="615950"/>
                              <a:ext cx="94252" cy="94239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63" name="Group 863"/>
                          <wpg:cNvGrpSpPr/>
                          <wpg:grpSpPr>
                            <a:xfrm>
                              <a:off x="469900" y="1022350"/>
                              <a:ext cx="1300675" cy="107950"/>
                              <a:chOff x="0" y="0"/>
                              <a:chExt cx="1300675" cy="107950"/>
                            </a:xfrm>
                          </wpg:grpSpPr>
                          <wps:wsp>
                            <wps:cNvPr id="841" name="Straight Connector 841"/>
                            <wps:cNvCnPr/>
                            <wps:spPr>
                              <a:xfrm>
                                <a:off x="0" y="63500"/>
                                <a:ext cx="13006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4" name="Straight Connector 854"/>
                            <wps:cNvCnPr/>
                            <wps:spPr>
                              <a:xfrm>
                                <a:off x="984250" y="0"/>
                                <a:ext cx="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5" name="Straight Connector 855"/>
                            <wps:cNvCnPr/>
                            <wps:spPr>
                              <a:xfrm>
                                <a:off x="247650" y="0"/>
                                <a:ext cx="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861" name="Group 861"/>
                        <wpg:cNvGrpSpPr/>
                        <wpg:grpSpPr>
                          <a:xfrm>
                            <a:off x="685800" y="228600"/>
                            <a:ext cx="895546" cy="527901"/>
                            <a:chOff x="0" y="0"/>
                            <a:chExt cx="895546" cy="527901"/>
                          </a:xfrm>
                        </wpg:grpSpPr>
                        <wps:wsp>
                          <wps:cNvPr id="849" name="Freeform 849"/>
                          <wps:cNvSpPr/>
                          <wps:spPr>
                            <a:xfrm>
                              <a:off x="0" y="0"/>
                              <a:ext cx="895546" cy="527901"/>
                            </a:xfrm>
                            <a:custGeom>
                              <a:avLst/>
                              <a:gdLst>
                                <a:gd name="connsiteX0" fmla="*/ 0 w 895546"/>
                                <a:gd name="connsiteY0" fmla="*/ 527901 h 527901"/>
                                <a:gd name="connsiteX1" fmla="*/ 28280 w 895546"/>
                                <a:gd name="connsiteY1" fmla="*/ 433633 h 527901"/>
                                <a:gd name="connsiteX2" fmla="*/ 169682 w 895546"/>
                                <a:gd name="connsiteY2" fmla="*/ 254524 h 527901"/>
                                <a:gd name="connsiteX3" fmla="*/ 339365 w 895546"/>
                                <a:gd name="connsiteY3" fmla="*/ 122548 h 527901"/>
                                <a:gd name="connsiteX4" fmla="*/ 622169 w 895546"/>
                                <a:gd name="connsiteY4" fmla="*/ 37707 h 527901"/>
                                <a:gd name="connsiteX5" fmla="*/ 829559 w 895546"/>
                                <a:gd name="connsiteY5" fmla="*/ 9427 h 527901"/>
                                <a:gd name="connsiteX6" fmla="*/ 895546 w 895546"/>
                                <a:gd name="connsiteY6" fmla="*/ 0 h 52790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895546" h="527901">
                                  <a:moveTo>
                                    <a:pt x="0" y="527901"/>
                                  </a:moveTo>
                                  <a:cubicBezTo>
                                    <a:pt x="0" y="503548"/>
                                    <a:pt x="0" y="479196"/>
                                    <a:pt x="28280" y="433633"/>
                                  </a:cubicBezTo>
                                  <a:cubicBezTo>
                                    <a:pt x="56560" y="388070"/>
                                    <a:pt x="117835" y="306371"/>
                                    <a:pt x="169682" y="254524"/>
                                  </a:cubicBezTo>
                                  <a:cubicBezTo>
                                    <a:pt x="221529" y="202677"/>
                                    <a:pt x="263951" y="158684"/>
                                    <a:pt x="339365" y="122548"/>
                                  </a:cubicBezTo>
                                  <a:cubicBezTo>
                                    <a:pt x="414779" y="86412"/>
                                    <a:pt x="540470" y="56561"/>
                                    <a:pt x="622169" y="37707"/>
                                  </a:cubicBezTo>
                                  <a:cubicBezTo>
                                    <a:pt x="703868" y="18853"/>
                                    <a:pt x="829559" y="9427"/>
                                    <a:pt x="829559" y="9427"/>
                                  </a:cubicBezTo>
                                  <a:cubicBezTo>
                                    <a:pt x="875122" y="3142"/>
                                    <a:pt x="892404" y="7856"/>
                                    <a:pt x="895546" y="0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1" name="Straight Connector 851"/>
                          <wps:cNvCnPr/>
                          <wps:spPr>
                            <a:xfrm flipH="1">
                              <a:off x="19050" y="0"/>
                              <a:ext cx="775970" cy="433070"/>
                            </a:xfrm>
                            <a:prstGeom prst="line">
                              <a:avLst/>
                            </a:prstGeom>
                            <a:ln>
                              <a:prstDash val="sysDash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62" name="Group 862"/>
                        <wpg:cNvGrpSpPr/>
                        <wpg:grpSpPr>
                          <a:xfrm>
                            <a:off x="412750" y="254000"/>
                            <a:ext cx="120650" cy="406400"/>
                            <a:chOff x="0" y="0"/>
                            <a:chExt cx="120650" cy="406400"/>
                          </a:xfrm>
                        </wpg:grpSpPr>
                        <wps:wsp>
                          <wps:cNvPr id="856" name="Straight Connector 856"/>
                          <wps:cNvCnPr/>
                          <wps:spPr>
                            <a:xfrm>
                              <a:off x="0" y="406400"/>
                              <a:ext cx="1206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7" name="Straight Connector 857"/>
                          <wps:cNvCnPr/>
                          <wps:spPr>
                            <a:xfrm>
                              <a:off x="0" y="0"/>
                              <a:ext cx="1206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865" o:spid="_x0000_s1181" style="position:absolute;margin-left:321.75pt;margin-top:31.65pt;width:139.4pt;height:103.7pt;z-index:251652608;mso-width-relative:margin" coordsize="1770575,13169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PfJ5VEJAADWPQAADgAAAGRycy9lMm9Eb2MueG1s7Ftbb9vYEX4v0P9A8LFAI94vQpRF1mnSAukm&#10;aLLY3UeaoiyhFMmSdCTvr+83cy6kZMqU3I1suHqxRZ4zZ87lm8uZGb7+YbvOjW9Z3azKYmbaryzT&#10;yIq0nK+Km5n589f3f41Mo2mTYp7kZZHNzLusMX948+c/vd5U08wpl2U+z2oDgxTNdFPNzGXbVtPJ&#10;pEmX2TppXpVVVqBxUdbrpMVjfTOZ18kGo6/ziWNZwWRT1vOqLtOsafD2nWg03/D4i0WWtp8WiyZr&#10;jXxmYm4t/6357zX9nbx5nUxv6qRarlI5jeQRs1gnqwJM9VDvkjYxbuvVvaHWq7Qum3LRvkrL9aRc&#10;LFZpxmvAamxrbzUf6vK24rXcTDc3ld4mbO3ePj162PSnb59rYzWfmVHgm0aRrHFIzNegF9ieTXUz&#10;Ra8PdfWl+lzLFzfiiVa8XdRr+o+1GFve2Du9sdm2NVK8tMPQciPsf4o227WDOJZbny5xPvfo0uXf&#10;epR+iJntUU4U4wnNT09HP+h569V5+6vz/sjVDc0xmZ5vddjb3bPj/X3U2UVRbMnT0ecXeJ5lq1Nw&#10;nMg6+vwOUB48P6iBpkN6878h/csyqTIWoIYwrLDg2mq3vtIKfyy3RoR3jG3uSEg32i0aAFf1vsHL&#10;AcDbruv62DAD0I4DH0qJCJKp2jvXtny1dY7vWaJdrz+ZVnXTfsjKtUE/ZmYNncWqJPn2sWkxFLqq&#10;LjRuUb5f5TmzyAtjMzMDsGcC3QKKvADhpmqmYtb0q91eb1nS0V0u9bqc32GldSn0YlOl71eYxMek&#10;aT8nNRQhlgXl3n7Cn0Veglkpf5nGsqx/H3pP/XFqaDWNDRTrzGz+c5vUmWnk/yhwnrENLEET84Pn&#10;hw4e6n7Ldb+luF1fldDdODHMjn9S/zZXPxd1uf4FNuAtcUVTUqTgPTNb9fOqFeoeNiTN3r7lTtC9&#10;VdJ+LL5UKQ1N20pb/HX7S1JX8hxaHOBPpUJQMt07DtFXHMjb27ZcrPisaKPFrsr9B5pJF50F1s4A&#10;rB111sD/KbD244DUwGFUx54lFYITOFAZxOdJUa0F9YLqF4VqoEyYtp6ylp7Jyco68jwf6o9Q7Ub2&#10;vqp2QsdTqlqq7acGtRbfC6hfEqj9AVWNd9Isn6iq4YHEkUS17TtwMWigzgNxQteyXOFCuzbcEZae&#10;J9XVrlrqBdYvCtZA2b6u9vVZnwjr0HNiiWqPLozPH9XyRqk8wItf/TL8ah8xrHuojpQGOxHVse8E&#10;7H/swdl33EjFOZ7JNVE7WRcl/aKUdDwA5/iRcBa+tGc7oYgqdF6HF9kIhwivw4kjT7Q/qdcRqEVe&#10;AH0eQHfB2bPFQKBcha7+9C3JEdbTZy71tHSxDwXzPIuieaygAV/yqndc6dhzyHWnYDR+uiw1hyGd&#10;5fmqaigAeS98RAE/et2U+WpOAT1+oKxHdpXXBuY+M5M0zYrWYfL8dv3Pci7eQ9SEMwTOnCghEg6+&#10;9EbbC/417V2eEY+8+Fe2QBiQI5sHmXIsBcNzb+q1wBQ1octT0qz7s1WEsj+RZpyG0cRiPQ8Sawrm&#10;XBatJl6virIe4p63mrPor8KfYt1dWO5FOmVpW///hTspiixE/UtbJ6ubZWtclUWB8HlZGxFau9v0&#10;VSEzVyoerrJHOm0lbxgUGNoTeXDh3JMVuaG4yxwW+HxVPCDtjxXJ+b8VtofFUUT/9ySqIzosiiOE&#10;jxDDdqumunhYDHE2vB1nDI+TWu+bBqHbSTMcZRqCECFBYRkC26eb6cUyXCzDc0+DPTvLIJP19/Pz&#10;OnSkqg9k3Oik6oOeGrctxyFXbkdKbURCA3XNtq1Qi/Fopn6YUJuCztOlJPF58n2eTmMPGkDWxFK9&#10;jRtAqdk4lX14y3g79aK7xLTMmV7s33O2f7oCZgguvg5ewhqOwwUXeocM6gP+khKuC1wO3lqetbuk&#10;866DcNHBwaPg4nhhcIEL7vSdW34277ozTexz7xhgLpy7b4u1YVG2WNqSk2wxoieRdJhRMRbs52+i&#10;2Pc9RGvocuU7YWwxj/GauWE6rWS61Z7REOuI6vs6y6hYFffP/YgqjCoZ4wOBp0FVOrJU7NWtKB0j&#10;P1zVJ6EGdY7CMXp1M5cXnhT34mbVZr+CzWKdo7DrLxPDMjaG5MAG/17v3/q9xREZS6N/VvdIfgVy&#10;NAMnQqHgKJM+hee6geuOMkEETjNBLWkQOaNc+iRIryBLPsoFDqnmggy7G/ijXPoktgM+0SgXGGXN&#10;JXAcLGeUS5/ERWVtOMoEqlwziZBV9ceZ9EkQ6hznAVHueLBsjy6kT2LtLALirFGcLEUdJOC+LSSy&#10;8QuVfqiDFiGMqmyohrgPc2gV9QgcA+AYElQkFiPEAGSfWAU0jiMGzvrEXNJxNGfAp0/MF6CjiYGK&#10;PjG7c0cT47T7xKpA5Lg14xj7xBxxV5zFf3lqVNpKhfg5F+K3qONEuatpoBD/WlzTUJRJh02HRD+p&#10;ulXpwKW2EtS6Rh3q15L7tV31eKeawLbrkt5er9Ifs98HCCwXMip59wbywhjR//571mW8TqGjFKJ2&#10;hh5i5Ad+IJS7G0VWKO+jFTOz7TByxda7VuCG0gLKRlZszFIorKNZQov4DkwSDsWxnCAMdxYSuLEv&#10;IG77URAxTrDdPCGh5phSqK+jeXq2F4aCZxQgHdhniaJnDwun+dBu7KxSqDxuY1V2NEP6oCBAYh6D&#10;2lEkArNqGULFcRuprv5cBpoIoqPHiNw8dkTM0/Z2lhfFKLkS0hdG/g5qFHgxSa2DeqzAmWDOuklD&#10;n6ejzDrHSIXLwM7DQBbniHzKCWFjkXNSOu9w6FgUTe/FnHeJv6eDe8nicBLsBRStky46nMVBq/Sb&#10;D18zjQWyrH9XdfzyMyQ7tobvm2Hox6SM6NoBVS41MoROfcekvrU4KqQlPrSAGOPrgXdJsxSp0Oau&#10;oQepywY+xTgxG6ss6slyrAgPy/FgCkjIsSL+nnJMfpkMlh59OYUWFoBRl1PWxid+6iQrVthG6o9y&#10;uuIV27E4XsEosQJdUjsaJh6k0+h6isspLNJDAsanfGKU2OvtiPrMqb9jytY9SqSOMHmDxqeLrJwg&#10;Jh3RiSLSEZ5NPKSc6K9Am+/ybZwfPggXdqZOhIv0eS9IUYUwdG+R+XFRifMHB4g7NSOVKj4eZidT&#10;fuhMXyf3n7lX9zn2m/8CAAD//wMAUEsDBBQABgAIAAAAIQCk1Mvy4QAAAAoBAAAPAAAAZHJzL2Rv&#10;d25yZXYueG1sTI9NS8NAEIbvgv9hGcGb3XzYVmM2pRT1VAq2gnjbZqdJaHY2ZLdJ+u8dT3p7h3l4&#10;55l8NdlWDNj7xpGCeBaBQCqdaahS8Hl4e3gC4YMmo1tHqOCKHlbF7U2uM+NG+sBhHyrBJeQzraAO&#10;ocuk9GWNVvuZ65B4d3K91YHHvpKm1yOX21YmUbSQVjfEF2rd4abG8ry/WAXvox7Xafw6bM+nzfX7&#10;MN99bWNU6v5uWr+ACDiFPxh+9VkdCnY6ugsZL1oFi8d0ziiHNAXBwHOScDgqSJbREmSRy/8vFD8A&#10;AAD//wMAUEsBAi0AFAAGAAgAAAAhAOSZw8D7AAAA4QEAABMAAAAAAAAAAAAAAAAAAAAAAFtDb250&#10;ZW50X1R5cGVzXS54bWxQSwECLQAUAAYACAAAACEAI7Jq4dcAAACUAQAACwAAAAAAAAAAAAAAAAAs&#10;AQAAX3JlbHMvLnJlbHNQSwECLQAUAAYACAAAACEAWPfJ5VEJAADWPQAADgAAAAAAAAAAAAAAAAAs&#10;AgAAZHJzL2Uyb0RvYy54bWxQSwECLQAUAAYACAAAACEApNTL8uEAAAAKAQAADwAAAAAAAAAAAAAA&#10;AACpCwAAZHJzL2Rvd25yZXYueG1sUEsFBgAAAAAEAAQA8wAAALcMAAAAAA==&#10;">
                <v:group id="Group 864" o:spid="_x0000_s1182" style="position:absolute;width:1770575;height:1316990" coordsize="1770575,13169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p3y9RxgAAANwAAAAPAAAAZHJzL2Rvd25yZXYueG1sRI9Ba8JAFITvBf/D8oTe&#10;6ia2FUndhCAqHqRQLZTeHtlnEpJ9G7JrEv99t1DocZiZb5hNNplWDNS72rKCeBGBIC6srrlU8HnZ&#10;P61BOI+ssbVMCu7kIEtnDxtMtB35g4azL0WAsEtQQeV9l0jpiooMuoXtiIN3tb1BH2RfSt3jGOCm&#10;lcsoWkmDNYeFCjvaVlQ055tRcBhxzJ/j3XBqrtv79+X1/esUk1KP8yl/A+Fp8v/hv/ZRK1ivXuD3&#10;TDgCMv0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nfL1HGAAAA3AAA&#10;AA8AAAAAAAAAAAAAAAAAqQIAAGRycy9kb3ducmV2LnhtbFBLBQYAAAAABAAEAPoAAACcAwAAAAA=&#10;">
                  <v:group id="Group 860" o:spid="_x0000_s1183" style="position:absolute;top:88900;width:1644015;height:1228090" coordsize="1644015,12280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5ClS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qG+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1uQpUsIAAADcAAAADwAA&#10;AAAAAAAAAAAAAACpAgAAZHJzL2Rvd25yZXYueG1sUEsFBgAAAAAEAAQA+gAAAJgDAAAAAA==&#10;">
                    <v:shape id="Text Box 831" o:spid="_x0000_s1184" type="#_x0000_t202" style="position:absolute;left:1333500;top:965200;width:310515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SzOLxgAA&#10;ANwAAAAPAAAAZHJzL2Rvd25yZXYueG1sRI9Ba8JAFITvQv/D8gq96UaLJaSuIgFpKXpI9NLba/aZ&#10;hO6+TbNbTf31rlDwOMzMN8xiNVgjTtT71rGC6SQBQVw53XKt4LDfjFMQPiBrNI5JwR95WC0fRgvM&#10;tDtzQacy1CJC2GeooAmhy6T0VUMW/cR1xNE7ut5iiLKvpe7xHOHWyFmSvEiLLceFBjvKG6q+y1+r&#10;4CPf7LD4mtn0YvK37XHd/Rw+50o9PQ7rVxCBhnAP/7fftYL0eQq3M/EIyOUV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ISzOLxgAAANwAAAAPAAAAAAAAAAAAAAAAAJcCAABkcnMv&#10;ZG93bnJldi54bWxQSwUGAAAAAAQABAD1AAAAigMAAAAA&#10;" filled="f" stroked="f" strokeweight=".5pt">
                      <v:textbox>
                        <w:txbxContent>
                          <w:p w14:paraId="2DEEA206" w14:textId="71F55A32" w:rsidR="00B40550" w:rsidRPr="00C10493" w:rsidRDefault="00B40550" w:rsidP="004E242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832" o:spid="_x0000_s1185" type="#_x0000_t202" style="position:absolute;left:596900;top:965200;width:319405;height:2628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ma38xwAA&#10;ANwAAAAPAAAAZHJzL2Rvd25yZXYueG1sRI9Pa8JAFMTvhX6H5RV6qxtTWkJ0IxKQSmkPai7entmX&#10;P5h9m2ZXTf30bqHgcZiZ3zDzxWg6cabBtZYVTCcRCOLS6pZrBcVu9ZKAcB5ZY2eZFPySg0X2+DDH&#10;VNsLb+i89bUIEHYpKmi871MpXdmQQTexPXHwKjsY9EEOtdQDXgLcdDKOondpsOWw0GBPeUPlcXsy&#10;Cj7z1TduDrFJrl3+8VUt+59i/6bU89O4nIHwNPp7+L+91gqS1xj+zoQjILMb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eJmt/McAAADcAAAADwAAAAAAAAAAAAAAAACXAgAAZHJz&#10;L2Rvd25yZXYueG1sUEsFBgAAAAAEAAQA9QAAAIsDAAAAAA==&#10;" filled="f" stroked="f" strokeweight=".5pt">
                      <v:textbox>
                        <w:txbxContent>
                          <w:p w14:paraId="160A9D6A" w14:textId="39439D46" w:rsidR="00B40550" w:rsidRPr="008A76B2" w:rsidRDefault="00B40550" w:rsidP="004E242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C10493"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835" o:spid="_x0000_s1186" type="#_x0000_t202" style="position:absolute;left:844550;top:38100;width:272415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cDWIxwAA&#10;ANwAAAAPAAAAZHJzL2Rvd25yZXYueG1sRI9Ba8JAFITvBf/D8gre6qYRS0hdJQRCRexB68XbM/tM&#10;QrNvY3YbY399t1DocZiZb5jlejStGKh3jWUFz7MIBHFpdcOVguNH8ZSAcB5ZY2uZFNzJwXo1eVhi&#10;qu2N9zQcfCUChF2KCmrvu1RKV9Zk0M1sRxy8i+0N+iD7SuoebwFuWhlH0Ys02HBYqLGjvKby8/Bl&#10;FGzz4h3359gk323+trtk3fV4Wig1fRyzVxCeRv8f/mtvtIJkvoDfM+EIyNUP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93A1iMcAAADcAAAADwAAAAAAAAAAAAAAAACXAgAAZHJz&#10;L2Rvd25yZXYueG1sUEsFBgAAAAAEAAQA9QAAAIsDAAAAAA==&#10;" filled="f" stroked="f" strokeweight=".5pt">
                      <v:textbox>
                        <w:txbxContent>
                          <w:p w14:paraId="5203EDFB" w14:textId="0ACF7ACC" w:rsidR="00B40550" w:rsidRPr="00471FF2" w:rsidRDefault="00B40550" w:rsidP="004E242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852" o:spid="_x0000_s1187" type="#_x0000_t202" style="position:absolute;left:1339850;top:152400;width:273003;height:3110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RkhcxgAA&#10;ANwAAAAPAAAAZHJzL2Rvd25yZXYueG1sRI9Ba8JAFITvhf6H5RV6azYGIiG6igSkpbQHbS69PbPP&#10;JJh9m2a3Me2vdwXB4zAz3zDL9WQ6MdLgWssKZlEMgriyuuVaQfm1fclAOI+ssbNMCv7IwXr1+LDE&#10;XNsz72jc+1oECLscFTTe97mUrmrIoItsTxy8ox0M+iCHWuoBzwFuOpnE8VwabDksNNhT0VB12v8a&#10;Be/F9hN3h8Rk/13x+nHc9D/ld6rU89O0WYDwNPl7+NZ+0wqyNIHrmXAE5OoC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lRkhcxgAAANwAAAAPAAAAAAAAAAAAAAAAAJcCAABkcnMv&#10;ZG93bnJldi54bWxQSwUGAAAAAAQABAD1AAAAigMAAAAA&#10;" filled="f" stroked="f" strokeweight=".5pt">
                      <v:textbox>
                        <w:txbxContent>
                          <w:p w14:paraId="045FD7F8" w14:textId="046307DD" w:rsidR="00B40550" w:rsidRPr="00471FF2" w:rsidRDefault="00B40550" w:rsidP="00481D2D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853" o:spid="_x0000_s1188" type="#_x0000_t202" style="position:absolute;left:742950;top:469900;width:273003;height:3110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Cu3HxwAA&#10;ANwAAAAPAAAAZHJzL2Rvd25yZXYueG1sRI9Ba8JAFITvBf/D8gre6qYRS0hdJQRCRexB68XbM/tM&#10;QrNvY3YbY399t1DocZiZb5jlejStGKh3jWUFz7MIBHFpdcOVguNH8ZSAcB5ZY2uZFNzJwXo1eVhi&#10;qu2N9zQcfCUChF2KCmrvu1RKV9Zk0M1sRxy8i+0N+iD7SuoebwFuWhlH0Ys02HBYqLGjvKby8/Bl&#10;FGzz4h3359gk323+trtk3fV4Wig1fRyzVxCeRv8f/mtvtIJkMYffM+EIyNUP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ygrtx8cAAADcAAAADwAAAAAAAAAAAAAAAACXAgAAZHJz&#10;L2Rvd25yZXYueG1sUEsFBgAAAAAEAAQA9QAAAIsDAAAAAA==&#10;" filled="f" stroked="f" strokeweight=".5pt">
                      <v:textbox>
                        <w:txbxContent>
                          <w:p w14:paraId="5C1B3287" w14:textId="41A182C9" w:rsidR="00B40550" w:rsidRPr="00471FF2" w:rsidRDefault="00B40550" w:rsidP="00481D2D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858" o:spid="_x0000_s1189" type="#_x0000_t202" style="position:absolute;left:9526;width:523875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rn+2wgAA&#10;ANwAAAAPAAAAZHJzL2Rvd25yZXYueG1sRE9Ni8IwEL0v+B/CCN7WVEEp1bRIQRRxD7pe9jY2Y1ts&#10;JrWJWvfXm8PCHh/ve5n1phEP6lxtWcFkHIEgLqyuuVRw+l5/xiCcR9bYWCYFL3KQpYOPJSbaPvlA&#10;j6MvRQhhl6CCyvs2kdIVFRl0Y9sSB+5iO4M+wK6UusNnCDeNnEbRXBqsOTRU2FJeUXE93o2CXb7+&#10;wsN5auLfJt/sL6v2dvqZKTUa9qsFCE+9/xf/ubdaQTwLa8OZcARk+gY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Suf7bCAAAA3AAAAA8AAAAAAAAAAAAAAAAAlwIAAGRycy9kb3du&#10;cmV2LnhtbFBLBQYAAAAABAAEAPUAAACGAwAAAAA=&#10;" filled="f" stroked="f" strokeweight=".5pt">
                      <v:textbox>
                        <w:txbxContent>
                          <w:p w14:paraId="3B8EA542" w14:textId="063CEF97" w:rsidR="00B40550" w:rsidRPr="00481D2D" w:rsidRDefault="00B40550" w:rsidP="00481D2D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  <v:shape id="Text Box 859" o:spid="_x0000_s1190" type="#_x0000_t202" style="position:absolute;top:412750;width:481965;height:2984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4totxwAA&#10;ANwAAAAPAAAAZHJzL2Rvd25yZXYueG1sRI9Ba8JAFITvBf/D8oTe6qaCElNXCYFgKfag9eLtNftM&#10;QrNvY3abRH99t1DocZiZb5j1djSN6KlztWUFz7MIBHFhdc2lgtNH/hSDcB5ZY2OZFNzIwXYzeVhj&#10;ou3AB+qPvhQBwi5BBZX3bSKlKyoy6Ga2JQ7exXYGfZBdKXWHQ4CbRs6jaCkN1hwWKmwpq6j4On4b&#10;BW9Z/o6Hz7mJ702221/S9no6L5R6nI7pCwhPo/8P/7VftYJ4sYLfM+EIyM0P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q+LaLccAAADcAAAADwAAAAAAAAAAAAAAAACXAgAAZHJz&#10;L2Rvd25yZXYueG1sUEsFBgAAAAAEAAQA9QAAAIsDAAAAAA==&#10;" filled="f" stroked="f" strokeweight=".5pt">
                      <v:textbox>
                        <w:txbxContent>
                          <w:p w14:paraId="13A42DC3" w14:textId="1BC8ED1B" w:rsidR="00B40550" w:rsidRPr="00481D2D" w:rsidRDefault="00B40550" w:rsidP="00481D2D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v:group>
                  <v:oval id="Oval 836" o:spid="_x0000_s1191" style="position:absolute;left:1403350;top:196850;width:94252;height:9423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exzaxAAA&#10;ANwAAAAPAAAAZHJzL2Rvd25yZXYueG1sRI9Ba8JAFITvBf/D8oTemk0qiMSskgpCUS+NLV5fs69J&#10;aPZtyK5J+u/dguBxmJlvmGw7mVYM1LvGsoIkikEQl1Y3XCn4PO9fViCcR9bYWiYFf+Rgu5k9ZZhq&#10;O/IHDYWvRICwS1FB7X2XSunKmgy6yHbEwfuxvUEfZF9J3eMY4KaVr3G8lAYbDgs1drSrqfwtrkbB&#10;2/B9PBVDcqCpPH5dDucKR58r9Tyf8jUIT5N/hO/td61gtVjC/5lwBOTm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nsc2sQAAADcAAAADwAAAAAAAAAAAAAAAACXAgAAZHJzL2Rv&#10;d25yZXYueG1sUEsFBgAAAAAEAAQA9QAAAIgDAAAAAA==&#10;" fillcolor="#943634 [2405]" strokecolor="#4579b8 [3044]">
                    <v:shadow on="t" opacity="22937f" mv:blur="40000f" origin=",.5" offset="0,23000emu"/>
                  </v:oval>
                  <v:line id="Straight Connector 840" o:spid="_x0000_s1192" style="position:absolute;visibility:visible;mso-wrap-style:square" from="469900,0" to="469900,108375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QOsosMAAADcAAAADwAAAGRycy9kb3ducmV2LnhtbESPwU4CMRCG7ya+QzMm3KSLIoGFQoyR&#10;QPQkyn2yHXc3bKdLW6C8PXMw8Tj55/9mvsUqu06dKcTWs4HRsABFXHnbcm3g53v9OAUVE7LFzjMZ&#10;uFKE1fL+boGl9Rf+ovMu1UogHEs00KTUl1rHqiGHceh7Ysl+fXCYZAy1tgEvAnedfiqKiXbYslxo&#10;sKe3hqrD7uSEMtofnd4cZrj/CJ/h/XmSX/LRmMFDfp2DSpTT//Jfe2sNTMfyvsiICOjl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UDrKLDAAAA3AAAAA8AAAAAAAAAAAAA&#10;AAAAoQIAAGRycy9kb3ducmV2LnhtbFBLBQYAAAAABAAEAPkAAACRAwAAAAA=&#10;" strokecolor="black [3040]"/>
                  <v:oval id="Oval 850" o:spid="_x0000_s1193" style="position:absolute;left:673100;top:615950;width:94252;height:9423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AcSVvwAA&#10;ANwAAAAPAAAAZHJzL2Rvd25yZXYueG1sRE9Ni8IwEL0v+B/CCN7WVEGRahQVBFEv1l28js3YFptJ&#10;aWJb/705CB4f73ux6kwpGqpdYVnBaBiBIE6tLjhT8HfZ/c5AOI+ssbRMCl7kYLXs/Sww1rblMzWJ&#10;z0QIYRejgtz7KpbSpTkZdENbEQfubmuDPsA6k7rGNoSbUo6jaCoNFhwacqxom1P6SJ5Gwaa5HU9J&#10;MzpQlx7/r4dLhq1fKzXod+s5CE+d/4o/7r1WMJuE+eFMOAJy+QY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CsBxJW/AAAA3AAAAA8AAAAAAAAAAAAAAAAAlwIAAGRycy9kb3ducmV2&#10;LnhtbFBLBQYAAAAABAAEAPUAAACDAwAAAAA=&#10;" fillcolor="#943634 [2405]" strokecolor="#4579b8 [3044]">
                    <v:shadow on="t" opacity="22937f" mv:blur="40000f" origin=",.5" offset="0,23000emu"/>
                  </v:oval>
                  <v:group id="Group 863" o:spid="_x0000_s1194" style="position:absolute;left:469900;top:1022350;width:1300675;height:107950" coordsize="1300675,1079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NrclxAAAANwAAAAPAAAAZHJzL2Rvd25yZXYueG1sRI9Bi8IwFITvgv8hPGFv&#10;mnZFkWoUkd1lDyJYBfH2aJ5tsXkpTbat/34jCB6HmfmGWW16U4mWGldaVhBPIhDEmdUl5wrOp+/x&#10;AoTzyBory6TgQQ426+FghYm2HR+pTX0uAoRdggoK7+tESpcVZNBNbE0cvJttDPogm1zqBrsAN5X8&#10;jKK5NFhyWCiwpl1B2T39Mwp+Ouy20/ir3d9vu8f1NDtc9jEp9THqt0sQnnr/Dr/av1rBYj6F55lw&#10;BOT6H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mNrclxAAAANwAAAAP&#10;AAAAAAAAAAAAAAAAAKkCAABkcnMvZG93bnJldi54bWxQSwUGAAAAAAQABAD6AAAAmgMAAAAA&#10;">
                    <v:line id="Straight Connector 841" o:spid="_x0000_s1195" style="position:absolute;visibility:visible;mso-wrap-style:square" from="0,63500" to="1300675,635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k8JOcMAAADcAAAADwAAAGRycy9kb3ducmV2LnhtbESPQWsCMRSE74L/ITyhN81uWxe7GqWU&#10;lhY9qfX+2Dx3Fzcva5Jq+u+bguBxmJlvmMUqmk5cyPnWsoJ8koEgrqxuuVbwvf8Yz0D4gKyxs0wK&#10;fsnDajkcLLDU9spbuuxCLRKEfYkKmhD6UkpfNWTQT2xPnLyjdQZDkq6W2uE1wU0nH7OskAZbTgsN&#10;9vTWUHXa/ZhEyQ9nIz9PL3hYu417fyriNJ6VehjF1zmIQDHcw7f2l1Ywe87h/0w6AnL5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pPCTnDAAAA3AAAAA8AAAAAAAAAAAAA&#10;AAAAoQIAAGRycy9kb3ducmV2LnhtbFBLBQYAAAAABAAEAPkAAACRAwAAAAA=&#10;" strokecolor="black [3040]"/>
                    <v:line id="Straight Connector 854" o:spid="_x0000_s1196" style="position:absolute;visibility:visible;mso-wrap-style:square" from="984250,0" to="984250,1079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+E8fMMAAADcAAAADwAAAGRycy9kb3ducmV2LnhtbESPQWsCMRSE7wX/Q3hCbzVrraLrRpFi&#10;qbSnqnt/bJ67i5uXNUk1/femUOhxmJlvmGIdTSeu5HxrWcF4lIEgrqxuuVZwPLw9zUH4gKyxs0wK&#10;fsjDejV4KDDX9sZfdN2HWiQI+xwVNCH0uZS+asigH9meOHkn6wyGJF0ttcNbgptOPmfZTBpsOS00&#10;2NNrQ9V5/20SZVxejHw/L7D8cJ9uO5nFabwo9TiMmyWIQDH8h//aO61gPn2B3zPpCMjVH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/hPHzDAAAA3AAAAA8AAAAAAAAAAAAA&#10;AAAAoQIAAGRycy9kb3ducmV2LnhtbFBLBQYAAAAABAAEAPkAAACRAwAAAAA=&#10;" strokecolor="black [3040]"/>
                    <v:line id="Straight Connector 855" o:spid="_x0000_s1197" style="position:absolute;visibility:visible;mso-wrap-style:square" from="247650,0" to="247650,1079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K2Z58MAAADcAAAADwAAAGRycy9kb3ducmV2LnhtbESPT2sCMRTE74LfITyhN83asqKrUUQq&#10;Le3Jf/fH5rm7uHlZk6jpt28KBY/DzPyGWayiacWdnG8sKxiPMhDEpdUNVwqOh+1wCsIHZI2tZVLw&#10;Qx5Wy35vgYW2D97RfR8qkSDsC1RQh9AVUvqyJoN+ZDvi5J2tMxiSdJXUDh8Jblr5mmUTabDhtFBj&#10;R5uaysv+ZhJlfLoa+XGZ4enLfbv3t0nM41Wpl0Fcz0EEiuEZ/m9/agXTPIe/M+kIyOU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CtmefDAAAA3AAAAA8AAAAAAAAAAAAA&#10;AAAAoQIAAGRycy9kb3ducmV2LnhtbFBLBQYAAAAABAAEAPkAAACRAwAAAAA=&#10;" strokecolor="black [3040]"/>
                  </v:group>
                </v:group>
                <v:group id="Group 861" o:spid="_x0000_s1198" style="position:absolute;left:685800;top:228600;width:895546;height:527901" coordsize="895546,52790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5qIzJxAAAANwAAAAPAAAAZHJzL2Rvd25yZXYueG1sRI9Bi8IwFITvgv8hPMGb&#10;pl1RpBpFxF08yIJVWPb2aJ5tsXkpTbat/94ICx6HmfmGWW97U4mWGldaVhBPIxDEmdUl5wqul8/J&#10;EoTzyBory6TgQQ62m+FgjYm2HZ+pTX0uAoRdggoK7+tESpcVZNBNbU0cvJttDPogm1zqBrsAN5X8&#10;iKKFNFhyWCiwpn1B2T39Mwq+Oux2s/jQnu63/eP3Mv/+OcWk1HjU71YgPPX+Hf5vH7WC5SKG15lw&#10;BOTmC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5qIzJxAAAANwAAAAP&#10;AAAAAAAAAAAAAAAAAKkCAABkcnMvZG93bnJldi54bWxQSwUGAAAAAAQABAD6AAAAmgMAAAAA&#10;">
                  <v:shape id="Freeform 849" o:spid="_x0000_s1199" style="position:absolute;width:895546;height:527901;visibility:visible;mso-wrap-style:square;v-text-anchor:middle" coordsize="895546,52790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WPcdxQAA&#10;ANwAAAAPAAAAZHJzL2Rvd25yZXYueG1sRI9Ba8JAFITvBf/D8gRvzcZa1KauYpWAp9ao9PzIvibB&#10;7NuQXZP037sFocdhZr5hVpvB1KKj1lWWFUyjGARxbnXFhYLLOX1egnAeWWNtmRT8koPNevS0wkTb&#10;njPqTr4QAcIuQQWl900ipctLMugi2xAH78e2Bn2QbSF1i32Am1q+xPFcGqw4LJTY0K6k/Hq6GQWf&#10;t8zjtboUWbr7bo5fH4vZbL9QajIetu8gPA3+P/xoH7SC5esb/J0JR0Cu7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FY9x3FAAAA3AAAAA8AAAAAAAAAAAAAAAAAlwIAAGRycy9k&#10;b3ducmV2LnhtbFBLBQYAAAAABAAEAPUAAACJAwAAAAA=&#10;" path="m0,527901c0,503548,,479196,28280,433633,56560,388070,117835,306371,169682,254524,221529,202677,263951,158684,339365,122548,414779,86412,540470,56561,622169,37707,703868,18853,829559,9427,829559,9427,875122,3142,892404,7856,895546,0e" filled="f" strokecolor="#4f81bd [3204]" strokeweight="2pt">
                    <v:shadow on="t" opacity="24903f" mv:blur="40000f" origin=",.5" offset="0,20000emu"/>
                    <v:path arrowok="t" o:connecttype="custom" o:connectlocs="0,527901;28280,433633;169682,254524;339365,122548;622169,37707;829559,9427;895546,0" o:connectangles="0,0,0,0,0,0,0"/>
                  </v:shape>
                  <v:line id="Straight Connector 851" o:spid="_x0000_s1200" style="position:absolute;flip:x;visibility:visible;mso-wrap-style:square" from="19050,0" to="795020,433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S/60cMAAADcAAAADwAAAGRycy9kb3ducmV2LnhtbESP0WrCQBRE3wv+w3KFvjWbCC0Ss0oQ&#10;Fd9KbD7gkr1NQrN34+6q0a93C4U+DjNzhik2kxnElZzvLSvIkhQEcWN1z62C+mv/tgThA7LGwTIp&#10;uJOHzXr2UmCu7Y0rup5CKyKEfY4KuhDGXErfdGTQJ3Ykjt63dQZDlK6V2uEtws0gF2n6IQ32HBc6&#10;HGnbUfNzuhgF8uA/d4+dG/GM1aJCX9b3qlXqdT6VKxCBpvAf/msftYLlewa/Z+IRkOsn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Ev+tHDAAAA3AAAAA8AAAAAAAAAAAAA&#10;AAAAoQIAAGRycy9kb3ducmV2LnhtbFBLBQYAAAAABAAEAPkAAACRAwAAAAA=&#10;" strokecolor="#f68c36 [3049]">
                    <v:stroke dashstyle="3 1"/>
                  </v:line>
                </v:group>
                <v:group id="Group 862" o:spid="_x0000_s1201" style="position:absolute;left:412750;top:254000;width:120650;height:406400" coordsize="120650,4064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JehK+xAAAANwAAAAPAAAAZHJzL2Rvd25yZXYueG1sRI9Pi8IwFMTvwn6H8Ba8&#10;aVplRbpGEVHxIIJ/QPb2aJ5tsXkpTWzrtzcLgsdhZn7DzBadKUVDtSssK4iHEQji1OqCMwWX82Yw&#10;BeE8ssbSMil4koPF/Ks3w0Tblo/UnHwmAoRdggpy76tESpfmZNANbUUcvJutDfog60zqGtsAN6Uc&#10;RdFEGiw4LORY0Sqn9H56GAXbFtvlOF43+/tt9fw7/xyu+5iU6n93y18Qnjr/Cb/bO61gOhnB/5lw&#10;BOT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JehK+xAAAANwAAAAP&#10;AAAAAAAAAAAAAAAAAKkCAABkcnMvZG93bnJldi54bWxQSwUGAAAAAAQABAD6AAAAmgMAAAAA&#10;">
                  <v:line id="Straight Connector 856" o:spid="_x0000_s1202" style="position:absolute;visibility:visible;mso-wrap-style:square" from="0,406400" to="120650,406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H8HkMIAAADcAAAADwAAAGRycy9kb3ducmV2LnhtbESPQWsCMRSE70L/Q3gFb5q14mJXo4i0&#10;VOpJrffH5rm7uHlZk1TTf28KgsdhZr5h5stoWnEl5xvLCkbDDARxaXXDlYKfw+dgCsIHZI2tZVLw&#10;Rx6Wi5feHAttb7yj6z5UIkHYF6igDqErpPRlTQb90HbEyTtZZzAk6SqpHd4S3LTyLctyabDhtFBj&#10;R+uayvP+1yTK6Hgx8uv8jsdvt3Uf4zxO4kWp/mtczUAEiuEZfrQ3WsF0ksP/mXQE5OIO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H8HkMIAAADcAAAADwAAAAAAAAAAAAAA&#10;AAChAgAAZHJzL2Rvd25yZXYueG1sUEsFBgAAAAAEAAQA+QAAAJADAAAAAA==&#10;" strokecolor="black [3040]"/>
                  <v:line id="Straight Connector 857" o:spid="_x0000_s1203" style="position:absolute;visibility:visible;mso-wrap-style:square" from="0,0" to="12065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zOiC8IAAADcAAAADwAAAGRycy9kb3ducmV2LnhtbESPQWsCMRSE70L/Q3iF3jRri9ZujVJE&#10;UfSkrffH5nV3cfOyJlHjvzeC4HGYmW+Y8TSaRpzJ+dqygn4vA0FcWF1zqeDvd9EdgfABWWNjmRRc&#10;ycN08tIZY67thbd03oVSJAj7HBVUIbS5lL6oyKDv2ZY4ef/WGQxJulJqh5cEN418z7KhNFhzWqiw&#10;pVlFxWF3MonS3x+NXB6+cL92Gzf/GMZBPCr19hp/vkEEiuEZfrRXWsFo8An3M+kIyMkN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zOiC8IAAADcAAAADwAAAAAAAAAAAAAA&#10;AAChAgAAZHJzL2Rvd25yZXYueG1sUEsFBgAAAAAEAAQA+QAAAJADAAAAAA==&#10;" strokecolor="black [3040]"/>
                </v:group>
                <w10:wrap type="square"/>
              </v:group>
            </w:pict>
          </mc:Fallback>
        </mc:AlternateContent>
      </w:r>
      <w:r w:rsidR="00E34A6F">
        <w:rPr>
          <w:rFonts w:cstheme="minorHAnsi"/>
          <w:color w:val="00B050"/>
        </w:rPr>
        <w:t>Theorem 10.1</w:t>
      </w:r>
      <w:r w:rsidR="00E34A6F">
        <w:rPr>
          <w:rFonts w:cstheme="minorHAnsi"/>
        </w:rPr>
        <w:t xml:space="preserve">  Let </w:t>
      </w:r>
      <w:r w:rsidR="002B5A5C" w:rsidRPr="002B5A5C">
        <w:rPr>
          <w:rFonts w:cstheme="minorHAnsi"/>
          <w:position w:val="-16"/>
        </w:rPr>
        <w:object w:dxaOrig="960" w:dyaOrig="440" w14:anchorId="1B29FBF3">
          <v:shape id="_x0000_i1169" type="#_x0000_t75" style="width:48pt;height:22pt" o:ole="">
            <v:imagedata r:id="rId297" o:title=""/>
          </v:shape>
          <o:OLEObject Type="Embed" ProgID="Equation.DSMT4" ShapeID="_x0000_i1169" DrawAspect="Content" ObjectID="_1537691407" r:id="rId298"/>
        </w:object>
      </w:r>
      <w:r w:rsidR="00E34A6F">
        <w:rPr>
          <w:rFonts w:cstheme="minorHAnsi"/>
        </w:rPr>
        <w:t xml:space="preserve"> be a curve. </w:t>
      </w:r>
      <w:r w:rsidR="002B5A5C" w:rsidRPr="002B5A5C">
        <w:rPr>
          <w:rFonts w:cstheme="minorHAnsi"/>
          <w:position w:val="-18"/>
        </w:rPr>
        <w:object w:dxaOrig="3400" w:dyaOrig="480" w14:anchorId="3C512040">
          <v:shape id="_x0000_i1170" type="#_x0000_t75" style="width:170pt;height:24pt" o:ole="">
            <v:imagedata r:id="rId299" o:title=""/>
          </v:shape>
          <o:OLEObject Type="Embed" ProgID="Equation.DSMT4" ShapeID="_x0000_i1170" DrawAspect="Content" ObjectID="_1537691408" r:id="rId300"/>
        </w:object>
      </w:r>
      <w:r w:rsidR="00E34A6F">
        <w:rPr>
          <w:rFonts w:cstheme="minorHAnsi"/>
        </w:rPr>
        <w:t>.</w:t>
      </w:r>
    </w:p>
    <w:p w14:paraId="79DE4B7D" w14:textId="7D4B6D5E" w:rsidR="00963EF6" w:rsidRDefault="00E34A6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2B5A5C" w:rsidRPr="002B5A5C">
        <w:rPr>
          <w:rFonts w:cstheme="minorHAnsi"/>
          <w:position w:val="-24"/>
        </w:rPr>
        <w:object w:dxaOrig="1740" w:dyaOrig="660" w14:anchorId="1F21CAEE">
          <v:shape id="_x0000_i1171" type="#_x0000_t75" style="width:87pt;height:33pt" o:ole="">
            <v:imagedata r:id="rId301" o:title=""/>
          </v:shape>
          <o:OLEObject Type="Embed" ProgID="Equation.DSMT4" ShapeID="_x0000_i1171" DrawAspect="Content" ObjectID="_1537691409" r:id="rId302"/>
        </w:object>
      </w:r>
      <w:r>
        <w:rPr>
          <w:rFonts w:cstheme="minorHAnsi"/>
        </w:rPr>
        <w:t xml:space="preserve">. </w:t>
      </w:r>
      <w:r w:rsidR="00A705CB">
        <w:rPr>
          <w:rFonts w:cstheme="minorHAnsi"/>
        </w:rPr>
        <w:t xml:space="preserve"> </w:t>
      </w:r>
      <w:r>
        <w:rPr>
          <w:rFonts w:cstheme="minorHAnsi"/>
        </w:rPr>
        <w:t xml:space="preserve">So </w:t>
      </w:r>
      <w:r w:rsidR="002B5A5C" w:rsidRPr="002B5A5C">
        <w:rPr>
          <w:rFonts w:cstheme="minorHAnsi"/>
          <w:position w:val="-24"/>
        </w:rPr>
        <w:object w:dxaOrig="3720" w:dyaOrig="660" w14:anchorId="2C82E97A">
          <v:shape id="_x0000_i1172" type="#_x0000_t75" style="width:186pt;height:33pt" o:ole="">
            <v:imagedata r:id="rId303" o:title=""/>
          </v:shape>
          <o:OLEObject Type="Embed" ProgID="Equation.DSMT4" ShapeID="_x0000_i1172" DrawAspect="Content" ObjectID="_1537691410" r:id="rId304"/>
        </w:object>
      </w:r>
      <w:r>
        <w:rPr>
          <w:rFonts w:cstheme="minorHAnsi"/>
        </w:rPr>
        <w:t xml:space="preserve">.    </w:t>
      </w:r>
      <w:r>
        <w:rPr>
          <w:rFonts w:ascii="Cambria Math" w:hAnsi="Cambria Math"/>
        </w:rPr>
        <w:t>∎</w:t>
      </w:r>
    </w:p>
    <w:p w14:paraId="536D7C60" w14:textId="77777777" w:rsidR="004C6FB7" w:rsidRPr="004C6FB7" w:rsidRDefault="004C6FB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CB6A3D5" w14:textId="2A6BF283" w:rsidR="00A23214" w:rsidRDefault="00A2321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</w:t>
      </w:r>
      <w:r w:rsidR="00E34A6F">
        <w:rPr>
          <w:rFonts w:cstheme="minorHAnsi"/>
          <w:color w:val="00B050"/>
        </w:rPr>
        <w:t>10</w:t>
      </w:r>
      <w:r>
        <w:rPr>
          <w:rFonts w:cstheme="minorHAnsi"/>
          <w:color w:val="00B050"/>
        </w:rPr>
        <w:t>.2</w:t>
      </w:r>
      <w:r>
        <w:rPr>
          <w:rFonts w:cstheme="minorHAnsi"/>
        </w:rPr>
        <w:t xml:space="preserve">  The ratio of chord length </w:t>
      </w:r>
      <w:r w:rsidR="002B5A5C" w:rsidRPr="002B5A5C">
        <w:rPr>
          <w:rFonts w:cstheme="minorHAnsi"/>
          <w:position w:val="-8"/>
        </w:rPr>
        <w:object w:dxaOrig="420" w:dyaOrig="380" w14:anchorId="144BBF61">
          <v:shape id="_x0000_i1173" type="#_x0000_t75" style="width:21pt;height:19pt" o:ole="">
            <v:imagedata r:id="rId305" o:title=""/>
          </v:shape>
          <o:OLEObject Type="Embed" ProgID="Equation.DSMT4" ShapeID="_x0000_i1173" DrawAspect="Content" ObjectID="_1537691411" r:id="rId306"/>
        </w:object>
      </w:r>
      <w:r>
        <w:rPr>
          <w:rFonts w:cstheme="minorHAnsi"/>
        </w:rPr>
        <w:t xml:space="preserve"> to</w:t>
      </w:r>
      <w:r w:rsidR="00CF5D3A">
        <w:rPr>
          <w:rFonts w:cstheme="minorHAnsi"/>
        </w:rPr>
        <w:t xml:space="preserve"> </w:t>
      </w:r>
      <w:r>
        <w:rPr>
          <w:rFonts w:cstheme="minorHAnsi"/>
        </w:rPr>
        <w:t xml:space="preserve">arc length </w:t>
      </w:r>
      <w:r w:rsidR="002B5A5C" w:rsidRPr="002B5A5C">
        <w:rPr>
          <w:rFonts w:cstheme="minorHAnsi"/>
          <w:position w:val="-8"/>
        </w:rPr>
        <w:object w:dxaOrig="420" w:dyaOrig="420" w14:anchorId="5B4DABDE">
          <v:shape id="_x0000_i1174" type="#_x0000_t75" style="width:21pt;height:21pt" o:ole="">
            <v:imagedata r:id="rId307" o:title=""/>
          </v:shape>
          <o:OLEObject Type="Embed" ProgID="Equation.DSMT4" ShapeID="_x0000_i1174" DrawAspect="Content" ObjectID="_1537691412" r:id="rId308"/>
        </w:object>
      </w:r>
      <w:r>
        <w:rPr>
          <w:rFonts w:cstheme="minorHAnsi"/>
        </w:rPr>
        <w:t xml:space="preserve"> approaches unity as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approaches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>.</w:t>
      </w:r>
      <w:r w:rsidR="006B7008">
        <w:rPr>
          <w:rFonts w:cstheme="minorHAnsi"/>
        </w:rPr>
        <w:t xml:space="preserve"> (See figure.)</w:t>
      </w:r>
    </w:p>
    <w:p w14:paraId="093F61D1" w14:textId="5952310E" w:rsidR="00E97725" w:rsidRDefault="00A23214" w:rsidP="00023F58">
      <w:pPr>
        <w:tabs>
          <w:tab w:val="left" w:pos="360"/>
          <w:tab w:val="left" w:pos="720"/>
          <w:tab w:val="left" w:pos="1800"/>
          <w:tab w:val="right" w:pos="8550"/>
        </w:tabs>
        <w:rPr>
          <w:rFonts w:cstheme="minorHAnsi"/>
          <w:noProof/>
        </w:rPr>
      </w:pPr>
      <w:bookmarkStart w:id="67" w:name="OLE_LINK22"/>
      <w:bookmarkStart w:id="68" w:name="OLE_LINK29"/>
      <w:r>
        <w:rPr>
          <w:rFonts w:cstheme="minorHAnsi"/>
        </w:rPr>
        <w:t>Proof.</w:t>
      </w:r>
      <w:r w:rsidR="00887A63">
        <w:rPr>
          <w:rFonts w:cstheme="minorHAnsi"/>
        </w:rPr>
        <w:t xml:space="preserve"> </w:t>
      </w:r>
      <w:r w:rsidR="002B5A5C" w:rsidRPr="002B5A5C">
        <w:rPr>
          <w:rFonts w:cstheme="minorHAnsi"/>
          <w:position w:val="-36"/>
        </w:rPr>
        <w:object w:dxaOrig="3980" w:dyaOrig="880" w14:anchorId="122A725B">
          <v:shape id="_x0000_i1175" type="#_x0000_t75" style="width:199pt;height:44pt" o:ole="">
            <v:imagedata r:id="rId309" o:title=""/>
          </v:shape>
          <o:OLEObject Type="Embed" ProgID="Equation.DSMT4" ShapeID="_x0000_i1175" DrawAspect="Content" ObjectID="_1537691413" r:id="rId310"/>
        </w:object>
      </w:r>
      <w:r w:rsidR="002B5A5C" w:rsidRPr="002B5A5C">
        <w:rPr>
          <w:rFonts w:cstheme="minorHAnsi"/>
          <w:position w:val="-56"/>
        </w:rPr>
        <w:object w:dxaOrig="3540" w:dyaOrig="1500" w14:anchorId="26CC0657">
          <v:shape id="_x0000_i1176" type="#_x0000_t75" style="width:177pt;height:75pt" o:ole="">
            <v:imagedata r:id="rId311" o:title=""/>
          </v:shape>
          <o:OLEObject Type="Embed" ProgID="Equation.DSMT4" ShapeID="_x0000_i1176" DrawAspect="Content" ObjectID="_1537691414" r:id="rId312"/>
        </w:object>
      </w:r>
      <w:r w:rsidR="00023F58">
        <w:rPr>
          <w:rFonts w:cstheme="minorHAnsi"/>
          <w:noProof/>
        </w:rPr>
        <w:tab/>
      </w:r>
      <w:r w:rsidR="00023F58">
        <w:rPr>
          <w:rFonts w:cstheme="minorHAnsi"/>
          <w:noProof/>
        </w:rPr>
        <w:tab/>
      </w:r>
      <w:r w:rsidR="00023F58">
        <w:rPr>
          <w:rFonts w:cstheme="minorHAnsi"/>
          <w:noProof/>
        </w:rPr>
        <w:tab/>
      </w:r>
    </w:p>
    <w:p w14:paraId="023DA776" w14:textId="37A67CE3" w:rsidR="008A4C6D" w:rsidRPr="00887A63" w:rsidRDefault="00023F58" w:rsidP="00023F58">
      <w:pPr>
        <w:tabs>
          <w:tab w:val="left" w:pos="360"/>
          <w:tab w:val="left" w:pos="720"/>
          <w:tab w:val="left" w:pos="180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>
        <w:rPr>
          <w:rFonts w:cstheme="minorHAnsi"/>
          <w:noProof/>
        </w:rPr>
        <w:tab/>
      </w:r>
      <w:r w:rsidR="002B5A5C" w:rsidRPr="002B5A5C">
        <w:rPr>
          <w:rFonts w:cstheme="minorHAnsi"/>
          <w:noProof/>
          <w:position w:val="-56"/>
        </w:rPr>
        <w:object w:dxaOrig="5820" w:dyaOrig="1500" w14:anchorId="0C761B65">
          <v:shape id="_x0000_i1177" type="#_x0000_t75" style="width:291pt;height:75pt" o:ole="">
            <v:imagedata r:id="rId313" o:title=""/>
          </v:shape>
          <o:OLEObject Type="Embed" ProgID="Equation.DSMT4" ShapeID="_x0000_i1177" DrawAspect="Content" ObjectID="_1537691415" r:id="rId314"/>
        </w:object>
      </w:r>
      <w:r w:rsidR="00EC5EC3" w:rsidRPr="00707919">
        <w:rPr>
          <w:rFonts w:cstheme="minorHAnsi"/>
        </w:rPr>
        <w:t xml:space="preserve"> </w:t>
      </w:r>
      <w:r w:rsidR="00EC5EC3" w:rsidRPr="00707919">
        <w:rPr>
          <w:rFonts w:cs="Times New Roman (Body CS)"/>
        </w:rPr>
        <w:t xml:space="preserve">    </w:t>
      </w:r>
      <w:bookmarkStart w:id="69" w:name="_Hlk52202296"/>
      <w:bookmarkStart w:id="70" w:name="OLE_LINK52"/>
      <w:r w:rsidR="00EC5EC3" w:rsidRPr="00707919">
        <w:rPr>
          <w:rFonts w:ascii="Cambria Math" w:hAnsi="Cambria Math" w:cs="Times New Roman (Body CS)"/>
        </w:rPr>
        <w:t>∎</w:t>
      </w:r>
      <w:bookmarkEnd w:id="69"/>
      <w:bookmarkEnd w:id="70"/>
    </w:p>
    <w:p w14:paraId="4B568FD3" w14:textId="2540BB2A" w:rsidR="00C8759E" w:rsidRPr="00C8759E" w:rsidRDefault="00C8759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4431425" w14:textId="082B2190" w:rsidR="000C49B6" w:rsidRDefault="001F787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 10.1</w:t>
      </w:r>
      <w:r>
        <w:rPr>
          <w:rFonts w:cstheme="minorHAnsi"/>
        </w:rPr>
        <w:t xml:space="preserve">  </w:t>
      </w:r>
      <w:r w:rsidR="009E44E2">
        <w:rPr>
          <w:rFonts w:cstheme="minorHAnsi"/>
        </w:rPr>
        <w:t xml:space="preserve">Circular </w:t>
      </w:r>
      <w:r>
        <w:rPr>
          <w:rFonts w:cstheme="minorHAnsi"/>
        </w:rPr>
        <w:t>Helix</w:t>
      </w:r>
      <w:r w:rsidR="004804D0">
        <w:rPr>
          <w:rFonts w:cstheme="minorHAnsi"/>
        </w:rPr>
        <w:t xml:space="preserve">, </w:t>
      </w:r>
      <w:r w:rsidR="004804D0">
        <w:rPr>
          <w:rFonts w:cstheme="minorHAnsi"/>
          <w:i/>
          <w:iCs/>
        </w:rPr>
        <w:t>r</w:t>
      </w:r>
      <w:r w:rsidR="004804D0">
        <w:rPr>
          <w:rFonts w:cstheme="minorHAnsi"/>
        </w:rPr>
        <w:t xml:space="preserve"> &gt; 0, </w:t>
      </w:r>
      <w:r w:rsidR="004804D0">
        <w:rPr>
          <w:rFonts w:cstheme="minorHAnsi"/>
          <w:i/>
          <w:iCs/>
        </w:rPr>
        <w:t>k</w:t>
      </w:r>
      <w:r w:rsidR="004804D0">
        <w:rPr>
          <w:rFonts w:cstheme="minorHAnsi"/>
        </w:rPr>
        <w:t xml:space="preserve"> ≠ 0</w:t>
      </w:r>
      <w:r>
        <w:rPr>
          <w:rFonts w:cstheme="minorHAnsi"/>
        </w:rPr>
        <w:t xml:space="preserve">   </w:t>
      </w:r>
    </w:p>
    <w:p w14:paraId="1CA3333E" w14:textId="1DC62CF7" w:rsidR="001F787A" w:rsidRDefault="001F787A" w:rsidP="004E2FF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60"/>
        </w:rPr>
        <w:object w:dxaOrig="7140" w:dyaOrig="1320" w14:anchorId="1B4A6BE3">
          <v:shape id="_x0000_i1178" type="#_x0000_t75" style="width:357pt;height:66pt" o:ole="">
            <v:imagedata r:id="rId315" o:title=""/>
          </v:shape>
          <o:OLEObject Type="Embed" ProgID="Equation.DSMT4" ShapeID="_x0000_i1178" DrawAspect="Content" ObjectID="_1537691416" r:id="rId316"/>
        </w:object>
      </w:r>
    </w:p>
    <w:p w14:paraId="2EB444CB" w14:textId="6755EA7B" w:rsidR="001F787A" w:rsidRDefault="001F787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22"/>
        </w:rPr>
        <w:object w:dxaOrig="6120" w:dyaOrig="640" w14:anchorId="1708F5FE">
          <v:shape id="_x0000_i1179" type="#_x0000_t75" style="width:306pt;height:32pt" o:ole="">
            <v:imagedata r:id="rId317" o:title=""/>
          </v:shape>
          <o:OLEObject Type="Embed" ProgID="Equation.DSMT4" ShapeID="_x0000_i1179" DrawAspect="Content" ObjectID="_1537691417" r:id="rId318"/>
        </w:object>
      </w:r>
      <w:r w:rsidR="00956896">
        <w:rPr>
          <w:rFonts w:cstheme="minorHAnsi"/>
        </w:rPr>
        <w:t xml:space="preserve">  </w:t>
      </w:r>
      <w:r w:rsidR="002B5A5C" w:rsidRPr="002B5A5C">
        <w:rPr>
          <w:rFonts w:cstheme="minorHAnsi"/>
          <w:position w:val="-34"/>
        </w:rPr>
        <w:object w:dxaOrig="1900" w:dyaOrig="760" w14:anchorId="5EC9B9D0">
          <v:shape id="_x0000_i1180" type="#_x0000_t75" style="width:95pt;height:38pt" o:ole="">
            <v:imagedata r:id="rId319" o:title=""/>
          </v:shape>
          <o:OLEObject Type="Embed" ProgID="Equation.DSMT4" ShapeID="_x0000_i1180" DrawAspect="Content" ObjectID="_1537691418" r:id="rId320"/>
        </w:object>
      </w:r>
    </w:p>
    <w:p w14:paraId="781269BD" w14:textId="49F27018" w:rsidR="00956896" w:rsidRDefault="00DE157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refore,</w:t>
      </w:r>
      <w:r w:rsidR="00956896">
        <w:rPr>
          <w:rFonts w:cstheme="minorHAnsi"/>
        </w:rPr>
        <w:t xml:space="preserve"> the parametric equation of the helix in terms of arc length is</w:t>
      </w:r>
    </w:p>
    <w:p w14:paraId="681B6C6C" w14:textId="0B3200C8" w:rsidR="00956896" w:rsidRPr="001F787A" w:rsidRDefault="0095689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118"/>
        </w:rPr>
        <w:object w:dxaOrig="3180" w:dyaOrig="2480" w14:anchorId="4B2482BE">
          <v:shape id="_x0000_i1181" type="#_x0000_t75" style="width:159pt;height:124pt" o:ole="">
            <v:imagedata r:id="rId321" o:title=""/>
          </v:shape>
          <o:OLEObject Type="Embed" ProgID="Equation.DSMT4" ShapeID="_x0000_i1181" DrawAspect="Content" ObjectID="_1537691419" r:id="rId322"/>
        </w:object>
      </w:r>
      <w:r w:rsidR="004804D0">
        <w:rPr>
          <w:rFonts w:cstheme="minorHAnsi"/>
        </w:rPr>
        <w:t>.</w:t>
      </w:r>
      <w:r w:rsidR="00DE1579">
        <w:rPr>
          <w:rFonts w:cstheme="minorHAnsi"/>
        </w:rPr>
        <w:t xml:space="preserve">     </w:t>
      </w:r>
      <w:r w:rsidR="00DE1579">
        <w:rPr>
          <w:rFonts w:ascii="Cambria Math" w:hAnsi="Cambria Math"/>
        </w:rPr>
        <w:t>∎</w:t>
      </w:r>
    </w:p>
    <w:p w14:paraId="2E4825E0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C7380BB" w14:textId="1C7421FA" w:rsidR="00DE1579" w:rsidRDefault="00DE157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 10.2</w:t>
      </w:r>
      <w:r>
        <w:rPr>
          <w:rFonts w:cstheme="minorHAnsi"/>
        </w:rPr>
        <w:t xml:space="preserve">  Twisted Cubic  </w:t>
      </w:r>
    </w:p>
    <w:p w14:paraId="32E38A29" w14:textId="6E67D1DB" w:rsidR="00DE1579" w:rsidRDefault="00DE1579" w:rsidP="004E2FF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56"/>
        </w:rPr>
        <w:object w:dxaOrig="9200" w:dyaOrig="1240" w14:anchorId="6B4D3244">
          <v:shape id="_x0000_i1182" type="#_x0000_t75" style="width:460pt;height:62pt" o:ole="">
            <v:imagedata r:id="rId323" o:title=""/>
          </v:shape>
          <o:OLEObject Type="Embed" ProgID="Equation.DSMT4" ShapeID="_x0000_i1182" DrawAspect="Content" ObjectID="_1537691420" r:id="rId324"/>
        </w:object>
      </w:r>
      <w:r w:rsidR="00BE7DDB">
        <w:rPr>
          <w:rFonts w:cstheme="minorHAnsi"/>
        </w:rPr>
        <w:t>.</w:t>
      </w:r>
    </w:p>
    <w:bookmarkEnd w:id="2"/>
    <w:bookmarkEnd w:id="3"/>
    <w:p w14:paraId="175FEF04" w14:textId="069EE883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20"/>
        </w:rPr>
        <w:object w:dxaOrig="4180" w:dyaOrig="580" w14:anchorId="059FFB98">
          <v:shape id="_x0000_i1183" type="#_x0000_t75" style="width:209pt;height:29pt" o:ole="">
            <v:imagedata r:id="rId325" o:title=""/>
          </v:shape>
          <o:OLEObject Type="Embed" ProgID="Equation.DSMT4" ShapeID="_x0000_i1183" DrawAspect="Content" ObjectID="_1537691421" r:id="rId326"/>
        </w:object>
      </w:r>
      <w:r>
        <w:rPr>
          <w:rFonts w:cstheme="minorHAnsi"/>
        </w:rPr>
        <w:t xml:space="preserve">    </w:t>
      </w:r>
    </w:p>
    <w:p w14:paraId="00002A77" w14:textId="30140A19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28"/>
        </w:rPr>
        <w:object w:dxaOrig="4820" w:dyaOrig="820" w14:anchorId="43D8A59D">
          <v:shape id="_x0000_i1184" type="#_x0000_t75" style="width:241pt;height:41pt" o:ole="">
            <v:imagedata r:id="rId327" o:title=""/>
          </v:shape>
          <o:OLEObject Type="Embed" ProgID="Equation.DSMT4" ShapeID="_x0000_i1184" DrawAspect="Content" ObjectID="_1537691422" r:id="rId328"/>
        </w:object>
      </w:r>
      <w:r>
        <w:rPr>
          <w:rFonts w:cstheme="minorHAnsi"/>
        </w:rPr>
        <w:t>.</w:t>
      </w:r>
      <w:r w:rsidR="00771A67">
        <w:rPr>
          <w:rFonts w:cstheme="minorHAnsi"/>
        </w:rPr>
        <w:t xml:space="preserve">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5361E282" w14:textId="77777777" w:rsidR="00636D0C" w:rsidRDefault="00636D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6F73A6E3" w14:textId="277BCC85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So, this twisted cubic can be written in terms of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but it is not very useful. </w:t>
      </w:r>
      <w:r w:rsidR="008A76B2">
        <w:rPr>
          <w:rFonts w:cstheme="minorHAnsi"/>
        </w:rPr>
        <w:t>Even worse, f</w:t>
      </w:r>
      <w:r>
        <w:rPr>
          <w:rFonts w:cstheme="minorHAnsi"/>
        </w:rPr>
        <w:t>or the general twisted cub</w:t>
      </w:r>
      <w:r w:rsidR="00A3212A">
        <w:rPr>
          <w:rFonts w:cstheme="minorHAnsi"/>
        </w:rPr>
        <w:t>ic</w:t>
      </w:r>
      <w:r>
        <w:rPr>
          <w:rFonts w:cstheme="minorHAnsi"/>
        </w:rPr>
        <w:t>, the arc length integral is elliptica</w:t>
      </w:r>
      <w:r w:rsidR="000219DD">
        <w:rPr>
          <w:rFonts w:cstheme="minorHAnsi"/>
        </w:rPr>
        <w:t>l</w:t>
      </w:r>
      <w:r>
        <w:rPr>
          <w:rFonts w:cstheme="minorHAnsi"/>
        </w:rPr>
        <w:t xml:space="preserve"> and there is no </w:t>
      </w:r>
      <w:r w:rsidR="00AF0044">
        <w:rPr>
          <w:rFonts w:cstheme="minorHAnsi"/>
        </w:rPr>
        <w:t>simply</w:t>
      </w:r>
      <w:r>
        <w:rPr>
          <w:rFonts w:cstheme="minorHAnsi"/>
        </w:rPr>
        <w:t>-</w:t>
      </w:r>
      <w:r w:rsidR="00AF0044">
        <w:rPr>
          <w:rFonts w:cstheme="minorHAnsi"/>
        </w:rPr>
        <w:t>expressed</w:t>
      </w:r>
      <w:r>
        <w:rPr>
          <w:rFonts w:cstheme="minorHAnsi"/>
        </w:rPr>
        <w:t xml:space="preserve"> solution. </w:t>
      </w:r>
    </w:p>
    <w:p w14:paraId="2A55DF32" w14:textId="77777777" w:rsidR="005C568E" w:rsidRDefault="005C568E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C63BF6C" w14:textId="5E137F2F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point of these examples is that while </w:t>
      </w:r>
      <w:r w:rsidR="008A76B2">
        <w:rPr>
          <w:rFonts w:cstheme="minorHAnsi"/>
        </w:rPr>
        <w:t xml:space="preserve">arc length is </w:t>
      </w:r>
      <w:r w:rsidR="003D336E">
        <w:rPr>
          <w:rFonts w:cstheme="minorHAnsi"/>
        </w:rPr>
        <w:t xml:space="preserve">very </w:t>
      </w:r>
      <w:r w:rsidR="008A76B2">
        <w:rPr>
          <w:rFonts w:cstheme="minorHAnsi"/>
        </w:rPr>
        <w:t xml:space="preserve">useful for theory, </w:t>
      </w:r>
      <w:r w:rsidR="00C45DEA">
        <w:rPr>
          <w:rFonts w:cstheme="minorHAnsi"/>
        </w:rPr>
        <w:t>it</w:t>
      </w:r>
      <w:r>
        <w:rPr>
          <w:rFonts w:cstheme="minorHAnsi"/>
        </w:rPr>
        <w:t xml:space="preserve"> is </w:t>
      </w:r>
      <w:r w:rsidR="008A76B2">
        <w:rPr>
          <w:rFonts w:cstheme="minorHAnsi"/>
        </w:rPr>
        <w:t xml:space="preserve">not </w:t>
      </w:r>
      <w:r>
        <w:rPr>
          <w:rFonts w:cstheme="minorHAnsi"/>
        </w:rPr>
        <w:t xml:space="preserve">usually </w:t>
      </w:r>
      <w:r w:rsidR="00C45DEA">
        <w:rPr>
          <w:rFonts w:cstheme="minorHAnsi"/>
        </w:rPr>
        <w:t>help</w:t>
      </w:r>
      <w:r>
        <w:rPr>
          <w:rFonts w:cstheme="minorHAnsi"/>
        </w:rPr>
        <w:t>ful</w:t>
      </w:r>
      <w:r w:rsidR="008A76B2">
        <w:rPr>
          <w:rFonts w:cstheme="minorHAnsi"/>
        </w:rPr>
        <w:t xml:space="preserve"> in doing calculations</w:t>
      </w:r>
      <w:r>
        <w:rPr>
          <w:rFonts w:cstheme="minorHAnsi"/>
        </w:rPr>
        <w:t>.</w:t>
      </w:r>
    </w:p>
    <w:p w14:paraId="7114775E" w14:textId="393452ED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75E18A7" w14:textId="43F9B57E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Convention</w:t>
      </w:r>
      <w:r w:rsidR="000219DD">
        <w:rPr>
          <w:rFonts w:cstheme="minorHAnsi"/>
          <w:color w:val="00B050"/>
        </w:rPr>
        <w:t>s</w:t>
      </w:r>
      <w:r w:rsidR="00524253">
        <w:rPr>
          <w:rFonts w:cstheme="minorHAnsi"/>
        </w:rPr>
        <w:t xml:space="preserve">  Henceforth </w:t>
      </w:r>
      <w:r w:rsidR="003D336E">
        <w:rPr>
          <w:rFonts w:cstheme="minorHAnsi"/>
        </w:rPr>
        <w:t xml:space="preserve">we will use "prime", like </w:t>
      </w:r>
      <w:r w:rsidR="00524253" w:rsidRPr="00715D66">
        <w:rPr>
          <w:rFonts w:cstheme="minorHAnsi"/>
          <w:b/>
          <w:i/>
          <w:iCs/>
        </w:rPr>
        <w:t>x</w:t>
      </w:r>
      <w:r w:rsidR="007C586E">
        <w:rPr>
          <w:rFonts w:cstheme="minorHAnsi"/>
        </w:rPr>
        <w:t>'</w:t>
      </w:r>
      <w:r w:rsidR="00524253">
        <w:rPr>
          <w:rFonts w:cstheme="minorHAnsi"/>
        </w:rPr>
        <w:t xml:space="preserve">, </w:t>
      </w:r>
      <w:r w:rsidR="00524253" w:rsidRPr="00715D66">
        <w:rPr>
          <w:rFonts w:cstheme="minorHAnsi"/>
          <w:b/>
          <w:i/>
          <w:iCs/>
        </w:rPr>
        <w:t>x</w:t>
      </w:r>
      <w:r w:rsidR="003D336E">
        <w:rPr>
          <w:rFonts w:cstheme="minorHAnsi"/>
        </w:rPr>
        <w:t>'(</w:t>
      </w:r>
      <w:r w:rsidR="003D336E">
        <w:rPr>
          <w:rFonts w:cstheme="minorHAnsi"/>
          <w:i/>
          <w:iCs/>
        </w:rPr>
        <w:t>t</w:t>
      </w:r>
      <w:r w:rsidR="003D336E">
        <w:rPr>
          <w:rFonts w:cstheme="minorHAnsi"/>
        </w:rPr>
        <w:t>)</w:t>
      </w:r>
      <w:r w:rsidR="00524253">
        <w:rPr>
          <w:rFonts w:cstheme="minorHAnsi"/>
        </w:rPr>
        <w:t xml:space="preserve">, etc. </w:t>
      </w:r>
      <w:r w:rsidR="003D336E">
        <w:rPr>
          <w:rFonts w:cstheme="minorHAnsi"/>
        </w:rPr>
        <w:t>to</w:t>
      </w:r>
      <w:r w:rsidR="00524253">
        <w:rPr>
          <w:rFonts w:cstheme="minorHAnsi"/>
        </w:rPr>
        <w:t xml:space="preserve"> mean derivative </w:t>
      </w:r>
      <w:r w:rsidR="00524253" w:rsidRPr="003D336E">
        <w:rPr>
          <w:rFonts w:cstheme="minorHAnsi"/>
          <w:color w:val="0432FF"/>
        </w:rPr>
        <w:t xml:space="preserve">with respect to </w:t>
      </w:r>
      <w:r w:rsidR="00524253" w:rsidRPr="003D336E">
        <w:rPr>
          <w:rFonts w:cstheme="minorHAnsi"/>
          <w:i/>
          <w:iCs/>
          <w:color w:val="0432FF"/>
        </w:rPr>
        <w:t>t</w:t>
      </w:r>
      <w:r w:rsidR="00524253" w:rsidRPr="003D336E">
        <w:rPr>
          <w:rFonts w:cstheme="minorHAnsi"/>
          <w:color w:val="0432FF"/>
        </w:rPr>
        <w:t>.</w:t>
      </w:r>
      <w:r w:rsidR="00524253">
        <w:rPr>
          <w:rFonts w:cstheme="minorHAnsi"/>
        </w:rPr>
        <w:t xml:space="preserve"> Derivatives </w:t>
      </w:r>
      <w:r w:rsidR="00524253" w:rsidRPr="003D336E">
        <w:rPr>
          <w:rFonts w:cstheme="minorHAnsi"/>
          <w:color w:val="0432FF"/>
        </w:rPr>
        <w:t xml:space="preserve">with respect to </w:t>
      </w:r>
      <w:r w:rsidR="00524253" w:rsidRPr="003D336E">
        <w:rPr>
          <w:rFonts w:cstheme="minorHAnsi"/>
          <w:i/>
          <w:iCs/>
          <w:color w:val="0432FF"/>
        </w:rPr>
        <w:t>s</w:t>
      </w:r>
      <w:r w:rsidR="00524253">
        <w:rPr>
          <w:rFonts w:cstheme="minorHAnsi"/>
        </w:rPr>
        <w:t xml:space="preserve"> will be written </w:t>
      </w:r>
    </w:p>
    <w:p w14:paraId="74992DCD" w14:textId="6488E948" w:rsidR="00524253" w:rsidRDefault="00524253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26"/>
        </w:rPr>
        <w:object w:dxaOrig="2740" w:dyaOrig="700" w14:anchorId="6837E95D">
          <v:shape id="_x0000_i1185" type="#_x0000_t75" style="width:137pt;height:35pt" o:ole="">
            <v:imagedata r:id="rId329" o:title=""/>
          </v:shape>
          <o:OLEObject Type="Embed" ProgID="Equation.DSMT4" ShapeID="_x0000_i1185" DrawAspect="Content" ObjectID="_1537691423" r:id="rId330"/>
        </w:object>
      </w:r>
      <w:r>
        <w:rPr>
          <w:rFonts w:cstheme="minorHAnsi"/>
        </w:rPr>
        <w:t>.</w:t>
      </w:r>
    </w:p>
    <w:p w14:paraId="4F2C3155" w14:textId="2DFD36FA" w:rsidR="00B90C09" w:rsidRPr="00B90C09" w:rsidRDefault="00B90C0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Moreover,</w:t>
      </w:r>
      <w:r w:rsidR="003D336E">
        <w:rPr>
          <w:rFonts w:cstheme="minorHAnsi"/>
        </w:rPr>
        <w:t xml:space="preserve"> while it remains convenient for </w:t>
      </w:r>
      <w:r w:rsidR="002B5A5C" w:rsidRPr="002B5A5C">
        <w:rPr>
          <w:rFonts w:cstheme="minorHAnsi"/>
          <w:position w:val="-10"/>
        </w:rPr>
        <w:object w:dxaOrig="960" w:dyaOrig="320" w14:anchorId="435ED577">
          <v:shape id="_x0000_i1186" type="#_x0000_t75" style="width:48pt;height:16pt" o:ole="">
            <v:imagedata r:id="rId331" o:title=""/>
          </v:shape>
          <o:OLEObject Type="Embed" ProgID="Equation.DSMT4" ShapeID="_x0000_i1186" DrawAspect="Content" ObjectID="_1537691424" r:id="rId332"/>
        </w:object>
      </w:r>
      <w:r w:rsidR="003D336E">
        <w:rPr>
          <w:rFonts w:cstheme="minorHAnsi"/>
        </w:rPr>
        <w:t xml:space="preserve">to refer to </w:t>
      </w:r>
      <w:r w:rsidR="003D336E">
        <w:rPr>
          <w:rFonts w:cstheme="minorHAnsi"/>
          <w:b/>
          <w:bCs/>
        </w:rPr>
        <w:t>x</w:t>
      </w:r>
      <w:r w:rsidR="003D336E">
        <w:rPr>
          <w:rFonts w:cstheme="minorHAnsi"/>
        </w:rPr>
        <w:t xml:space="preserve">(0), it will be convenient for </w:t>
      </w:r>
      <w:r w:rsidR="002B5A5C" w:rsidRPr="002B5A5C">
        <w:rPr>
          <w:rFonts w:cstheme="minorHAnsi"/>
          <w:position w:val="-14"/>
        </w:rPr>
        <w:object w:dxaOrig="1120" w:dyaOrig="400" w14:anchorId="70036265">
          <v:shape id="_x0000_i1187" type="#_x0000_t75" style="width:56pt;height:20pt" o:ole="">
            <v:imagedata r:id="rId333" o:title=""/>
          </v:shape>
          <o:OLEObject Type="Embed" ProgID="Equation.DSMT4" ShapeID="_x0000_i1187" DrawAspect="Content" ObjectID="_1537691425" r:id="rId334"/>
        </w:object>
      </w:r>
      <w:r>
        <w:rPr>
          <w:rFonts w:cstheme="minorHAnsi"/>
        </w:rPr>
        <w:t xml:space="preserve"> </w:t>
      </w:r>
      <w:r w:rsidR="003D336E">
        <w:rPr>
          <w:rFonts w:cstheme="minorHAnsi"/>
        </w:rPr>
        <w:t>to</w:t>
      </w:r>
      <w:r>
        <w:rPr>
          <w:rFonts w:cstheme="minorHAnsi"/>
        </w:rPr>
        <w:t xml:space="preserve"> refer to a general point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</w:t>
      </w:r>
      <w:r w:rsidR="003D336E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x</w:t>
      </w:r>
      <w:r w:rsidR="003D336E" w:rsidRPr="003D336E">
        <w:rPr>
          <w:rFonts w:cstheme="minorHAnsi"/>
          <w:i/>
          <w:iCs/>
          <w:vertAlign w:val="subscript"/>
        </w:rPr>
        <w:t>s</w:t>
      </w:r>
      <w:r w:rsidR="003D336E" w:rsidRPr="003D336E">
        <w:rPr>
          <w:rFonts w:cstheme="minorHAnsi"/>
        </w:rPr>
        <w:t>'</w:t>
      </w:r>
      <w:r>
        <w:rPr>
          <w:rFonts w:cstheme="minorHAnsi"/>
        </w:rPr>
        <w:t xml:space="preserve"> w</w:t>
      </w:r>
      <w:r w:rsidR="003D336E">
        <w:rPr>
          <w:rFonts w:cstheme="minorHAnsi"/>
        </w:rPr>
        <w:t xml:space="preserve">ill mean </w:t>
      </w:r>
      <w:r w:rsidR="003D336E">
        <w:rPr>
          <w:rFonts w:cstheme="minorHAnsi"/>
          <w:b/>
          <w:bCs/>
          <w:i/>
          <w:iCs/>
        </w:rPr>
        <w:t>x</w:t>
      </w:r>
      <w:r w:rsidR="003D336E">
        <w:rPr>
          <w:rFonts w:cstheme="minorHAnsi"/>
          <w:i/>
          <w:iCs/>
          <w:vertAlign w:val="subscript"/>
        </w:rPr>
        <w:t>s</w:t>
      </w:r>
      <w:r w:rsidR="003D336E">
        <w:rPr>
          <w:rFonts w:cstheme="minorHAnsi"/>
        </w:rPr>
        <w:t>'(</w:t>
      </w:r>
      <w:r w:rsidR="003D336E">
        <w:rPr>
          <w:rFonts w:cstheme="minorHAnsi"/>
          <w:i/>
          <w:iCs/>
        </w:rPr>
        <w:t>t</w:t>
      </w:r>
      <w:r w:rsidR="003D336E">
        <w:rPr>
          <w:rFonts w:cstheme="minorHAnsi"/>
        </w:rPr>
        <w:t>)</w:t>
      </w:r>
      <w:r>
        <w:rPr>
          <w:rFonts w:cstheme="minorHAnsi"/>
        </w:rPr>
        <w:t>.</w:t>
      </w:r>
    </w:p>
    <w:p w14:paraId="3FD59E8A" w14:textId="751B94DF" w:rsidR="009A660C" w:rsidRDefault="009A66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The following facts</w:t>
      </w:r>
      <w:r w:rsidR="00562D21">
        <w:rPr>
          <w:rFonts w:cstheme="minorHAnsi"/>
        </w:rPr>
        <w:t xml:space="preserve"> about arc length derivatives </w:t>
      </w:r>
      <w:r>
        <w:rPr>
          <w:rFonts w:cstheme="minorHAnsi"/>
        </w:rPr>
        <w:t>will be useful.</w:t>
      </w:r>
    </w:p>
    <w:p w14:paraId="73CBFFAC" w14:textId="77777777" w:rsidR="009A660C" w:rsidRPr="009A660C" w:rsidRDefault="009A66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6AAF78C" w14:textId="68BB25C0" w:rsidR="000219DD" w:rsidRDefault="000219DD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0219DD">
        <w:rPr>
          <w:rFonts w:cstheme="minorHAnsi"/>
          <w:b/>
          <w:bCs/>
          <w:i/>
          <w:iCs/>
        </w:rPr>
        <w:t>x</w:t>
      </w:r>
      <w:r>
        <w:rPr>
          <w:rFonts w:cstheme="minorHAnsi"/>
          <w:i/>
          <w:iCs/>
          <w:vertAlign w:val="subscript"/>
        </w:rPr>
        <w:t>s</w:t>
      </w:r>
      <w:r w:rsidR="00D34741">
        <w:rPr>
          <w:rFonts w:cstheme="minorHAnsi"/>
        </w:rPr>
        <w:t>'</w:t>
      </w:r>
      <w:r>
        <w:rPr>
          <w:rFonts w:cstheme="minorHAnsi"/>
        </w:rPr>
        <w:t xml:space="preserve"> is a unit vector</w:t>
      </w:r>
      <w:r w:rsidR="008A76B2">
        <w:rPr>
          <w:rFonts w:cstheme="minorHAnsi"/>
        </w:rPr>
        <w:t>:</w:t>
      </w:r>
      <w:r w:rsidR="00E97725">
        <w:rPr>
          <w:rFonts w:cstheme="minorHAnsi"/>
        </w:rPr>
        <w:t xml:space="preserve">  </w:t>
      </w:r>
      <w:r w:rsidR="002B5A5C" w:rsidRPr="002B5A5C">
        <w:rPr>
          <w:rFonts w:cstheme="minorHAnsi"/>
          <w:position w:val="-16"/>
        </w:rPr>
        <w:object w:dxaOrig="1060" w:dyaOrig="440" w14:anchorId="6E0F27C2">
          <v:shape id="_x0000_i1188" type="#_x0000_t75" style="width:53pt;height:22pt" o:ole="">
            <v:imagedata r:id="rId335" o:title=""/>
          </v:shape>
          <o:OLEObject Type="Embed" ProgID="Equation.DSMT4" ShapeID="_x0000_i1188" DrawAspect="Content" ObjectID="_1537691426" r:id="rId336"/>
        </w:object>
      </w:r>
      <w:r w:rsidR="00AE5D42">
        <w:rPr>
          <w:rFonts w:cstheme="minorHAnsi"/>
        </w:rPr>
        <w:t xml:space="preserve">    (from Theorem 10.1)</w:t>
      </w:r>
      <w:r w:rsidR="00AE5D42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AE5D42">
        <w:rPr>
          <w:rFonts w:cstheme="minorHAnsi"/>
        </w:rPr>
        <w:t>16)</w:t>
      </w:r>
    </w:p>
    <w:p w14:paraId="72894C21" w14:textId="40F8D977" w:rsidR="00AE5D42" w:rsidRDefault="002B5A5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2"/>
        </w:rPr>
        <w:object w:dxaOrig="1060" w:dyaOrig="380" w14:anchorId="2B39C63A">
          <v:shape id="_x0000_i1189" type="#_x0000_t75" style="width:53pt;height:19pt" o:ole="">
            <v:imagedata r:id="rId337" o:title=""/>
          </v:shape>
          <o:OLEObject Type="Embed" ProgID="Equation.DSMT4" ShapeID="_x0000_i1189" DrawAspect="Content" ObjectID="_1537691427" r:id="rId338"/>
        </w:object>
      </w:r>
      <w:r w:rsidR="00FF6C40">
        <w:rPr>
          <w:rFonts w:cstheme="minorHAnsi"/>
        </w:rPr>
        <w:t xml:space="preserve">,  or  </w:t>
      </w:r>
      <w:r w:rsidRPr="002B5A5C">
        <w:rPr>
          <w:rFonts w:cstheme="minorHAnsi"/>
          <w:position w:val="-18"/>
        </w:rPr>
        <w:object w:dxaOrig="1520" w:dyaOrig="480" w14:anchorId="75B6684C">
          <v:shape id="_x0000_i1190" type="#_x0000_t75" style="width:76pt;height:24pt" o:ole="">
            <v:imagedata r:id="rId339" o:title=""/>
          </v:shape>
          <o:OLEObject Type="Embed" ProgID="Equation.DSMT4" ShapeID="_x0000_i1190" DrawAspect="Content" ObjectID="_1537691428" r:id="rId340"/>
        </w:object>
      </w:r>
      <w:r w:rsidR="00AE5D42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AE5D42">
        <w:rPr>
          <w:rFonts w:cstheme="minorHAnsi"/>
        </w:rPr>
        <w:t>17)</w:t>
      </w:r>
    </w:p>
    <w:p w14:paraId="7FDBCBB4" w14:textId="1529A34F" w:rsidR="004D0C50" w:rsidRPr="000219DD" w:rsidRDefault="002B5A5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700" w:dyaOrig="480" w14:anchorId="4A571207">
          <v:shape id="_x0000_i1191" type="#_x0000_t75" style="width:185pt;height:24pt" o:ole="">
            <v:imagedata r:id="rId341" o:title=""/>
          </v:shape>
          <o:OLEObject Type="Embed" ProgID="Equation.DSMT4" ShapeID="_x0000_i1191" DrawAspect="Content" ObjectID="_1537691429" r:id="rId342"/>
        </w:object>
      </w:r>
      <w:r w:rsidR="00FF6C40">
        <w:rPr>
          <w:rFonts w:cstheme="minorHAnsi"/>
        </w:rPr>
        <w:t>:</w:t>
      </w:r>
      <w:r w:rsidR="004D0C50">
        <w:rPr>
          <w:rFonts w:cstheme="minorHAnsi"/>
        </w:rPr>
        <w:tab/>
        <w:t>(2.18)</w:t>
      </w:r>
    </w:p>
    <w:p w14:paraId="102868E9" w14:textId="1C41A766" w:rsidR="00BC2F01" w:rsidRPr="00FA6F15" w:rsidRDefault="00E97725" w:rsidP="00E97725">
      <w:pPr>
        <w:tabs>
          <w:tab w:val="left" w:pos="360"/>
          <w:tab w:val="left" w:pos="680"/>
          <w:tab w:val="left" w:pos="720"/>
          <w:tab w:val="left" w:pos="1080"/>
          <w:tab w:val="right" w:pos="9270"/>
        </w:tabs>
        <w:rPr>
          <w:rFonts w:ascii="Apple Color Emoji" w:hAnsi="Apple Color Emoji"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58"/>
        </w:rPr>
        <w:object w:dxaOrig="6580" w:dyaOrig="1280" w14:anchorId="5668D07F">
          <v:shape id="_x0000_i1192" type="#_x0000_t75" style="width:329pt;height:64pt" o:ole="">
            <v:imagedata r:id="rId343" o:title=""/>
          </v:shape>
          <o:OLEObject Type="Embed" ProgID="Equation.DSMT4" ShapeID="_x0000_i1192" DrawAspect="Content" ObjectID="_1537691430" r:id="rId344"/>
        </w:object>
      </w:r>
    </w:p>
    <w:p w14:paraId="784B9BEB" w14:textId="491C720C" w:rsidR="00C67BDB" w:rsidRDefault="002B5A5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0"/>
        </w:rPr>
        <w:object w:dxaOrig="1500" w:dyaOrig="880" w14:anchorId="4470E917">
          <v:shape id="_x0000_i1193" type="#_x0000_t75" style="width:75pt;height:44pt" o:ole="">
            <v:imagedata r:id="rId345" o:title=""/>
          </v:shape>
          <o:OLEObject Type="Embed" ProgID="Equation.DSMT4" ShapeID="_x0000_i1193" DrawAspect="Content" ObjectID="_1537691431" r:id="rId346"/>
        </w:object>
      </w:r>
      <w:r w:rsidR="003E2386">
        <w:rPr>
          <w:rFonts w:cstheme="minorHAnsi"/>
        </w:rPr>
        <w:t>:</w:t>
      </w:r>
      <w:r w:rsidR="003E2386">
        <w:rPr>
          <w:rFonts w:cstheme="minorHAnsi"/>
        </w:rPr>
        <w:tab/>
        <w:t>(2.18</w:t>
      </w:r>
      <w:r w:rsidR="008414BB">
        <w:rPr>
          <w:rFonts w:cstheme="minorHAnsi"/>
        </w:rPr>
        <w:t>a</w:t>
      </w:r>
      <w:r w:rsidR="003E2386">
        <w:rPr>
          <w:rFonts w:cstheme="minorHAnsi"/>
        </w:rPr>
        <w:t>)</w:t>
      </w:r>
    </w:p>
    <w:p w14:paraId="2C9DBF0B" w14:textId="5E882C60" w:rsidR="00BC2F01" w:rsidRPr="00FA6F15" w:rsidRDefault="003E238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ascii="Monotype Sorts" w:hAnsi="Monotype Sorts"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46"/>
        </w:rPr>
        <w:object w:dxaOrig="2660" w:dyaOrig="1040" w14:anchorId="285248AE">
          <v:shape id="_x0000_i1194" type="#_x0000_t75" style="width:133pt;height:52pt" o:ole="">
            <v:imagedata r:id="rId347" o:title=""/>
          </v:shape>
          <o:OLEObject Type="Embed" ProgID="Equation.DSMT4" ShapeID="_x0000_i1194" DrawAspect="Content" ObjectID="_1537691432" r:id="rId348"/>
        </w:object>
      </w:r>
      <w:r w:rsidR="00D3740A">
        <w:rPr>
          <w:rFonts w:cstheme="minorHAnsi"/>
        </w:rPr>
        <w:t xml:space="preserve">  </w:t>
      </w:r>
      <w:r w:rsidR="00C64B8A" w:rsidRPr="00C64B8A">
        <w:rPr>
          <w:rFonts w:ascii="Monotype Sorts" w:hAnsi="Monotype Sorts" w:cstheme="minorHAnsi"/>
        </w:rPr>
        <w:t></w:t>
      </w:r>
    </w:p>
    <w:p w14:paraId="1580EEF9" w14:textId="53EE11C2" w:rsidR="00C64B8A" w:rsidRDefault="002B5A5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0"/>
        </w:rPr>
        <w:object w:dxaOrig="1680" w:dyaOrig="880" w14:anchorId="49F4FA9D">
          <v:shape id="_x0000_i1195" type="#_x0000_t75" style="width:84pt;height:44pt" o:ole="">
            <v:imagedata r:id="rId349" o:title=""/>
          </v:shape>
          <o:OLEObject Type="Embed" ProgID="Equation.DSMT4" ShapeID="_x0000_i1195" DrawAspect="Content" ObjectID="_1537691433" r:id="rId350"/>
        </w:object>
      </w:r>
      <w:r w:rsidR="00C64B8A">
        <w:rPr>
          <w:rFonts w:cstheme="minorHAnsi"/>
        </w:rPr>
        <w:t>:</w:t>
      </w:r>
      <w:r w:rsidR="00C64B8A">
        <w:rPr>
          <w:rFonts w:cstheme="minorHAnsi"/>
        </w:rPr>
        <w:tab/>
        <w:t>(2.18</w:t>
      </w:r>
      <w:r w:rsidR="008414BB">
        <w:rPr>
          <w:rFonts w:cstheme="minorHAnsi"/>
        </w:rPr>
        <w:t>b</w:t>
      </w:r>
      <w:r w:rsidR="00C64B8A">
        <w:rPr>
          <w:rFonts w:cstheme="minorHAnsi"/>
        </w:rPr>
        <w:t>)</w:t>
      </w:r>
    </w:p>
    <w:p w14:paraId="3D058C78" w14:textId="2FEA4C34" w:rsidR="007E42E3" w:rsidRPr="00FA6F15" w:rsidRDefault="00C64B8A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106"/>
        </w:rPr>
        <w:object w:dxaOrig="7840" w:dyaOrig="2240" w14:anchorId="5B30DEB3">
          <v:shape id="_x0000_i1196" type="#_x0000_t75" style="width:392pt;height:112pt" o:ole="">
            <v:imagedata r:id="rId351" o:title=""/>
          </v:shape>
          <o:OLEObject Type="Embed" ProgID="Equation.DSMT4" ShapeID="_x0000_i1196" DrawAspect="Content" ObjectID="_1537691434" r:id="rId352"/>
        </w:object>
      </w:r>
    </w:p>
    <w:p w14:paraId="380C5C24" w14:textId="63F62C4C" w:rsidR="00FB7694" w:rsidRDefault="002B5A5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6"/>
        </w:rPr>
        <w:object w:dxaOrig="1700" w:dyaOrig="940" w14:anchorId="041A7544">
          <v:shape id="_x0000_i1197" type="#_x0000_t75" style="width:85pt;height:47pt" o:ole="">
            <v:imagedata r:id="rId353" o:title=""/>
          </v:shape>
          <o:OLEObject Type="Embed" ProgID="Equation.DSMT4" ShapeID="_x0000_i1197" DrawAspect="Content" ObjectID="_1537691435" r:id="rId354"/>
        </w:object>
      </w:r>
      <w:r w:rsidR="00FB7694">
        <w:rPr>
          <w:rFonts w:cstheme="minorHAnsi"/>
        </w:rPr>
        <w:t>:</w:t>
      </w:r>
      <w:r w:rsidR="0084608E">
        <w:rPr>
          <w:rFonts w:cstheme="minorHAnsi"/>
        </w:rPr>
        <w:tab/>
        <w:t>(2.18c)</w:t>
      </w:r>
    </w:p>
    <w:p w14:paraId="14C98E6E" w14:textId="5940447A" w:rsidR="00FB7694" w:rsidRPr="00FB7694" w:rsidRDefault="00FB7694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46"/>
        </w:rPr>
        <w:object w:dxaOrig="7140" w:dyaOrig="940" w14:anchorId="68C03A9F">
          <v:shape id="_x0000_i1198" type="#_x0000_t75" style="width:357pt;height:47pt" o:ole="">
            <v:imagedata r:id="rId355" o:title=""/>
          </v:shape>
          <o:OLEObject Type="Embed" ProgID="Equation.DSMT4" ShapeID="_x0000_i1198" DrawAspect="Content" ObjectID="_1537691436" r:id="rId356"/>
        </w:object>
      </w:r>
    </w:p>
    <w:p w14:paraId="6AF572EE" w14:textId="14C32D80" w:rsidR="00FB7694" w:rsidRDefault="00FB7694" w:rsidP="00BD20D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0B01A528" w14:textId="4DC73C94" w:rsidR="00C67BDB" w:rsidRDefault="00260FB0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Convention</w:t>
      </w:r>
      <w:r>
        <w:rPr>
          <w:rFonts w:cstheme="minorHAnsi"/>
        </w:rPr>
        <w:t xml:space="preserve">  We assign the positive direction of the tangent line </w:t>
      </w:r>
      <w:r w:rsidR="00104249">
        <w:rPr>
          <w:rFonts w:cstheme="minorHAnsi"/>
          <w:i/>
          <w:iCs/>
        </w:rPr>
        <w:t>L</w:t>
      </w:r>
      <w:r>
        <w:rPr>
          <w:rFonts w:cstheme="minorHAnsi"/>
        </w:rPr>
        <w:t xml:space="preserve"> a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and the secan</w:t>
      </w:r>
      <w:r w:rsidR="00B5125A">
        <w:rPr>
          <w:rFonts w:cstheme="minorHAnsi"/>
        </w:rPr>
        <w:t>t</w:t>
      </w:r>
      <w:r>
        <w:rPr>
          <w:rFonts w:cstheme="minorHAnsi"/>
        </w:rPr>
        <w:t xml:space="preserve"> line </w:t>
      </w:r>
      <w:r>
        <w:rPr>
          <w:rFonts w:cstheme="minorHAnsi"/>
          <w:i/>
          <w:iCs/>
        </w:rPr>
        <w:t>PQ</w:t>
      </w:r>
      <w:r>
        <w:rPr>
          <w:rFonts w:cstheme="minorHAnsi"/>
        </w:rPr>
        <w:t xml:space="preserve"> to match the positive direction on the curve from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>.</w:t>
      </w:r>
    </w:p>
    <w:p w14:paraId="68E8F232" w14:textId="554AD7D9" w:rsidR="0023792B" w:rsidRDefault="0023792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25F0A513" w14:textId="3F267C5A" w:rsidR="00BD20D7" w:rsidRDefault="00357A4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427D6981" wp14:editId="21AA3263">
                <wp:simplePos x="0" y="0"/>
                <wp:positionH relativeFrom="column">
                  <wp:posOffset>3790950</wp:posOffset>
                </wp:positionH>
                <wp:positionV relativeFrom="paragraph">
                  <wp:posOffset>73025</wp:posOffset>
                </wp:positionV>
                <wp:extent cx="965835" cy="970280"/>
                <wp:effectExtent l="0" t="0" r="0" b="0"/>
                <wp:wrapNone/>
                <wp:docPr id="872" name="Group 8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5835" cy="970280"/>
                          <a:chOff x="0" y="0"/>
                          <a:chExt cx="965835" cy="970280"/>
                        </a:xfrm>
                      </wpg:grpSpPr>
                      <wpg:grpSp>
                        <wpg:cNvPr id="871" name="Group 871"/>
                        <wpg:cNvGrpSpPr/>
                        <wpg:grpSpPr>
                          <a:xfrm>
                            <a:off x="0" y="0"/>
                            <a:ext cx="965835" cy="970280"/>
                            <a:chOff x="0" y="0"/>
                            <a:chExt cx="965835" cy="970280"/>
                          </a:xfrm>
                        </wpg:grpSpPr>
                        <wpg:grpSp>
                          <wpg:cNvPr id="363" name="Group 363"/>
                          <wpg:cNvGrpSpPr/>
                          <wpg:grpSpPr>
                            <a:xfrm>
                              <a:off x="0" y="0"/>
                              <a:ext cx="801370" cy="970280"/>
                              <a:chOff x="-57152" y="-79375"/>
                              <a:chExt cx="801847" cy="970283"/>
                            </a:xfrm>
                          </wpg:grpSpPr>
                          <wpg:grpSp>
                            <wpg:cNvPr id="356" name="Group 356"/>
                            <wpg:cNvGrpSpPr/>
                            <wpg:grpSpPr>
                              <a:xfrm>
                                <a:off x="169060" y="-79375"/>
                                <a:ext cx="575635" cy="970283"/>
                                <a:chOff x="-117410" y="-79423"/>
                                <a:chExt cx="575642" cy="970871"/>
                              </a:xfrm>
                            </wpg:grpSpPr>
                            <wpg:grpSp>
                              <wpg:cNvPr id="703" name="Group 703"/>
                              <wpg:cNvGrpSpPr/>
                              <wpg:grpSpPr>
                                <a:xfrm>
                                  <a:off x="-117410" y="14337"/>
                                  <a:ext cx="575642" cy="877111"/>
                                  <a:chOff x="-117448" y="-199761"/>
                                  <a:chExt cx="575821" cy="877821"/>
                                </a:xfrm>
                              </wpg:grpSpPr>
                              <wpg:grpSp>
                                <wpg:cNvPr id="701" name="Group 701"/>
                                <wpg:cNvGrpSpPr/>
                                <wpg:grpSpPr>
                                  <a:xfrm>
                                    <a:off x="-20485" y="-199761"/>
                                    <a:ext cx="478858" cy="877821"/>
                                    <a:chOff x="-24151" y="-199761"/>
                                    <a:chExt cx="478858" cy="877821"/>
                                  </a:xfrm>
                                </wpg:grpSpPr>
                                <wps:wsp>
                                  <wps:cNvPr id="697" name="Text Box 697"/>
                                  <wps:cNvSpPr txBox="1"/>
                                  <wps:spPr>
                                    <a:xfrm>
                                      <a:off x="90852" y="17314"/>
                                      <a:ext cx="363855" cy="395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EE29934" w14:textId="1BFB9C7F" w:rsidR="00B40550" w:rsidRPr="00104249" w:rsidRDefault="00B40550" w:rsidP="00C12FEC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  <w:t></w:t>
                                        </w:r>
                                        <w:r w:rsidRPr="00104249">
                                          <w:rPr>
                                            <w:rFonts w:ascii="Symbol" w:hAnsi="Symbol"/>
                                            <w:sz w:val="10"/>
                                            <w:szCs w:val="10"/>
                                          </w:rPr>
                                          <w:t></w:t>
                                        </w:r>
                                        <w:r w:rsidRPr="00104249"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700" name="Group 700"/>
                                  <wpg:cNvGrpSpPr/>
                                  <wpg:grpSpPr>
                                    <a:xfrm>
                                      <a:off x="-24151" y="-199761"/>
                                      <a:ext cx="400940" cy="877821"/>
                                      <a:chOff x="-24151" y="-209580"/>
                                      <a:chExt cx="400940" cy="877821"/>
                                    </a:xfrm>
                                  </wpg:grpSpPr>
                                  <wps:wsp>
                                    <wps:cNvPr id="696" name="Text Box 696"/>
                                    <wps:cNvSpPr txBox="1"/>
                                    <wps:spPr>
                                      <a:xfrm>
                                        <a:off x="-24151" y="272315"/>
                                        <a:ext cx="363959" cy="3959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3140CB" w14:textId="7C8A277D" w:rsidR="00B40550" w:rsidRPr="00C12FEC" w:rsidRDefault="00B40550" w:rsidP="00C12FEC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 w:rsidRPr="00C12FEC">
                                            <w:rPr>
                                              <w:rFonts w:ascii="Symbol" w:hAnsi="Symbol"/>
                                              <w:i/>
                                              <w:iCs/>
                                            </w:rPr>
                                            <w:t>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698" name="Group 698"/>
                                    <wpg:cNvGrpSpPr/>
                                    <wpg:grpSpPr>
                                      <a:xfrm>
                                        <a:off x="0" y="-209580"/>
                                        <a:ext cx="376789" cy="558320"/>
                                        <a:chOff x="0" y="-209580"/>
                                        <a:chExt cx="376789" cy="558320"/>
                                      </a:xfrm>
                                    </wpg:grpSpPr>
                                    <wps:wsp>
                                      <wps:cNvPr id="693" name="Straight Arrow Connector 693"/>
                                      <wps:cNvCnPr/>
                                      <wps:spPr>
                                        <a:xfrm flipV="1">
                                          <a:off x="0" y="-209580"/>
                                          <a:ext cx="376789" cy="55832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triangle" w="lg" len="lg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94" name="Straight Connector 694"/>
                                      <wps:cNvCnPr/>
                                      <wps:spPr>
                                        <a:xfrm flipV="1">
                                          <a:off x="9316" y="340466"/>
                                          <a:ext cx="327171" cy="8272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702" name="Arc 702"/>
                                <wps:cNvSpPr/>
                                <wps:spPr>
                                  <a:xfrm rot="1707246">
                                    <a:off x="-117448" y="125695"/>
                                    <a:ext cx="345934" cy="283449"/>
                                  </a:xfrm>
                                  <a:prstGeom prst="arc">
                                    <a:avLst>
                                      <a:gd name="adj1" fmla="val 1689028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55" name="Text Box 355"/>
                              <wps:cNvSpPr txBox="1"/>
                              <wps:spPr>
                                <a:xfrm>
                                  <a:off x="6424" y="-79423"/>
                                  <a:ext cx="363846" cy="3958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976CA6" w14:textId="062762E0" w:rsidR="00B40550" w:rsidRPr="00C12FEC" w:rsidRDefault="00B40550" w:rsidP="00C12FEC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 w:rsidRPr="00C12FEC"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2" name="Text Box 362"/>
                            <wps:cNvSpPr txBox="1"/>
                            <wps:spPr>
                              <a:xfrm>
                                <a:off x="-57152" y="433043"/>
                                <a:ext cx="429126" cy="3368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D9D347" w14:textId="5C684FB9" w:rsidR="00B40550" w:rsidRPr="00BD20D7" w:rsidRDefault="00B40550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50" name="Text Box 2250"/>
                          <wps:cNvSpPr txBox="1"/>
                          <wps:spPr>
                            <a:xfrm>
                              <a:off x="628650" y="466725"/>
                              <a:ext cx="337185" cy="344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EFAA3A" w14:textId="09AC4F38" w:rsidR="00B40550" w:rsidRPr="005133FD" w:rsidRDefault="00B40550">
                                <w:pPr>
                                  <w:rPr>
                                    <w:i/>
                                    <w:iCs/>
                                    <w:vertAlign w:val="subscript"/>
                                  </w:rPr>
                                </w:pPr>
                                <w:r w:rsidRPr="005133FD"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  <w:r w:rsidRPr="005133FD">
                                  <w:rPr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0" name="Text Box 870"/>
                          <wps:cNvSpPr txBox="1"/>
                          <wps:spPr>
                            <a:xfrm>
                              <a:off x="314325" y="238125"/>
                              <a:ext cx="337185" cy="344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890A71" w14:textId="48F327CA" w:rsidR="00B40550" w:rsidRPr="00357A46" w:rsidRDefault="00B40550" w:rsidP="00357A46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48" name="Straight Connector 2248"/>
                        <wps:cNvCnPr/>
                        <wps:spPr>
                          <a:xfrm>
                            <a:off x="685800" y="142875"/>
                            <a:ext cx="1132" cy="48740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3"/>
                          </a:lnRef>
                          <a:fillRef idx="0">
                            <a:schemeClr val="accent3"/>
                          </a:fillRef>
                          <a:effectRef idx="0">
                            <a:schemeClr val="accent3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427D6981" id="Group 872" o:spid="_x0000_s1204" style="position:absolute;margin-left:298.5pt;margin-top:5.75pt;width:76.05pt;height:76.4pt;z-index:251795456" coordsize="9658,9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9HQ8gYAAKUlAAAOAAAAZHJzL2Uyb0RvYy54bWzsWttu20YQfS/QfyD47oj3ixA5cJ0LCgRJ&#10;UKfN85oiJbYUl12uLblf37MXLilaNky3kQPDLzK53F3OzJ6ZMzP06ze7TWVd56wtab2w3VeObeV1&#10;RpdlvVrYv399f5LYVstJvSQVrfOFfZO39pvTn396vW3muUfXtFrmzMImdTvfNgt7zXkzn83abJ1v&#10;SPuKNnmNhwVlG8Jxy1azJSNb7L6pZp7jRLMtZcuG0SxvW4y+VQ/tU7l/UeQZ/1wUbc6tamFDNi5/&#10;mfy9FL+z09dkvmKkWZeZFoM8QooNKWu81Gz1lnBiXbHy1labMmO0pQV/ldHNjBZFmeVSB2jjOiNt&#10;PjB61UhdVvPtqjFmgmlHdnr0ttmn6y/MKpcLO4k926rJBock32uJAZhn26zmmPWBNRfNF6YHVupO&#10;aLwr2Eb8hS7WThr2xhg233Erw2AahYkf2laGR2nseIk2fLbG6dxala3f3btu1r10JmQzopgbI7PR&#10;zB1r5j4PzfzI39dMDPxPZ5Y4rh/DZe48s5MwdkNgBmd6Eqd+HIo3k3l/etghCeLBDlK2qafnh9FI&#10;RwxM19GNUieCOiNpO4SGcRjtIVTKKrTRCD1x3ThwzQaBZyZ0YBVbBLCHNlgSS5BNVTd2RkcqBqar&#10;OxTXDXw/VoczVLeTNYlj15WyjtUNELyFvdw0jSMzY6Bv4sGzhL7YQ1xDzun6jpwzduQ+E8POiecE&#10;CSLMWNxO4SBOkhDq7As7VNgL3BCijDfo4Xx4izv1BZ+1fchu/1vIvliTJpdM0IpgrANblMK7VMj+&#10;KhT9he4sMSbhIieKkG3xHR6AnLvxFoMHInfqJNqd3dh3g33AILAkoY7gfhpGjvR2ozyZN6zlH3K6&#10;scTFwmZgXkmI5PpjyxUuuini3TV9X1YVxsm8qq3twob3OXKBeYLNqxqA2jbtXIksrvjucif5KjR6&#10;XtLlDdRkVLF722TvSwjxkbT8C2Ggc3gtUhT+GT9FRfEyqq9sa03ZP4fGxXwcGZ7a1hbpwcJu/74i&#10;LLet6tcah5m6QYBtubwJwtjDDRs+uRw+qa825xQZCPAF6eSlmM+r7rJgdPMNmcyZeCsekTrDuxc2&#10;7y7PuUpakAll+dmZnIQMoiH8Y33RZGJrYUth4q+7b4Q1+hw4cPGJdvAh89FxqLnqQM6uOC1KeVbC&#10;0Mqq2v6AsmJVybZjgo0diDxMHcSABOGk1OHkDhc0Puw4qTD6g3zYc9KwTzPe6YQiOLiFgfE4oTiK&#10;Dxt6G/iwZrjJPjwwoRd7vqs5ubMgvDgNU2VBceXJ9xj1n8KLky4qvXjxE3txlIIfh14sBqZ7MRxU&#10;cOjQ/wz84ihONPxCVAQImpIBTJJ1YG3Pv/7B1Qa8T+K7Jle74IyUqzW3zhijW+uc1jUYkDLwsU7f&#10;pC+f17qE6ihNlTJWUZXNH10Q36ukJhjSmOKWH7daOiOWYosRGQj6VoQsfjkpq3f10uI3DUpCzkpS&#10;ryrwH+izWoEGc9T7uMAB4r0HiLrlN1WutvstL0DZSEE8SVKyuM/PK2ZdE5AiybK85l3yWNWYLZYV&#10;yA/MQpUa3LtQzxdLc1n4m8VK2XsXmxXyzbTmZvGmrCk7JDbfdSIXan6Xqii9ewoVFhJ3mkOPwilB&#10;58kGl+bogUiZ2wmRkEpOQWTquyAreLcfOEEkuQPG1tTqe7GLkkexM8hHI6NrD3TJn85LqrIW+eyt&#10;hERhcJTzHYLSwUNd/tWdyQQY9YvuhtBB/PULjwafPshJUOnux/61xprpFn2X0gNNnA5iZyyzxK2k&#10;CpOx6LthraEydDd2Yi+I5OHrSCeLVV1sul4YpeO0JQhTH5AWiZ+X+EGQ3g8uwrIeWwJkq6UmNrL8&#10;ExAtNhWqAgQfy42StG9HDadBvX6a5CmEORkwYe0+wGrf7uuTB2NVhb0uAZuA1/2FEzG7v/h74vZZ&#10;1mMZZz9SRTYMB0dxe1/0AEYdBzG27/sP7TigXQavFtlinJqGmuETdBwQJqTTo1ZJFGvdneMcoeMg&#10;w46w80utcpxa5fj4jgytmWrcx9jj8D3okKMF6wS6ZdwhPPBSFxW4QrgfJd6T99TQINeaviD8mSLc&#10;89BnHYdwOfg4jEdeEokdEcVREsQKw4OqwI9d0ZcXqRsSt+Tp+8bqQ8ZLFD9m3/gINW8ivlWOMhMx&#10;9jhU4/uHDygLVHt+gppE7PNDo9pw1EvkfraRW5TICuIH2jqeh8c92u/o6wgU66o7wgdR8eEGGHcD&#10;L+m+33fZiev6yIVE3A6SGN9NxN53Z9/393NUg1BVzW9Ju1aNvyWu9K4P7B8ebPqoklbmVpBvciHd&#10;LXxUId0t/p6FtLC7Lu7klfxfIHkW+v+WxD8bDe/lrP6/q07/BQAA//8DAFBLAwQUAAYACAAAACEA&#10;gE9vquYAAAAPAQAADwAAAGRycy9kb3ducmV2LnhtbEyPT2/CMAzF75P2HSJP2m2kGRRGaYoQ+3NC&#10;kwaTpt1Ma9qKJqma0JZvP++0XSzZz35+v3Q9mkb01PnaWQ1qEoEgm7uitqWGz8PrwxMIH9AW2DhL&#10;Gq7kYZ3d3qSYFG6wH9TvQynYxPoENVQhtImUPq/IoJ+4lixrJ9cZDNx2pSw6HNjcNPIxiubSYG35&#10;Q4UtbSvKz/uL0fA24LCZqpd+dz5tr9+H+P1rp0jr+7vxecVlswIRaAx/F/DLwPkh42BHd7GFF42G&#10;eLlgoMCCikHwwmK2VCCOPJjPpiCzVP7nyH4AAAD//wMAUEsBAi0AFAAGAAgAAAAhALaDOJL+AAAA&#10;4QEAABMAAAAAAAAAAAAAAAAAAAAAAFtDb250ZW50X1R5cGVzXS54bWxQSwECLQAUAAYACAAAACEA&#10;OP0h/9YAAACUAQAACwAAAAAAAAAAAAAAAAAvAQAAX3JlbHMvLnJlbHNQSwECLQAUAAYACAAAACEA&#10;U3/R0PIGAAClJQAADgAAAAAAAAAAAAAAAAAuAgAAZHJzL2Uyb0RvYy54bWxQSwECLQAUAAYACAAA&#10;ACEAgE9vquYAAAAPAQAADwAAAAAAAAAAAAAAAABMCQAAZHJzL2Rvd25yZXYueG1sUEsFBgAAAAAE&#10;AAQA8wAAAF8KAAAAAA==&#10;">
                <v:group id="Group 871" o:spid="_x0000_s1205" style="position:absolute;width:9658;height:9702" coordsize="9658,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UeJyQAAAOEAAAAPAAAAZHJzL2Rvd25yZXYueG1sRI9Li8JA&#10;EITvC/6HoQVv6yTKqkRHEfeBBxF8gHhrMm0SzPSEzGwS/70jLOyloCjqK2qx6kwpGqpdYVlBPIxA&#10;EKdWF5wpOJ++32cgnEfWWFomBQ9ysFr23haYaNvygZqjz0SAsEtQQe59lUjp0pwMuqGtiEN2s7VB&#10;H2ydSV1jG+CmlKMomkiDBYeFHCva5JTej79GwU+L7XocfzW7+23zuJ4+9pddTEoN+t3nPMh6DsJT&#10;5/8bf4itVjCbxvB6FN6AXD4BAAD//wMAUEsBAi0AFAAGAAgAAAAhANvh9svuAAAAhQEAABMAAAAA&#10;AAAAAAAAAAAAAAAAAFtDb250ZW50X1R5cGVzXS54bWxQSwECLQAUAAYACAAAACEAWvQsW78AAAAV&#10;AQAACwAAAAAAAAAAAAAAAAAfAQAAX3JlbHMvLnJlbHNQSwECLQAUAAYACAAAACEAcC1HickAAADh&#10;AAAADwAAAAAAAAAAAAAAAAAHAgAAZHJzL2Rvd25yZXYueG1sUEsFBgAAAAADAAMAtwAAAP0CAAAA&#10;AA==&#10;">
                  <v:group id="Group 363" o:spid="_x0000_s1206" style="position:absolute;width:8013;height:9702" coordorigin="-571,-793" coordsize="8018,9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dL3yQAAAOEAAAAPAAAAZHJzL2Rvd25yZXYueG1sRI9ba8JA&#10;FITfC/0Pyyn4VjcxKBJdRbyUPkjBC5S+HbLHJJg9G7JrEv+9Kwh9GRiG+YaZL3tTiZYaV1pWEA8j&#10;EMSZ1SXnCs6n3ecUhPPIGivLpOBODpaL97c5ptp2fKD26HMRIOxSVFB4X6dSuqwgg25oa+KQXWxj&#10;0Afb5FI32AW4qeQoiibSYMlhocCa1gVl1+PNKPjqsFsl8bbdXy/r+99p/PO7j0mpwUe/mQVZzUB4&#10;6v1/44X41gqSSQLPR+ENyMUDAAD//wMAUEsBAi0AFAAGAAgAAAAhANvh9svuAAAAhQEAABMAAAAA&#10;AAAAAAAAAAAAAAAAAFtDb250ZW50X1R5cGVzXS54bWxQSwECLQAUAAYACAAAACEAWvQsW78AAAAV&#10;AQAACwAAAAAAAAAAAAAAAAAfAQAAX3JlbHMvLnJlbHNQSwECLQAUAAYACAAAACEAh1HS98kAAADh&#10;AAAADwAAAAAAAAAAAAAAAAAHAgAAZHJzL2Rvd25yZXYueG1sUEsFBgAAAAADAAMAtwAAAP0CAAAA&#10;AA==&#10;">
                    <v:group id="Group 356" o:spid="_x0000_s1207" style="position:absolute;left:1690;top:-793;width:5756;height:9702" coordorigin="-1174,-794" coordsize="5756,9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rvSyQAAAOEAAAAPAAAAZHJzL2Rvd25yZXYueG1sRI9Pi8Iw&#10;FMTvgt8hPGFva9oVRapRRNdlD7LgHxBvj+bZFpuX0sS2fvuNIHgZGIb5DTNfdqYUDdWusKwgHkYg&#10;iFOrC84UnI7bzykI55E1lpZJwYMcLBf93hwTbVveU3PwmQgQdgkqyL2vEildmpNBN7QVcciutjbo&#10;g60zqWtsA9yU8iuKJtJgwWEhx4rWOaW3w90o+GmxXY3i72Z3u64fl+P477yLSamPQbeZBVnNQHjq&#10;/LvxQvxqBaPxBJ6PwhuQi38AAAD//wMAUEsBAi0AFAAGAAgAAAAhANvh9svuAAAAhQEAABMAAAAA&#10;AAAAAAAAAAAAAAAAAFtDb250ZW50X1R5cGVzXS54bWxQSwECLQAUAAYACAAAACEAWvQsW78AAAAV&#10;AQAACwAAAAAAAAAAAAAAAAAfAQAAX3JlbHMvLnJlbHNQSwECLQAUAAYACAAAACEAWUq70skAAADh&#10;AAAADwAAAAAAAAAAAAAAAAAHAgAAZHJzL2Rvd25yZXYueG1sUEsFBgAAAAADAAMAtwAAAP0CAAAA&#10;AA==&#10;">
                      <v:group id="Group 703" o:spid="_x0000_s1208" style="position:absolute;left:-1174;top:143;width:5756;height:8771" coordorigin="-1174,-1997" coordsize="5758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ZtOyQAAAOEAAAAPAAAAZHJzL2Rvd25yZXYueG1sRI9Ba8JA&#10;FITvBf/D8gRvukmlrURXEavFgwhVQbw9ss8kmH0bsmsS/71bEHoZGIb5hpktOlOKhmpXWFYQjyIQ&#10;xKnVBWcKTsfNcALCeWSNpWVS8CAHi3nvbYaJti3/UnPwmQgQdgkqyL2vEildmpNBN7IVcciutjbo&#10;g60zqWtsA9yU8j2KPqXBgsNCjhWtckpvh7tR8NNiuxzH62Z3u64el+PH/ryLSalBv/ueBllOQXjq&#10;/H/jhdhqBV/RGP4ehTcg508AAAD//wMAUEsBAi0AFAAGAAgAAAAhANvh9svuAAAAhQEAABMAAAAA&#10;AAAAAAAAAAAAAAAAAFtDb250ZW50X1R5cGVzXS54bWxQSwECLQAUAAYACAAAACEAWvQsW78AAAAV&#10;AQAACwAAAAAAAAAAAAAAAAAfAQAAX3JlbHMvLnJlbHNQSwECLQAUAAYACAAAACEAQQGbTskAAADh&#10;AAAADwAAAAAAAAAAAAAAAAAHAgAAZHJzL2Rvd25yZXYueG1sUEsFBgAAAAADAAMAtwAAAP0CAAAA&#10;AA==&#10;">
                        <v:group id="Group 701" o:spid="_x0000_s1209" style="position:absolute;left:-204;top:-1997;width:4787;height:8777" coordorigin="-241,-1997" coordsize="4788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6CiygAAAOEAAAAPAAAAZHJzL2Rvd25yZXYueG1sRI/NasMw&#10;EITvhb6D2EJujeyGtMW2EkL+6CEE4hRKb4u1sU2slbEU23n7qlDoZWAY5hsmW46mET11rrasIJ5G&#10;IIgLq2suFXyed8/vIJxH1thYJgV3crBcPD5kmGg78In63JciQNglqKDyvk2kdEVFBt3UtsQhu9jO&#10;oA+2K6XucAhw08iXKHqVBmsOCxW2tK6ouOY3o2A/4LCaxdv+cL2s79/n+fHrEJNSk6dxkwZZpSA8&#10;jf6/8Yf40Areohh+H4U3IBc/AAAA//8DAFBLAQItABQABgAIAAAAIQDb4fbL7gAAAIUBAAATAAAA&#10;AAAAAAAAAAAAAAAAAABbQ29udGVudF9UeXBlc10ueG1sUEsBAi0AFAAGAAgAAAAhAFr0LFu/AAAA&#10;FQEAAAsAAAAAAAAAAAAAAAAAHwEAAF9yZWxzLy5yZWxzUEsBAi0AFAAGAAgAAAAhAN6foKLKAAAA&#10;4QAAAA8AAAAAAAAAAAAAAAAABwIAAGRycy9kb3ducmV2LnhtbFBLBQYAAAAAAwADALcAAAD+AgAA&#10;AAA=&#10;">
                          <v:shape id="Text Box 697" o:spid="_x0000_s1210" type="#_x0000_t202" style="position:absolute;left:908;top:173;width:3639;height:3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zvnygAAAOEAAAAPAAAAZHJzL2Rvd25yZXYueG1sRI/Na8JA&#10;FMTvBf+H5Qm91Y1C/YiuIhGxFD34cfH2zD6TYPZtzK6a9q/vFgQvA8Mwv2Ems8aU4k61Kywr6HYi&#10;EMSp1QVnCg775ccQhPPIGkvLpOCHHMymrbcJxto+eEv3nc9EgLCLUUHufRVL6dKcDLqOrYhDdra1&#10;QR9snUld4yPATSl7UdSXBgsOCzlWlOSUXnY3o+A7WW5we+qZ4W+ZrNbneXU9HD+Vem83i3GQ+RiE&#10;p8a/Gk/El1bQHw3g/1F4A3L6BwAA//8DAFBLAQItABQABgAIAAAAIQDb4fbL7gAAAIUBAAATAAAA&#10;AAAAAAAAAAAAAAAAAABbQ29udGVudF9UeXBlc10ueG1sUEsBAi0AFAAGAAgAAAAhAFr0LFu/AAAA&#10;FQEAAAsAAAAAAAAAAAAAAAAAHwEAAF9yZWxzLy5yZWxzUEsBAi0AFAAGAAgAAAAhAA1bO+fKAAAA&#10;4QAAAA8AAAAAAAAAAAAAAAAABwIAAGRycy9kb3ducmV2LnhtbFBLBQYAAAAAAwADALcAAAD+AgAA&#10;AAA=&#10;" filled="f" stroked="f" strokeweight=".5pt">
                            <v:textbox>
                              <w:txbxContent>
                                <w:p w14:paraId="7EE29934" w14:textId="1BFB9C7F" w:rsidR="002D0E2C" w:rsidRPr="00104249" w:rsidRDefault="002D0E2C" w:rsidP="00C12FEC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104249">
                                    <w:rPr>
                                      <w:rFonts w:ascii="Symbol" w:hAnsi="Symbol"/>
                                      <w:sz w:val="10"/>
                                      <w:szCs w:val="10"/>
                                    </w:rPr>
                                    <w:t></w:t>
                                  </w:r>
                                  <w:r w:rsidRPr="00104249">
                                    <w:rPr>
                                      <w:rFonts w:cstheme="minorHAnsi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group id="Group 700" o:spid="_x0000_s1211" style="position:absolute;left:-241;top:-1997;width:4008;height:8777" coordorigin="-241,-2095" coordsize="4009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wU5yQAAAOEAAAAPAAAAZHJzL2Rvd25yZXYueG1sRI9Ba8JA&#10;EIXvhf6HZQq96SYVbYmuIlalBxGqhdLbkB2TYHY2ZLdJ/PfOodDLwGN43+NbrAZXq47aUHk2kI4T&#10;UMS5txUXBr7Ou9EbqBCRLdaeycCNAqyWjw8LzKzv+ZO6UyyUQDhkaKCMscm0DnlJDsPYN8Tyu/jW&#10;YZTYFtq22Avc1folSWbaYcWyUGJDm5Ly6+nXGdj32K8n6bY7XC+b2895evw+pGTM89PwPpeznoOK&#10;NMT/xh/iwxp4TcRBjMQG9PIOAAD//wMAUEsBAi0AFAAGAAgAAAAhANvh9svuAAAAhQEAABMAAAAA&#10;AAAAAAAAAAAAAAAAAFtDb250ZW50X1R5cGVzXS54bWxQSwECLQAUAAYACAAAACEAWvQsW78AAAAV&#10;AQAACwAAAAAAAAAAAAAAAAAfAQAAX3JlbHMvLnJlbHNQSwECLQAUAAYACAAAACEAsdMFOckAAADh&#10;AAAADwAAAAAAAAAAAAAAAAAHAgAAZHJzL2Rvd25yZXYueG1sUEsFBgAAAAADAAMAtwAAAP0CAAAA&#10;AA==&#10;">
                            <v:shape id="Text Box 696" o:spid="_x0000_s1212" type="#_x0000_t202" style="position:absolute;left:-241;top:2723;width:3639;height:3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558yQAAAOEAAAAPAAAAZHJzL2Rvd25yZXYueG1sRI9Ba8JA&#10;FITvBf/D8oTe6kbBYKOrSEQU0YPWS2+v2WcSzL6N2a1Gf70rFHoZGIb5hpnMWlOJKzWutKyg34tA&#10;EGdWl5wrOH4tP0YgnEfWWFkmBXdyMJt23iaYaHvjPV0PPhcBwi5BBYX3dSKlywoy6Hq2Jg7ZyTYG&#10;fbBNLnWDtwA3lRxEUSwNlhwWCqwpLSg7H36Ngk263OH+Z2BGjypdbU/z+nL8Hir13m0X4yDzMQhP&#10;rf9v/CHWWkH8GcPrUXgDcvoEAAD//wMAUEsBAi0AFAAGAAgAAAAhANvh9svuAAAAhQEAABMAAAAA&#10;AAAAAAAAAAAAAAAAAFtDb250ZW50X1R5cGVzXS54bWxQSwECLQAUAAYACAAAACEAWvQsW78AAAAV&#10;AQAACwAAAAAAAAAAAAAAAAAfAQAAX3JlbHMvLnJlbHNQSwECLQAUAAYACAAAACEAYheefMkAAADh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E3140CB" w14:textId="7C8A277D" w:rsidR="002D0E2C" w:rsidRPr="00C12FEC" w:rsidRDefault="002D0E2C" w:rsidP="00C12FEC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 w:rsidRPr="00C12FEC"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  <w:t>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group id="Group 698" o:spid="_x0000_s1213" style="position:absolute;top:-2095;width:3767;height:5582" coordorigin=",-2095" coordsize="3767,5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pMlygAAAOEAAAAPAAAAZHJzL2Rvd25yZXYueG1sRI/BasJA&#10;EIbvQt9hmUJvuklLpY2uImqLBylUC6W3ITsmwexsyG6T+PbOQfAy8DP838w3Xw6uVh21ofJsIJ0k&#10;oIhzbysuDPwcP8ZvoEJEtlh7JgMXCrBcPIzmmFnf8zd1h1gogXDI0EAZY5NpHfKSHIaJb4hld/Kt&#10;wyixLbRtsRe4q/Vzkky1w4rlQokNrUvKz4d/Z+Czx371km67/fm0vvwdX79+9ykZ8/Q4bGYyVjNQ&#10;kYZ4b9wQO2tg+i4vi5HYgF5cAQAA//8DAFBLAQItABQABgAIAAAAIQDb4fbL7gAAAIUBAAATAAAA&#10;AAAAAAAAAAAAAAAAAABbQ29udGVudF9UeXBlc10ueG1sUEsBAi0AFAAGAAgAAAAhAFr0LFu/AAAA&#10;FQEAAAsAAAAAAAAAAAAAAAAAHwEAAF9yZWxzLy5yZWxzUEsBAi0AFAAGAAgAAAAhANFOkyXKAAAA&#10;4QAAAA8AAAAAAAAAAAAAAAAABwIAAGRycy9kb3ducmV2LnhtbFBLBQYAAAAAAwADALcAAAD+AgAA&#10;AAA=&#10;">
                              <v:shape id="Straight Arrow Connector 693" o:spid="_x0000_s1214" type="#_x0000_t32" style="position:absolute;top:-2095;width:3767;height:55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p8fyQAAAOEAAAAPAAAAZHJzL2Rvd25yZXYueG1sRI9BawIx&#10;FITvBf9DeEIvpWa1oHU1iihiDz1YFc/PzesmdPOyJKlu++ubQqGXgWGYb5j5snONuFKI1rOC4aAA&#10;QVx5bblWcDpuH59BxISssfFMCr4ownLRu5tjqf2N3+h6SLXIEI4lKjAptaWUsTLkMA58S5yzdx8c&#10;pmxDLXXAW4a7Ro6KYiwdWs4LBltaG6o+Dp9Owfo4ja/xsvOnB/tt7B4nZxcmSt33u80sy2oGIlGX&#10;/ht/iBetYDx9gt9H+Q3IxQ8AAAD//wMAUEsBAi0AFAAGAAgAAAAhANvh9svuAAAAhQEAABMAAAAA&#10;AAAAAAAAAAAAAAAAAFtDb250ZW50X1R5cGVzXS54bWxQSwECLQAUAAYACAAAACEAWvQsW78AAAAV&#10;AQAACwAAAAAAAAAAAAAAAAAfAQAAX3JlbHMvLnJlbHNQSwECLQAUAAYACAAAACEAoiafH8kAAADh&#10;AAAADwAAAAAAAAAAAAAAAAAHAgAAZHJzL2Rvd25yZXYueG1sUEsFBgAAAAADAAMAtwAAAP0CAAAA&#10;AA==&#10;" strokecolor="#4f81bd [3204]" strokeweight="2pt">
                                <v:stroke endarrow="block" endarrowwidth="wide" endarrowlength="long"/>
                                <v:shadow on="t" color="black" opacity="24903f" origin=",.5" offset="0,.55556mm"/>
                              </v:shape>
                              <v:line id="Straight Connector 694" o:spid="_x0000_s1215" style="position:absolute;flip:y;visibility:visible;mso-wrap-style:square" from="93,3404" to="3364,3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RjvyQAAAOEAAAAPAAAAZHJzL2Rvd25yZXYueG1sRI9Pa8JA&#10;FMTvQr/D8gredFMp2kZXKUpBFKWxeujtkX35Q7NvQ3Y18du7guBlYBjmN8xs0ZlKXKhxpWUFb8MI&#10;BHFqdcm5guPv9+ADhPPIGivLpOBKDhbzl94MY21bTuhy8LkIEHYxKii8r2MpXVqQQTe0NXHIMtsY&#10;9ME2udQNtgFuKjmKorE0WHJYKLCmZUHp/+FsFGTuXC//Ttpnk80u2WXbfI/tj1L91241DfI1BeGp&#10;88/GA7HWCsaf73B/FN6AnN8AAAD//wMAUEsBAi0AFAAGAAgAAAAhANvh9svuAAAAhQEAABMAAAAA&#10;AAAAAAAAAAAAAAAAAFtDb250ZW50X1R5cGVzXS54bWxQSwECLQAUAAYACAAAACEAWvQsW78AAAAV&#10;AQAACwAAAAAAAAAAAAAAAAAfAQAAX3JlbHMvLnJlbHNQSwECLQAUAAYACAAAACEAbskY78kAAADh&#10;AAAADwAAAAAAAAAAAAAAAAAHAgAAZHJzL2Rvd25yZXYueG1sUEsFBgAAAAADAAMAtwAAAP0CAAAA&#10;AA==&#10;" strokecolor="black [3040]"/>
                            </v:group>
                          </v:group>
                        </v:group>
                        <v:shape id="Arc 702" o:spid="_x0000_s1216" style="position:absolute;left:-1174;top:1256;width:3458;height:2835;rotation:1864768fd;visibility:visible;mso-wrap-style:square;v-text-anchor:middle" coordsize="345934,283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cLSygAAAOEAAAAPAAAAZHJzL2Rvd25yZXYueG1sRI9Pa8JA&#10;FMTvhX6H5RW81Y0e1EZXEduq0JNpsddn9jVJzb5Ns2v+fPuuIHgZGIb5DbNYdaYUDdWusKxgNIxA&#10;EKdWF5wp+Pp8f56BcB5ZY2mZFPTkYLV8fFhgrG3LB2oSn4kAYRejgtz7KpbSpTkZdENbEYfsx9YG&#10;fbB1JnWNbYCbUo6jaCINFhwWcqxok1N6Ti5Gwfffy6k9vh32v7vjR99MT/12l/RKDZ6613mQ9RyE&#10;p87fGzfEXiuYRmO4PgpvQC7/AQAA//8DAFBLAQItABQABgAIAAAAIQDb4fbL7gAAAIUBAAATAAAA&#10;AAAAAAAAAAAAAAAAAABbQ29udGVudF9UeXBlc10ueG1sUEsBAi0AFAAGAAgAAAAhAFr0LFu/AAAA&#10;FQEAAAsAAAAAAAAAAAAAAAAAHwEAAF9yZWxzLy5yZWxzUEsBAi0AFAAGAAgAAAAhAHVVwtLKAAAA&#10;4QAAAA8AAAAAAAAAAAAAAAAABwIAAGRycy9kb3ducmV2LnhtbFBLBQYAAAAAAwADALcAAAD+AgAA&#10;AAA=&#10;" path="m201420,1931nsc284814,13327,345934,72450,345934,141725r-172967,l201420,1931xem201420,1931nfc284814,13327,345934,72450,345934,141725e" filled="f" strokecolor="#f68c36 [3049]">
                          <v:path arrowok="t" o:connecttype="custom" o:connectlocs="201420,1931;345934,141725" o:connectangles="0,0"/>
                        </v:shape>
                      </v:group>
                      <v:shape id="Text Box 355" o:spid="_x0000_s1217" type="#_x0000_t202" style="position:absolute;left:64;top:-794;width:3638;height:3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hkVygAAAOEAAAAPAAAAZHJzL2Rvd25yZXYueG1sRI9Ba8JA&#10;FITvBf/D8gRvdaMSkSSrSEQqRQ9aL729Zp9JaPZtml019dd3C4VeBoZhvmGyVW8acaPO1ZYVTMYR&#10;COLC6ppLBee37fMChPPIGhvLpOCbHKyWg6cME23vfKTbyZciQNglqKDyvk2kdEVFBt3YtsQhu9jO&#10;oA+2K6Xu8B7gppHTKJpLgzWHhQpbyisqPk9Xo+A13x7w+DE1i0eTv+wv6/br/B4rNRr2mzTIOgXh&#10;qff/jT/ETiuYxTH8PgpvQC5/AAAA//8DAFBLAQItABQABgAIAAAAIQDb4fbL7gAAAIUBAAATAAAA&#10;AAAAAAAAAAAAAAAAAABbQ29udGVudF9UeXBlc10ueG1sUEsBAi0AFAAGAAgAAAAhAFr0LFu/AAAA&#10;FQEAAAsAAAAAAAAAAAAAAAAAHwEAAF9yZWxzLy5yZWxzUEsBAi0AFAAGAAgAAAAhAAQSGRXKAAAA&#10;4QAAAA8AAAAAAAAAAAAAAAAABwIAAGRycy9kb3ducmV2LnhtbFBLBQYAAAAAAwADALcAAAD+AgAA&#10;AAA=&#10;" filled="f" stroked="f" strokeweight=".5pt">
                        <v:textbox>
                          <w:txbxContent>
                            <w:p w14:paraId="66976CA6" w14:textId="062762E0" w:rsidR="002D0E2C" w:rsidRPr="00C12FEC" w:rsidRDefault="002D0E2C" w:rsidP="00C12FEC">
                              <w:pPr>
                                <w:rPr>
                                  <w:b/>
                                  <w:bCs/>
                                  <w:vertAlign w:val="subscript"/>
                                </w:rPr>
                              </w:pPr>
                              <w:r w:rsidRPr="00C12FEC"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  <w:t></w:t>
                              </w:r>
                            </w:p>
                          </w:txbxContent>
                        </v:textbox>
                      </v:shape>
                    </v:group>
                    <v:shape id="Text Box 362" o:spid="_x0000_s1218" type="#_x0000_t202" style="position:absolute;left:-571;top:4330;width:4290;height:3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0vcygAAAOEAAAAPAAAAZHJzL2Rvd25yZXYueG1sRI9Ba8JA&#10;FITvBf/D8gRvdWOkIklWkYi0lHrQeuntNftMQrNv0+xWo7/eLQheBoZhvmGyZW8acaLO1ZYVTMYR&#10;COLC6ppLBYfPzfMchPPIGhvLpOBCDpaLwVOGibZn3tFp70sRIOwSVFB53yZSuqIig25sW+KQHW1n&#10;0AfblVJ3eA5w08g4imbSYM1hocKW8oqKn/2fUfCeb7a4+47N/Nrkrx/HVft7+HpRajTs12mQVQrC&#10;U+8fjTviTSuYzmL4fxTegFzcAAAA//8DAFBLAQItABQABgAIAAAAIQDb4fbL7gAAAIUBAAATAAAA&#10;AAAAAAAAAAAAAAAAAABbQ29udGVudF9UeXBlc10ueG1sUEsBAi0AFAAGAAgAAAAhAFr0LFu/AAAA&#10;FQEAAAsAAAAAAAAAAAAAAAAAHwEAAF9yZWxzLy5yZWxzUEsBAi0AFAAGAAgAAAAhAEWXS9zKAAAA&#10;4QAAAA8AAAAAAAAAAAAAAAAABwIAAGRycy9kb3ducmV2LnhtbFBLBQYAAAAAAwADALcAAAD+AgAA&#10;AAA=&#10;" filled="f" stroked="f" strokeweight=".5pt">
                      <v:textbox>
                        <w:txbxContent>
                          <w:p w14:paraId="6ED9D347" w14:textId="5C684FB9" w:rsidR="002D0E2C" w:rsidRPr="00BD20D7" w:rsidRDefault="002D0E2C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v:group>
                  <v:shape id="Text Box 2250" o:spid="_x0000_s1219" type="#_x0000_t202" style="position:absolute;left:6286;top:4667;width:3372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VZygAAAOIAAAAPAAAAZHJzL2Rvd25yZXYueG1sRI9Ba8JA&#10;EIXvhf6HZQq91Y0BRaKrSIpYih60XnqbZsckmJ1Ns6um/nrnIPQy8Bje9/hmi9416kJdqD0bGA4S&#10;UMSFtzWXBg5fq7cJqBCRLTaeycAfBVjMn59mmFl/5R1d9rFUAuGQoYEqxjbTOhQVOQwD3xLL7+g7&#10;h1FiV2rb4VXgrtFpkoy1w5plocKW8oqK0/7sDHzmqy3uflI3uTX5enNctr+H75Exry/9+1TOcgoq&#10;Uh//Gw/EhzWQpiORECXRAT2/AwAA//8DAFBLAQItABQABgAIAAAAIQDb4fbL7gAAAIUBAAATAAAA&#10;AAAAAAAAAAAAAAAAAABbQ29udGVudF9UeXBlc10ueG1sUEsBAi0AFAAGAAgAAAAhAFr0LFu/AAAA&#10;FQEAAAsAAAAAAAAAAAAAAAAAHwEAAF9yZWxzLy5yZWxzUEsBAi0AFAAGAAgAAAAhAJA0dVnKAAAA&#10;4gAAAA8AAAAAAAAAAAAAAAAABwIAAGRycy9kb3ducmV2LnhtbFBLBQYAAAAAAwADALcAAAD+AgAA&#10;AAA=&#10;" filled="f" stroked="f" strokeweight=".5pt">
                    <v:textbox>
                      <w:txbxContent>
                        <w:p w14:paraId="07EFAA3A" w14:textId="09AC4F38" w:rsidR="002D0E2C" w:rsidRPr="005133FD" w:rsidRDefault="002D0E2C">
                          <w:pPr>
                            <w:rPr>
                              <w:i/>
                              <w:iCs/>
                              <w:vertAlign w:val="subscript"/>
                            </w:rPr>
                          </w:pPr>
                          <w:r w:rsidRPr="005133FD">
                            <w:rPr>
                              <w:i/>
                              <w:iCs/>
                            </w:rPr>
                            <w:t>x</w:t>
                          </w:r>
                          <w:r w:rsidRPr="005133FD">
                            <w:rPr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70" o:spid="_x0000_s1220" type="#_x0000_t202" style="position:absolute;left:3143;top:2381;width:3372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96iygAAAOEAAAAPAAAAZHJzL2Rvd25yZXYueG1sRI9Na8JA&#10;EIbvBf/DMkJvdaPQNkRXkYi0lPbgx8XbmB2TYHY2zW41+us7h0IvAy/D+7w8s0XvGnWhLtSeDYxH&#10;CSjiwtuaSwP73fopBRUissXGMxm4UYDFfPAww8z6K2/oso2lEgiHDA1UMbaZ1qGoyGEY+ZZYfiff&#10;OYwSu1LbDq8Cd42eJMmLdlizLFTYUl5Rcd7+OAMf+foLN8eJS+9N/vZ5Wrbf+8OzMY/DfjWVs5yC&#10;itTH/8Yf4t0aSF/FQYzEBvT8FwAA//8DAFBLAQItABQABgAIAAAAIQDb4fbL7gAAAIUBAAATAAAA&#10;AAAAAAAAAAAAAAAAAABbQ29udGVudF9UeXBlc10ueG1sUEsBAi0AFAAGAAgAAAAhAFr0LFu/AAAA&#10;FQEAAAsAAAAAAAAAAAAAAAAAHwEAAF9yZWxzLy5yZWxzUEsBAi0AFAAGAAgAAAAhALLr3qLKAAAA&#10;4QAAAA8AAAAAAAAAAAAAAAAABwIAAGRycy9kb3ducmV2LnhtbFBLBQYAAAAAAwADALcAAAD+AgAA&#10;AAA=&#10;" filled="f" stroked="f" strokeweight=".5pt">
                    <v:textbox>
                      <w:txbxContent>
                        <w:p w14:paraId="1F890A71" w14:textId="48F327CA" w:rsidR="002D0E2C" w:rsidRPr="00357A46" w:rsidRDefault="002D0E2C" w:rsidP="00357A46">
                          <w:pPr>
                            <w:rPr>
                              <w:vertAlign w:val="subscript"/>
                            </w:rPr>
                          </w:pPr>
                          <w:r>
                            <w:t>1</w:t>
                          </w:r>
                        </w:p>
                      </w:txbxContent>
                    </v:textbox>
                  </v:shape>
                </v:group>
                <v:line id="Straight Connector 2248" o:spid="_x0000_s1221" style="position:absolute;visibility:visible;mso-wrap-style:square" from="6858,1428" to="6869,6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9VZzAAAAOIAAAAPAAAAZHJzL2Rvd25yZXYueG1sRI9NT8Mw&#10;DIbvSPyHyEjcWEo1weiWTYzPHTiw8SHtZiWmqWicqgld9+/xAYmLpVfW+9jPYjWGVg3UpyaygctJ&#10;AYrYRtdwbeD97fFiBiplZIdtZDJwpASr5enJAisXD7ylYZdrJRBOFRrwOXeV1sl6CpgmsSOW3Vfs&#10;A2aJfa1djweBh1aXRXGlAzYsFzx2dOfJfu9+goHX9fXD82y9rY97PzztP+zL583UGnN+Nt7PZdzO&#10;QWUa83/jD7FxBspyKj+LkuiAXv4CAAD//wMAUEsBAi0AFAAGAAgAAAAhANvh9svuAAAAhQEAABMA&#10;AAAAAAAAAAAAAAAAAAAAAFtDb250ZW50X1R5cGVzXS54bWxQSwECLQAUAAYACAAAACEAWvQsW78A&#10;AAAVAQAACwAAAAAAAAAAAAAAAAAfAQAAX3JlbHMvLnJlbHNQSwECLQAUAAYACAAAACEAlivVWcwA&#10;AADiAAAADwAAAAAAAAAAAAAAAAAHAgAAZHJzL2Rvd25yZXYueG1sUEsFBgAAAAADAAMAtwAAAAAD&#10;AAAAAA==&#10;" strokecolor="#94b64e [3046]">
                  <v:stroke dashstyle="dash"/>
                </v:line>
              </v:group>
            </w:pict>
          </mc:Fallback>
        </mc:AlternateContent>
      </w:r>
      <w:r w:rsidR="00413DD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797A0C9A" wp14:editId="195BC4E7">
                <wp:simplePos x="0" y="0"/>
                <wp:positionH relativeFrom="column">
                  <wp:posOffset>1990725</wp:posOffset>
                </wp:positionH>
                <wp:positionV relativeFrom="paragraph">
                  <wp:posOffset>6350</wp:posOffset>
                </wp:positionV>
                <wp:extent cx="1676400" cy="1042670"/>
                <wp:effectExtent l="0" t="38100" r="0" b="74930"/>
                <wp:wrapNone/>
                <wp:docPr id="1094" name="Group 10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6400" cy="1042670"/>
                          <a:chOff x="-142875" y="0"/>
                          <a:chExt cx="1676400" cy="1042670"/>
                        </a:xfrm>
                      </wpg:grpSpPr>
                      <wpg:grpSp>
                        <wpg:cNvPr id="1838" name="Group 1838"/>
                        <wpg:cNvGrpSpPr/>
                        <wpg:grpSpPr>
                          <a:xfrm>
                            <a:off x="-142875" y="0"/>
                            <a:ext cx="1482090" cy="1042670"/>
                            <a:chOff x="-257175" y="141403"/>
                            <a:chExt cx="1482090" cy="1043811"/>
                          </a:xfrm>
                        </wpg:grpSpPr>
                        <wpg:grpSp>
                          <wpg:cNvPr id="1839" name="Group 1839"/>
                          <wpg:cNvGrpSpPr/>
                          <wpg:grpSpPr>
                            <a:xfrm>
                              <a:off x="-257175" y="232031"/>
                              <a:ext cx="1482090" cy="953183"/>
                              <a:chOff x="-400586" y="-156016"/>
                              <a:chExt cx="1951050" cy="1265367"/>
                            </a:xfrm>
                          </wpg:grpSpPr>
                          <wpg:grpSp>
                            <wpg:cNvPr id="1841" name="Group 1841"/>
                            <wpg:cNvGrpSpPr/>
                            <wpg:grpSpPr>
                              <a:xfrm>
                                <a:off x="-400586" y="-156016"/>
                                <a:ext cx="1951050" cy="1265367"/>
                                <a:chOff x="-400586" y="-156016"/>
                                <a:chExt cx="1951050" cy="1265367"/>
                              </a:xfrm>
                            </wpg:grpSpPr>
                            <wpg:grpSp>
                              <wpg:cNvPr id="1842" name="Group 1842"/>
                              <wpg:cNvGrpSpPr/>
                              <wpg:grpSpPr>
                                <a:xfrm>
                                  <a:off x="-400586" y="0"/>
                                  <a:ext cx="1951050" cy="1109351"/>
                                  <a:chOff x="-400586" y="0"/>
                                  <a:chExt cx="1951050" cy="1109351"/>
                                </a:xfrm>
                              </wpg:grpSpPr>
                              <wps:wsp>
                                <wps:cNvPr id="1843" name="Straight Arrow Connector 1843"/>
                                <wps:cNvCnPr/>
                                <wps:spPr>
                                  <a:xfrm flipV="1">
                                    <a:off x="346305" y="0"/>
                                    <a:ext cx="429967" cy="7094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lg" len="lg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4" name="Freeform 1844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5" name="Oval 1845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6" name="Text Box 1846"/>
                                <wps:cNvSpPr txBox="1"/>
                                <wps:spPr>
                                  <a:xfrm>
                                    <a:off x="-400586" y="473511"/>
                                    <a:ext cx="815367" cy="405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34165AB" w14:textId="39B3050F" w:rsidR="00B40550" w:rsidRPr="00F15DBB" w:rsidRDefault="00B40550" w:rsidP="001A3E39">
                                      <w:r w:rsidRPr="00413DDD"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=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  <w:r>
                                        <w:t>(</w: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t</w:t>
                                      </w:r>
                                      <w: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47" name="Text Box 1847"/>
                              <wps:cNvSpPr txBox="1"/>
                              <wps:spPr>
                                <a:xfrm>
                                  <a:off x="321673" y="-156016"/>
                                  <a:ext cx="300990" cy="357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321420A" w14:textId="77777777" w:rsidR="00B40550" w:rsidRPr="009462DE" w:rsidRDefault="00B40550" w:rsidP="001A3E39">
                                    <w:pPr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9462DE"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48" name="Straight Connector 1848"/>
                              <wps:cNvCnPr/>
                              <wps:spPr>
                                <a:xfrm flipV="1">
                                  <a:off x="361884" y="716004"/>
                                  <a:ext cx="1051704" cy="1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851" name="Text Box 1851"/>
                            <wps:cNvSpPr txBox="1"/>
                            <wps:spPr>
                              <a:xfrm>
                                <a:off x="247326" y="142721"/>
                                <a:ext cx="300990" cy="3575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C6B61B" w14:textId="6E4A4E84" w:rsidR="00B40550" w:rsidRPr="001A3E39" w:rsidRDefault="00B40550" w:rsidP="001A3E39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1A3E39">
                                    <w:rPr>
                                      <w:rFonts w:cstheme="minorHAnsi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52" name="Straight Connector 1852"/>
                          <wps:cNvCnPr/>
                          <wps:spPr>
                            <a:xfrm flipH="1">
                              <a:off x="164121" y="141403"/>
                              <a:ext cx="586946" cy="9680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3" name="Text Box 1853"/>
                          <wps:cNvSpPr txBox="1"/>
                          <wps:spPr>
                            <a:xfrm>
                              <a:off x="636810" y="141403"/>
                              <a:ext cx="257286" cy="282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3A5C0F" w14:textId="77777777" w:rsidR="00B40550" w:rsidRPr="00455C51" w:rsidRDefault="00B40550" w:rsidP="001A3E39">
                                <w:pPr>
                                  <w:rPr>
                                    <w:i/>
                                    <w:iCs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55" name="Text Box 1855"/>
                        <wps:cNvSpPr txBox="1"/>
                        <wps:spPr>
                          <a:xfrm>
                            <a:off x="1171575" y="581025"/>
                            <a:ext cx="361950" cy="3071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49FD79" w14:textId="149A93F4" w:rsidR="00B40550" w:rsidRPr="00F15DBB" w:rsidRDefault="00B40550" w:rsidP="00F15DBB">
                              <w:pPr>
                                <w:jc w:val="both"/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 w:rsidRPr="00F15DBB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797A0C9A" id="Group 1094" o:spid="_x0000_s1222" style="position:absolute;margin-left:156.75pt;margin-top:.5pt;width:132pt;height:82.1pt;z-index:251793408;mso-width-relative:margin" coordorigin="-1428" coordsize="16764,10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4wDtAgAAK4sAAAOAAAAZHJzL2Uyb0RvYy54bWzsWluPm0gWfl9p/gPicaSOqaK4WemMenqS&#10;7EjRJNpkJruPNAYbLQYWqtvu+fX71dX4ThypE0X9YgPFqVOn6pzv3Hj5y3pZOQ9515dNfe2SF57r&#10;5HXWzMp6fu3++enNVew6PU/rWVo1dX7tPua9+8urn/7xctVOc9osmmqWdw4mqfvpqr12F5y308mk&#10;zxb5Mu1fNG1eY7BoumXKcdvNJ7MuXWH2ZTWhnhdOVk03a7smy/seT39Tg+4rOX9R5Bl/XxR9zp3q&#10;2sXauPzt5O+d+J28eplO513aLspMLyO9YBXLtKzB1E71W8pT574r96ZallnX9E3BX2TNctIURZnl&#10;UgZIQ7wdad52zX0rZZlPV/PWbhO2dmefLp42++PhQ+eUM5ydlzDXqdMlTkkyduQTbNCqnU/x3tuu&#10;/dh+6PSDuboTMq+Lbin+IY2zllv7aLc2X3Mnw0MSRiHzcAIZxojHaBjpzc8WOCFBd0UYjaPAdTbU&#10;2eL1GfqJYT8Rq7SLsjd29UbK2IdGbkkpnny5lAdWa2VlMfWS07LSICJaVsII83yliQOBdybxY0LE&#10;OxcInOwJnFwi8GDJ1KeeL5eTTg9KnQQ+ia1M5oChAEEcygO+IkHokXBP6iQgXmC2joaBH0aXSc3I&#10;rtR4csExH1uzFfvIitPpRrGPzTE47SOzfPlpM7onN/1KubWhHpYYIOEHWhUOSmzN/LUx5S1ZN/RH&#10;ZYVn6Dfg138d+H1cpG0uMbUXoGZhgflm3z7yLi3nC+7cdF2zcm6buoYbaTqHxHhJqpAkva01GPbT&#10;HrhokNApqrL9CyAn/YHGRJ+FvrcFbWY3GU0S6LjExQgQHEjbtHuRTtuu52/zZumIi2u316uzy1J8&#10;0od3PVfwYAjEgqpa/PK0rF7XM4c/tgB33pVpPa9y11ldu9XcdaocrhsXilyQAEyNUPKKP1a5mu5f&#10;eQFvAbSmUjzpp/PbqnMeUnjYNMvymhucqmq8LciKsqosoXeeUL8vSHPpwy2xEvYkV0shOTc1t8TL&#10;sm66Q9z52iy5UO+bHVByiy24a2aP8rjl1kAfhWN5GsW0XvlNl+ciEhKKyAaKaL2yOTPjE61L9kMS&#10;x0r9fD/xw0BQD6BbjEZwE8I5R2GSAKSVMhjXnt0rJRRURtUQ7MygdOLRfKZdagZj6Uue/xsQXiwr&#10;hFI/Txzi0yiKnJVDNB/JfI/mP0MatQpn4WyWc4gNQN6yCcMo8c5z2SKJA8KCs1wAqZZL7NHzPIYE&#10;jBKSsLM8AD+WByF+Qtl5NkMayqgXnxcFymTZ+OI8RpzLkCYmMU3OCgNVs1xC4gdshDBbNIycFwWB&#10;hGVCPBr7Y7ZsiyiIGT0rC7B5w0Yp8PmT2SbyCPG2+ADere2kC4XcCBjWtbYnXDnAaBFFC/Nqm14E&#10;yEPjgqGaW9iNMlZQibfPEEP/h8QG+cYRQ7GHxDKygDDjiKGuQ2LpS0cTQwmHxBL/RhMr6LMbJuFv&#10;NLEKWC2xgcZxMkMRhss2wawkVivQR94hxhBJaiWTVO46SFI710GSeqfAuk250BSpD7gUztvgqbOw&#10;sC2Gl81D/qmRL3KhNwp/5UI2aArmm/ey+7sy+zX/e4uKeFGslCUKwtCE+62cErihA/mICXTXS5Rj&#10;Eoclt1DCq9HOLR6HODIWiRQU+xXSyCM6fVAMryIvUGMsCTx/iyEgWVIppB3NLg4DpILg5rPIhrCK&#10;W0g9yCTGKHwh02mKGlPgrAYl5o5mSMIgitSOkjgIqNRhWLfcNUrjkCieBB7D25JQIbXkKQF4NEsf&#10;sXagZmU0MHG64sgSRkQyDClJhEsxqVmNAm05FgKLR/OLfIrjkXRXLDAZoOKXAKB1EILkmem8QG+q&#10;wm+1GAHLozkSQhkJFbT4Pm6GYhASYVu1jDCDQM5rhLTmI3aACJA+wBV2IixPJt7WBIXlDiKiunmD&#10;CFeA8Pm4eUQEezhu9g9FrtsB9/G4eUS0fkHcXNlQ/0zc7HSNqrz1bfamRB7zLu35h7RDfAhlQfmQ&#10;v8dPUTUANYCXvHKdRdP9fei5eB9JIEaRwqB0h6Tof/dplyOT+b1GephI7XK4vGFBRMGjG47cDUfq&#10;++VtA+CFYWJ18lK8zytzWXTN8jOqjDeCK4bSOgNv+F8OfFY3txz3GEJ0nuU3N/Ia9T3oy7v6Y5uJ&#10;yaVtQfJP689p1+pkjiML/KMxKekmtBZKZ98VlHVzc8+bopQp3iYf0Rr3pOkIfKkqn71HyidSEYkO&#10;Yk1Ip0ekIjDXSFlkGCa+KXyZdDjxQoHmIhFRlyq0MXmIyW31/uUVcu1epPN7eydS5meDNDuwm8g+&#10;G+SPY5CIT5VBfhJG9GuzFkYpQ5aBUTp8jREBRDCojZdKd4v3V4NapQyLJMGmVBATWZKVBso8ZM/G&#10;Zx6xUBHWHjdPAWzadYpalYhpQx/xg4I841RVGWvHt/L13Vr2LeD7tUiqRvNDqjbyge/H0+AkdKvl&#10;6YpgiGH3lVzGyBcouU/RjlIh41Yfwjgh3/MS07/xgyhA5fakG3oCJbf1vmcl/7HCKYRCSrFt2+F2&#10;2HDQrckvbziIiq9KmCMSep5Oi4yGo8lGIjyUOG5KQEcgvCrrExGW6TEs8nS26THUaPbL/sIyn+kG&#10;g7iCFe12I46/iSB4ZC/iYE41+6+R63A+dbAPsSE6nkudIbwgj7qs//ANYBgFhH0YVlWFC2CYIsCg&#10;qrqG1n9Ed0KN7xCFbarzjMJPg8LfQseRfp5AZFVC0tp+qgX8T5P16xYwQSENKi7LbYMvPgwi48OI&#10;BFG7ynzDGGnw6ZjjNCrvBMv9cwP32zVwA0Sae7ErHuqsRVdNxiZooR/GKFQeUyN8pIOKp1IjGtP4&#10;OwhdbSr6DJo/LmjaquCgCBFYd/mFOo6yPboWmBJVwADaTuVEmyIEPmeQXQZRJfS9CC+cxsonyM9s&#10;Kvqs5E+o5PgoFhVONNPVB7ziq9vhvax+bj4zfvV/AAAA//8DAFBLAwQUAAYACAAAACEAkhcnp+MA&#10;AAAOAQAADwAAAGRycy9kb3ducmV2LnhtbEyPzWrDMBCE74W+g9hCb43sGCfFsRxC+nMKhSaF0pti&#10;bWwTa2UsxXbevttTc1kYvt3ZmXw92VYM2PvGkYJ4FoFAKp1pqFLwdXh7egbhgyajW0eo4Ioe1sX9&#10;Xa4z40b6xGEfKsEm5DOtoA6hy6T0ZY1W+5nrkJidXG91YNlX0vR6ZHPbynkULaTVDfGHWne4rbE8&#10;7y9Wwfuox00Svw6782l7/TmkH9+7GJV6fJheVjw2KxABp/B/AX8dOD8UHOzoLmS8aBUkcZLyKgPu&#10;xTxdLlkfWS/SOcgil7c1il8AAAD//wMAUEsBAi0AFAAGAAgAAAAhALaDOJL+AAAA4QEAABMAAAAA&#10;AAAAAAAAAAAAAAAAAFtDb250ZW50X1R5cGVzXS54bWxQSwECLQAUAAYACAAAACEAOP0h/9YAAACU&#10;AQAACwAAAAAAAAAAAAAAAAAvAQAAX3JlbHMvLnJlbHNQSwECLQAUAAYACAAAACEAr8uMA7QIAACu&#10;LAAADgAAAAAAAAAAAAAAAAAuAgAAZHJzL2Uyb0RvYy54bWxQSwECLQAUAAYACAAAACEAkhcnp+MA&#10;AAAOAQAADwAAAAAAAAAAAAAAAAAOCwAAZHJzL2Rvd25yZXYueG1sUEsFBgAAAAAEAAQA8wAAAB4M&#10;AAAAAA==&#10;">
                <v:group id="Group 1838" o:spid="_x0000_s1223" style="position:absolute;left:-1428;width:14820;height:10426" coordorigin="-2571,1414" coordsize="14820,10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gGUygAAAOIAAAAPAAAAZHJzL2Rvd25yZXYueG1sRI9Ba8JA&#10;EIXvQv/DMoXedJOKRaKriLXiQQrVQultyI5JMDsbsmsS/71zKPTymMdjvpm3XA+uVh21ofJsIJ0k&#10;oIhzbysuDHyfP8ZzUCEiW6w9k4E7BVivnkZLzKzv+Yu6UyyUQDhkaKCMscm0DnlJDsPEN8SSXXzr&#10;MIptC21b7AXuav2aJG/aYcVyocSGtiXl19PNGdj32G+m6a47Xi/b++959vlzTMmYl+fhfSGyWYCK&#10;NMT/jT/EwUqH+VR+lkoygl49AAAA//8DAFBLAQItABQABgAIAAAAIQDb4fbL7gAAAIUBAAATAAAA&#10;AAAAAAAAAAAAAAAAAABbQ29udGVudF9UeXBlc10ueG1sUEsBAi0AFAAGAAgAAAAhAFr0LFu/AAAA&#10;FQEAAAsAAAAAAAAAAAAAAAAAHwEAAF9yZWxzLy5yZWxzUEsBAi0AFAAGAAgAAAAhAI7OAZTKAAAA&#10;4gAAAA8AAAAAAAAAAAAAAAAABwIAAGRycy9kb3ducmV2LnhtbFBLBQYAAAAAAwADALcAAAD+AgAA&#10;AAA=&#10;">
                  <v:group id="Group 1839" o:spid="_x0000_s1224" style="position:absolute;left:-2571;top:2320;width:14820;height:9532" coordorigin="-4005,-1560" coordsize="19510,12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qQPygAAAOIAAAAPAAAAZHJzL2Rvd25yZXYueG1sRI9Na8JA&#10;EIbvBf/DMoI33URp0egq4kfpQQpVQbwN2TEJZmdDdk3iv+8WhF6GGV7eZ3gWq86UoqHaFZYVxKMI&#10;BHFqdcGZgvNpP5yCcB5ZY2mZFDzJwWrZe1tgom3LP9QcfSYChF2CCnLvq0RKl+Zk0I1sRRyym60N&#10;+nDWmdQ1tgFuSjmOog9psODwIceKNjml9+PDKPhssV1P4l1zuN82z+vp/ftyiEmpQb/bzsNYz0F4&#10;6vx/44X40sFhOpnBn1JYQS5/AQAA//8DAFBLAQItABQABgAIAAAAIQDb4fbL7gAAAIUBAAATAAAA&#10;AAAAAAAAAAAAAAAAAABbQ29udGVudF9UeXBlc10ueG1sUEsBAi0AFAAGAAgAAAAhAFr0LFu/AAAA&#10;FQEAAAsAAAAAAAAAAAAAAAAAHwEAAF9yZWxzLy5yZWxzUEsBAi0AFAAGAAgAAAAhAOGCpA/KAAAA&#10;4gAAAA8AAAAAAAAAAAAAAAAABwIAAGRycy9kb3ducmV2LnhtbFBLBQYAAAAAAwADALcAAAD+AgAA&#10;AAA=&#10;">
                    <v:group id="Group 1841" o:spid="_x0000_s1225" style="position:absolute;left:-4005;top:-1560;width:19509;height:12653" coordorigin="-4005,-1560" coordsize="19510,12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tt0yQAAAOIAAAAPAAAAZHJzL2Rvd25yZXYueG1sRI9Ni8Iw&#10;EIbvC/6HMIK3Na2uItUo4n7gQQQ/QLwNzdgWm0lpsm3990ZY2Msww8v7DM9i1ZlSNFS7wrKCeBiB&#10;IE6tLjhTcD59v89AOI+ssbRMCh7kYLXsvS0w0bblAzVHn4kAYZeggtz7KpHSpTkZdENbEYfsZmuD&#10;Ppx1JnWNbYCbUo6iaCoNFhw+5FjRJqf0fvw1Cn5abNfj+KvZ3W+bx/U02V92MSk16Hef8zDWcxCe&#10;Ov/f+ENsdXCYfcTwUgoryOUTAAD//wMAUEsBAi0AFAAGAAgAAAAhANvh9svuAAAAhQEAABMAAAAA&#10;AAAAAAAAAAAAAAAAAFtDb250ZW50X1R5cGVzXS54bWxQSwECLQAUAAYACAAAACEAWvQsW78AAAAV&#10;AQAACwAAAAAAAAAAAAAAAAAfAQAAX3JlbHMvLnJlbHNQSwECLQAUAAYACAAAACEAR/LbdMkAAADi&#10;AAAADwAAAAAAAAAAAAAAAAAHAgAAZHJzL2Rvd25yZXYueG1sUEsFBgAAAAADAAMAtwAAAP0CAAAA&#10;AA==&#10;">
                      <v:group id="Group 1842" o:spid="_x0000_s1226" style="position:absolute;left:-4005;width:19509;height:11093" coordorigin="-4005" coordsize="19510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EUDyQAAAOIAAAAPAAAAZHJzL2Rvd25yZXYueG1sRI/BasJA&#10;EIbvBd9hGcFb3USrSHQVUVs8SKEqiLchOybB7GzIbpP49q5Q6GWY4ef/hm+x6kwpGqpdYVlBPIxA&#10;EKdWF5wpOJ8+32cgnEfWWFomBQ9ysFr23haYaNvyDzVHn4kAYZeggtz7KpHSpTkZdENbEYfsZmuD&#10;Ppx1JnWNbYCbUo6iaCoNFhw+5FjRJqf0fvw1Cr5abNfjeNcc7rfN43qafF8OMSk16HfbeRjrOQhP&#10;nf9v/CH2OjjMPkbwUgoryOUTAAD//wMAUEsBAi0AFAAGAAgAAAAhANvh9svuAAAAhQEAABMAAAAA&#10;AAAAAAAAAAAAAAAAAFtDb250ZW50X1R5cGVzXS54bWxQSwECLQAUAAYACAAAACEAWvQsW78AAAAV&#10;AQAACwAAAAAAAAAAAAAAAAAfAQAAX3JlbHMvLnJlbHNQSwECLQAUAAYACAAAACEAtyBFA8kAAADi&#10;AAAADwAAAAAAAAAAAAAAAAAHAgAAZHJzL2Rvd25yZXYueG1sUEsFBgAAAAADAAMAtwAAAP0CAAAA&#10;AA==&#10;">
                        <v:shape id="Straight Arrow Connector 1843" o:spid="_x0000_s1227" type="#_x0000_t32" style="position:absolute;left:3463;width:4299;height:70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x+2ygAAAOIAAAAPAAAAZHJzL2Rvd25yZXYueG1sRI9NawIx&#10;EIbvBf9DGKGXolnbUnU1SrGU9uChfuB53Iyb4GayJKlu++ubQqGXYYaX9xme+bJzjbhQiNazgtGw&#10;AEFceW25VrDfvQ4mIGJC1th4JgVfFGG56N3MsdT+yhu6bFMtMoRjiQpMSm0pZawMOYxD3xLn7OSD&#10;w5TPUEsd8JrhrpH3RfEkHVrOHwy2tDJUnbefTsFqN43reHzz+zv7bewHjg8ujJW67XcvszyeZyAS&#10;dem/8Yd419lh8vgAv0p5Bbn4AQAA//8DAFBLAQItABQABgAIAAAAIQDb4fbL7gAAAIUBAAATAAAA&#10;AAAAAAAAAAAAAAAAAABbQ29udGVudF9UeXBlc10ueG1sUEsBAi0AFAAGAAgAAAAhAFr0LFu/AAAA&#10;FQEAAAsAAAAAAAAAAAAAAAAAHwEAAF9yZWxzLy5yZWxzUEsBAi0AFAAGAAgAAAAhAJX/H7bKAAAA&#10;4gAAAA8AAAAAAAAAAAAAAAAABwIAAGRycy9kb3ducmV2LnhtbFBLBQYAAAAAAwADALcAAAD+AgAA&#10;AAA=&#10;" strokecolor="#4f81bd [3204]" strokeweight="2pt">
                          <v:stroke endarrow="block" endarrowwidth="wide" endarrowlength="long"/>
                          <v:shadow on="t" color="black" opacity="24903f" origin=",.5" offset="0,.55556mm"/>
                        </v:shape>
                        <v:shape id="Freeform 1844" o:spid="_x0000_s1228" style="position:absolute;left:3618;top:3393;width:11886;height:7700;visibility:visible;mso-wrap-style:square;v-text-anchor:middle" coordsize="1188579,76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eeyxwAAAOIAAAAPAAAAZHJzL2Rvd25yZXYueG1sRI/BisIw&#10;EIbvC75DGGFva6qUUqpRRBHEm+5e9jY2Y1q2mdQm2vr2G0HwMszw83/Dt1gNthF36nztWMF0koAg&#10;Lp2u2Sj4+d595SB8QNbYOCYFD/KwWo4+Flho1/OR7qdgRISwL1BBFUJbSOnLiiz6iWuJY3ZxncUQ&#10;z85I3WEf4baRsyTJpMWa44cKW9pUVP6dblbBrP09h8fOXA85X9bn3mTpps6U+hwP23kc6zmIQEN4&#10;N16IvY4OeZrCUymuIJf/AAAA//8DAFBLAQItABQABgAIAAAAIQDb4fbL7gAAAIUBAAATAAAAAAAA&#10;AAAAAAAAAAAAAABbQ29udGVudF9UeXBlc10ueG1sUEsBAi0AFAAGAAgAAAAhAFr0LFu/AAAAFQEA&#10;AAsAAAAAAAAAAAAAAAAAHwEAAF9yZWxzLy5yZWxzUEsBAi0AFAAGAAgAAAAhAG5t57LHAAAA4gAA&#10;AA8AAAAAAAAAAAAAAAAABwIAAGRycy9kb3ducmV2LnhtbFBLBQYAAAAAAwADALcAAAD7AgAAAAA=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579b8 [3044]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1845" o:spid="_x0000_s1229" style="position:absolute;left:3241;top:6693;width:906;height: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v7/yQAAAOIAAAAPAAAAZHJzL2Rvd25yZXYueG1sRI/BagIx&#10;EIbvgu8QRuhNsxUrsm5WilLanmq1hx6nm3F3MZmETVy3b98UBC/DDD//N3zFZrBG9NSF1rGCx1kG&#10;grhyuuVawdfxZboCESKyRuOYFPxSgE05HhWYa3flT+oPsRYJwiFHBU2MPpcyVA1ZDDPniVN2cp3F&#10;mM6ulrrDa4JbI+dZtpQWW04fGvS0bag6Hy5WwfLHbs0Fj30r3z/867ffm4WplXqYDLt1Gs9rEJGG&#10;eG/cEG86OawWT/CvlFaQ5R8AAAD//wMAUEsBAi0AFAAGAAgAAAAhANvh9svuAAAAhQEAABMAAAAA&#10;AAAAAAAAAAAAAAAAAFtDb250ZW50X1R5cGVzXS54bWxQSwECLQAUAAYACAAAACEAWvQsW78AAAAV&#10;AQAACwAAAAAAAAAAAAAAAAAfAQAAX3JlbHMvLnJlbHNQSwECLQAUAAYACAAAACEAi/7+/8kAAADi&#10;AAAADwAAAAAAAAAAAAAAAAAHAgAAZHJzL2Rvd25yZXYueG1sUEsFBgAAAAADAAMAtwAAAP0CAAAA&#10;AA==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1846" o:spid="_x0000_s1230" type="#_x0000_t202" style="position:absolute;left:-4005;top:4735;width:8152;height:4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JSoygAAAOIAAAAPAAAAZHJzL2Rvd25yZXYueG1sRI/BasJA&#10;EIbvQt9hmUJvuqm0EqKrSIooxR6MXryN2TEJZmdjdtW0T98VBC/DDD//N3yTWWdqcaXWVZYVvA8i&#10;EMS51RUXCnbbRT8G4TyyxtoyKfglB7PpS2+CibY33tA184UIEHYJKii9bxIpXV6SQTewDXHIjrY1&#10;6MPZFlK3eAtwU8thFI2kwYrDhxIbSkvKT9nFKPhOFz+4OQxN/Feny/Vx3px3+0+l3l67r3EY8zEI&#10;T51/Nh6IlQ4O8ccI7kphBTn9BwAA//8DAFBLAQItABQABgAIAAAAIQDb4fbL7gAAAIUBAAATAAAA&#10;AAAAAAAAAAAAAAAAAABbQ29udGVudF9UeXBlc10ueG1sUEsBAi0AFAAGAAgAAAAhAFr0LFu/AAAA&#10;FQEAAAsAAAAAAAAAAAAAAAAAHwEAAF9yZWxzLy5yZWxzUEsBAi0AFAAGAAgAAAAhABf4lKjKAAAA&#10;4gAAAA8AAAAAAAAAAAAAAAAABwIAAGRycy9kb3ducmV2LnhtbFBLBQYAAAAAAwADALcAAAD+AgAA&#10;AAA=&#10;" filled="f" stroked="f" strokeweight=".5pt">
                          <v:textbox>
                            <w:txbxContent>
                              <w:p w14:paraId="734165AB" w14:textId="39B3050F" w:rsidR="002D0E2C" w:rsidRPr="00F15DBB" w:rsidRDefault="002D0E2C" w:rsidP="001A3E39">
                                <w:r w:rsidRPr="00413DDD"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=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  <w:r>
                                  <w:t>(</w:t>
                                </w:r>
                                <w:r>
                                  <w:rPr>
                                    <w:i/>
                                    <w:iCs/>
                                  </w:rPr>
                                  <w:t>t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847" o:spid="_x0000_s1231" type="#_x0000_t202" style="position:absolute;left:3216;top:-1560;width:3010;height:3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DEzygAAAOIAAAAPAAAAZHJzL2Rvd25yZXYueG1sRI/BasJA&#10;EIbvQt9hmYI33VRsG6KrSEQsogetl96m2TEJzc7G7KrRp3eFgpdhhp//G77xtDWVOFPjSssK3voR&#10;COLM6pJzBfvvRS8G4TyyxsoyKbiSg+nkpTPGRNsLb+m887kIEHYJKii8rxMpXVaQQde3NXHIDrYx&#10;6MPZ5FI3eAlwU8lBFH1IgyWHDwXWlBaU/e1ORsEqXWxw+zsw8a1Kl+vDrD7uf96V6r6281EYsxEI&#10;T61/Nv4RXzo4xMNPeCiFFeTkDgAA//8DAFBLAQItABQABgAIAAAAIQDb4fbL7gAAAIUBAAATAAAA&#10;AAAAAAAAAAAAAAAAAABbQ29udGVudF9UeXBlc10ueG1sUEsBAi0AFAAGAAgAAAAhAFr0LFu/AAAA&#10;FQEAAAsAAAAAAAAAAAAAAAAAHwEAAF9yZWxzLy5yZWxzUEsBAi0AFAAGAAgAAAAhAHi0MTPKAAAA&#10;4gAAAA8AAAAAAAAAAAAAAAAABwIAAGRycy9kb3ducmV2LnhtbFBLBQYAAAAAAwADALcAAAD+AgAA&#10;AAA=&#10;" filled="f" stroked="f" strokeweight=".5pt">
                        <v:textbox>
                          <w:txbxContent>
                            <w:p w14:paraId="5321420A" w14:textId="77777777" w:rsidR="002D0E2C" w:rsidRPr="009462DE" w:rsidRDefault="002D0E2C" w:rsidP="001A3E39">
                              <w:pPr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9462DE"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  <w:t></w:t>
                              </w:r>
                            </w:p>
                          </w:txbxContent>
                        </v:textbox>
                      </v:shape>
                      <v:line id="Straight Connector 1848" o:spid="_x0000_s1232" style="position:absolute;flip:y;visibility:visible;mso-wrap-style:square" from="3618,7160" to="14135,7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NwoygAAAOIAAAAPAAAAZHJzL2Rvd25yZXYueG1sRI9PawJB&#10;DMXvgt9hiNCbzlaKyuooRSkURam2PfQWdrJ/6E5m2Rnd9ds3h4KXRx6P/JK32vSuVjdqQ+XZwPMk&#10;AUWceVtxYeDr8228ABUissXaMxm4U4DNejhYYWp9x2e6XWKhBMIhRQNljE2qdchKchgmviGWLPet&#10;wyi2LbRtsRO4q/U0SWbaYcVyocSGtiVlv5erM5CHa7P9+bYxn++P52N+KE7YfRjzNOp3S5HXJahI&#10;fXxs/CPerXRYvMjPUklG0Os/AAAA//8DAFBLAQItABQABgAIAAAAIQDb4fbL7gAAAIUBAAATAAAA&#10;AAAAAAAAAAAAAAAAAABbQ29udGVudF9UeXBlc10ueG1sUEsBAi0AFAAGAAgAAAAhAFr0LFu/AAAA&#10;FQEAAAsAAAAAAAAAAAAAAAAAHwEAAF9yZWxzLy5yZWxzUEsBAi0AFAAGAAgAAAAhALdU3CjKAAAA&#10;4gAAAA8AAAAAAAAAAAAAAAAABwIAAGRycy9kb3ducmV2LnhtbFBLBQYAAAAAAwADALcAAAD+AgAA&#10;AAA=&#10;" strokecolor="black [3040]"/>
                    </v:group>
                    <v:shape id="Text Box 1851" o:spid="_x0000_s1233" type="#_x0000_t202" style="position:absolute;left:2473;top:1427;width:3010;height:3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JoBywAAAOIAAAAPAAAAZHJzL2Rvd25yZXYueG1sRI/BasJA&#10;EIbvBd9hmUJvdWMgJUTXECJSKfag9eJtzI5JaHY2za4a+/TdQqGXYYaf/xu+RT6aTlxpcK1lBbNp&#10;BIK4srrlWsHhY/2cgnAeWWNnmRTcyUG+nDwsMNP2xju67n0tAoRdhgoa7/tMSlc1ZNBNbU8csrMd&#10;DPpwDrXUA94C3HQyjqIXabDl8KHBnsqGqs/9xSh4K9fvuDvFJv3uytftuei/DsdEqafHcTUPo5iD&#10;8DT6/8YfYqODQ5rM4FcprCCXPwAAAP//AwBQSwECLQAUAAYACAAAACEA2+H2y+4AAACFAQAAEwAA&#10;AAAAAAAAAAAAAAAAAAAAW0NvbnRlbnRfVHlwZXNdLnhtbFBLAQItABQABgAIAAAAIQBa9CxbvwAA&#10;ABUBAAALAAAAAAAAAAAAAAAAAB8BAABfcmVscy8ucmVsc1BLAQItABQABgAIAAAAIQAdyJoBywAA&#10;AOIAAAAPAAAAAAAAAAAAAAAAAAcCAABkcnMvZG93bnJldi54bWxQSwUGAAAAAAMAAwC3AAAA/wIA&#10;AAAA&#10;" filled="f" stroked="f" strokeweight=".5pt">
                      <v:textbox>
                        <w:txbxContent>
                          <w:p w14:paraId="21C6B61B" w14:textId="6E4A4E84" w:rsidR="002D0E2C" w:rsidRPr="001A3E39" w:rsidRDefault="002D0E2C" w:rsidP="001A3E39">
                            <w:pPr>
                              <w:rPr>
                                <w:rFonts w:cstheme="minorHAnsi"/>
                              </w:rPr>
                            </w:pPr>
                            <w:r w:rsidRPr="001A3E39">
                              <w:rPr>
                                <w:rFonts w:cstheme="minorHAnsi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line id="Straight Connector 1852" o:spid="_x0000_s1234" style="position:absolute;flip:x;visibility:visible;mso-wrap-style:square" from="1641,1414" to="7510,11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svoyQAAAOIAAAAPAAAAZHJzL2Rvd25yZXYueG1sRI/RasJA&#10;EEXfhf7DMoW+6cZAJURXUUNBEIRaofg2ZMckJDsbsqtJ/Xq3IPgyzHC5ZziL1WAacaPOVZYVTCcR&#10;COLc6ooLBaefr3ECwnlkjY1lUvBHDlbLt9ECU217/qbb0RciQNilqKD0vk2ldHlJBt3EtsQhu9jO&#10;oA9nV0jdYR/gppFxFM2kwYrDhxJb2paU18erUSDX93O9+42zzX4atVnSH+rT5aDUx/uQzcNYz0F4&#10;Gvyr8UTsdHBIPmP4VworyOUDAAD//wMAUEsBAi0AFAAGAAgAAAAhANvh9svuAAAAhQEAABMAAAAA&#10;AAAAAAAAAAAAAAAAAFtDb250ZW50X1R5cGVzXS54bWxQSwECLQAUAAYACAAAACEAWvQsW78AAAAV&#10;AQAACwAAAAAAAAAAAAAAAAAfAQAAX3JlbHMvLnJlbHNQSwECLQAUAAYACAAAACEAlX7L6MkAAADi&#10;AAAADwAAAAAAAAAAAAAAAAAHAgAAZHJzL2Rvd25yZXYueG1sUEsFBgAAAAADAAMAtwAAAP0CAAAA&#10;AA==&#10;" strokecolor="#4f81bd [3204]" strokeweight="2pt">
                    <v:shadow on="t" color="black" opacity="24903f" origin=",.5" offset="0,.55556mm"/>
                  </v:line>
                  <v:shape id="Text Box 1853" o:spid="_x0000_s1235" type="#_x0000_t202" style="position:absolute;left:6368;top:1414;width:2572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qHtywAAAOIAAAAPAAAAZHJzL2Rvd25yZXYueG1sRI/BasJA&#10;EIbvBd9hGcFb3agoIckqEpFK0YPWS2/T7JiEZmfT7KqpT98tFHoZZvj5v+HLVr1pxI06V1tWMBlH&#10;IIgLq2suFZzfts8xCOeRNTaWScE3OVgtB08ZJtre+Ui3ky9FgLBLUEHlfZtI6YqKDLqxbYlDdrGd&#10;QR/OrpS6w3uAm0ZOo2ghDdYcPlTYUl5R8Xm6GgWv+faAx4+piR9N/rK/rNuv8/tcqdGw36RhrFMQ&#10;nnr/3/hD7HRwiOcz+FUKK8jlDwAAAP//AwBQSwECLQAUAAYACAAAACEA2+H2y+4AAACFAQAAEwAA&#10;AAAAAAAAAAAAAAAAAAAAW0NvbnRlbnRfVHlwZXNdLnhtbFBLAQItABQABgAIAAAAIQBa9CxbvwAA&#10;ABUBAAALAAAAAAAAAAAAAAAAAB8BAABfcmVscy8ucmVsc1BLAQItABQABgAIAAAAIQCCVqHtywAA&#10;AOIAAAAPAAAAAAAAAAAAAAAAAAcCAABkcnMvZG93bnJldi54bWxQSwUGAAAAAAMAAwC3AAAA/wIA&#10;AAAA&#10;" filled="f" stroked="f" strokeweight=".5pt">
                    <v:textbox>
                      <w:txbxContent>
                        <w:p w14:paraId="713A5C0F" w14:textId="77777777" w:rsidR="002D0E2C" w:rsidRPr="00455C51" w:rsidRDefault="002D0E2C" w:rsidP="001A3E39">
                          <w:pPr>
                            <w:rPr>
                              <w:i/>
                              <w:iCs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Text Box 1855" o:spid="_x0000_s1236" type="#_x0000_t202" style="position:absolute;left:11715;top:5810;width:3620;height:30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5wCygAAAOIAAAAPAAAAZHJzL2Rvd25yZXYueG1sRI9Na8JA&#10;EIbvBf/DMkJvdaMQCdFVJCKVYg9+XLyN2TEJZmfT7KrRX98tFLwMM7y8z/BM552pxY1aV1lWMBxE&#10;IIhzqysuFBz2q48EhPPIGmvLpOBBDuaz3tsUU23vvKXbzhciQNilqKD0vkmldHlJBt3ANsQhO9vW&#10;oA9nW0jd4j3ATS1HUTSWBisOH0psKCspv+yuRsFXtvrG7WlkkmedfW7Oi+bncIyVeu93y0kYiwkI&#10;T51/Nf4Rax0ckjiGP6Wwgpz9AgAA//8DAFBLAQItABQABgAIAAAAIQDb4fbL7gAAAIUBAAATAAAA&#10;AAAAAAAAAAAAAAAAAABbQ29udGVudF9UeXBlc10ueG1sUEsBAi0AFAAGAAgAAAAhAFr0LFu/AAAA&#10;FQEAAAsAAAAAAAAAAAAAAAAAHwEAAF9yZWxzLy5yZWxzUEsBAi0AFAAGAAgAAAAhAGLznALKAAAA&#10;4gAAAA8AAAAAAAAAAAAAAAAABwIAAGRycy9kb3ducmV2LnhtbFBLBQYAAAAAAwADALcAAAD+AgAA&#10;AAA=&#10;" filled="f" stroked="f" strokeweight=".5pt">
                  <v:textbox>
                    <w:txbxContent>
                      <w:p w14:paraId="3249FD79" w14:textId="149A93F4" w:rsidR="002D0E2C" w:rsidRPr="00F15DBB" w:rsidRDefault="002D0E2C" w:rsidP="00F15DBB">
                        <w:pPr>
                          <w:jc w:val="both"/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 w:rsidRPr="00F15DBB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3F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0AA27887" wp14:editId="709D8996">
                <wp:simplePos x="0" y="0"/>
                <wp:positionH relativeFrom="column">
                  <wp:posOffset>685800</wp:posOffset>
                </wp:positionH>
                <wp:positionV relativeFrom="paragraph">
                  <wp:posOffset>8890</wp:posOffset>
                </wp:positionV>
                <wp:extent cx="1224915" cy="1042670"/>
                <wp:effectExtent l="0" t="38100" r="32385" b="74930"/>
                <wp:wrapSquare wrapText="bothSides"/>
                <wp:docPr id="1007" name="Group 10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4915" cy="1042670"/>
                          <a:chOff x="0" y="141403"/>
                          <a:chExt cx="1224915" cy="1043811"/>
                        </a:xfrm>
                      </wpg:grpSpPr>
                      <wpg:grpSp>
                        <wpg:cNvPr id="692" name="Group 692"/>
                        <wpg:cNvGrpSpPr/>
                        <wpg:grpSpPr>
                          <a:xfrm>
                            <a:off x="0" y="342639"/>
                            <a:ext cx="1224915" cy="842575"/>
                            <a:chOff x="-62036" y="-9181"/>
                            <a:chExt cx="1612500" cy="1118532"/>
                          </a:xfrm>
                        </wpg:grpSpPr>
                        <wpg:grpSp>
                          <wpg:cNvPr id="691" name="Group 691"/>
                          <wpg:cNvGrpSpPr/>
                          <wpg:grpSpPr>
                            <a:xfrm>
                              <a:off x="-62036" y="0"/>
                              <a:ext cx="1612500" cy="1109351"/>
                              <a:chOff x="-62036" y="0"/>
                              <a:chExt cx="1612500" cy="1109351"/>
                            </a:xfrm>
                          </wpg:grpSpPr>
                          <wpg:grpSp>
                            <wpg:cNvPr id="690" name="Group 690"/>
                            <wpg:cNvGrpSpPr/>
                            <wpg:grpSpPr>
                              <a:xfrm>
                                <a:off x="-62036" y="0"/>
                                <a:ext cx="1612500" cy="1109351"/>
                                <a:chOff x="-62036" y="0"/>
                                <a:chExt cx="1612500" cy="1109351"/>
                              </a:xfrm>
                            </wpg:grpSpPr>
                            <wpg:grpSp>
                              <wpg:cNvPr id="684" name="Group 684"/>
                              <wpg:cNvGrpSpPr/>
                              <wpg:grpSpPr>
                                <a:xfrm>
                                  <a:off x="-62036" y="0"/>
                                  <a:ext cx="1612500" cy="1109351"/>
                                  <a:chOff x="-62036" y="0"/>
                                  <a:chExt cx="1612500" cy="1109351"/>
                                </a:xfrm>
                              </wpg:grpSpPr>
                              <wps:wsp>
                                <wps:cNvPr id="683" name="Straight Arrow Connector 683"/>
                                <wps:cNvCnPr/>
                                <wps:spPr>
                                  <a:xfrm flipV="1">
                                    <a:off x="346305" y="0"/>
                                    <a:ext cx="429967" cy="7094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lg" len="lg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0" name="Freeform 680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1" name="Oval 681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2" name="Text Box 682"/>
                                <wps:cNvSpPr txBox="1"/>
                                <wps:spPr>
                                  <a:xfrm>
                                    <a:off x="-62036" y="549461"/>
                                    <a:ext cx="354242" cy="4051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9DE3E41" w14:textId="108470D6" w:rsidR="00B40550" w:rsidRPr="00833829" w:rsidRDefault="00B40550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87" name="Straight Connector 687"/>
                              <wps:cNvCnPr/>
                              <wps:spPr>
                                <a:xfrm flipV="1">
                                  <a:off x="361885" y="345912"/>
                                  <a:ext cx="1013997" cy="370092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med" len="med"/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" name="Triangle 688"/>
                              <wps:cNvSpPr/>
                              <wps:spPr>
                                <a:xfrm rot="4210131">
                                  <a:off x="769071" y="309252"/>
                                  <a:ext cx="157197" cy="115291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86" name="Oval 686"/>
                            <wps:cNvSpPr/>
                            <wps:spPr>
                              <a:xfrm>
                                <a:off x="1323419" y="301658"/>
                                <a:ext cx="90170" cy="9017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89" name="Text Box 689"/>
                          <wps:cNvSpPr txBox="1"/>
                          <wps:spPr>
                            <a:xfrm>
                              <a:off x="1074892" y="-9181"/>
                              <a:ext cx="300990" cy="3575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CCE0DAD" w14:textId="3AE914AD" w:rsidR="00B40550" w:rsidRPr="00335558" w:rsidRDefault="00B40550" w:rsidP="009462DE">
                                <w:pPr>
                                  <w:rPr>
                                    <w:rFonts w:cstheme="minorHAnsi"/>
                                    <w:i/>
                                    <w:iCs/>
                                  </w:rPr>
                                </w:pPr>
                                <w:r w:rsidRPr="00335558">
                                  <w:rPr>
                                    <w:rFonts w:cstheme="minorHAnsi"/>
                                    <w:i/>
                                    <w:iCs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05" name="Straight Connector 1005"/>
                        <wps:cNvCnPr/>
                        <wps:spPr>
                          <a:xfrm flipH="1">
                            <a:off x="164121" y="141403"/>
                            <a:ext cx="586946" cy="9680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6" name="Text Box 1006"/>
                        <wps:cNvSpPr txBox="1"/>
                        <wps:spPr>
                          <a:xfrm>
                            <a:off x="636810" y="141403"/>
                            <a:ext cx="257286" cy="2828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A0DB48" w14:textId="64FFEFE1" w:rsidR="00B40550" w:rsidRPr="00455C51" w:rsidRDefault="00B40550">
                              <w:pPr>
                                <w:rPr>
                                  <w:i/>
                                  <w:iCs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AA27887" id="Group 1007" o:spid="_x0000_s1237" style="position:absolute;margin-left:54pt;margin-top:.7pt;width:96.45pt;height:82.1pt;z-index:251758592;mso-height-relative:margin" coordorigin=",1414" coordsize="12249,10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MxIqQgAAA0uAAAOAAAAZHJzL2Uyb0RvYy54bWzsWm1v20YS/n5A/8OCHw9wxOXyVYhTuG6T&#10;KxA0wSV3bT/SFCkRoEiWpC25v/6enX0RZUsWnQJuLxVgyEsuh7MzO/PMC/f1t9t1xe7yri+b+tLh&#10;r1yH5XXWLMp6een85/Pbi9hh/ZDWi7Rq6vzSuc9759s33/zj9aad516zaqpF3jG8pO7nm/bSWQ1D&#10;O5/N+myVr9P+VdPmNSaLplunAy675WzRpRu8fV3NPNcNZ5umW7Rdk+V9j7vfq0nnDb2/KPJs+FAU&#10;fT6w6tLB2gb67ej3Rv7O3rxO58subVdlppeRfsEq1mlZg6l91ffpkLLbrnz0qnWZdU3fFMOrrFnP&#10;mqIos5xkgDTcfSDNu665bUmW5XyzbK2aoNoHevri12Y/3X3sWLnA3rlu5LA6XWOXiDGjO1DQpl3O&#10;8dy7rv3Ufuz0jaW6kjJvi24t/0MatiXV3lvV5tuBZbjJPc9PeOCwDHPc9b0w0srPVtihHR33ue8K&#10;tS/Z6ocj5CLmXD4zM9xncpF2TfbCLl4LGSbevozyxpeKKCCFSNRSD8oZ+14QBUYWLeZF6LkidBj0&#10;cJHwmMRI5yNRQ+4FLmyVNMV5HAha4vNF5Q9FJV7P3M3RcvWGWVH3F+omIrDCPJbV7rbd0iPkz5cT&#10;uhqbbZgQr69Ozth/ICduPN90/zr7CcDvd5jW/zFM+7RK25ygspdYZdw9FkZnn4YuLZergV11XbNh&#10;101dIzg0HQvxDKmRCK9rjXD9vAfYGXhjRVW2/wVyEchroBN+KFxA2mO0870kCYGm0oUjN/EDQglr&#10;2em87frhXd6smRxcOr1enF2V4pPeve8HhXKGQC6oquXvkJbVD/WCDfctEHvoyrReVrnDNpdOtXRY&#10;lSMeY6DIJQkg0ghFo+G+ytXr/p0XCAFAaY/Eo+CbX1cdu0sRNtMsy+vBwG1V42lJVpRVZQnd04T6&#10;eUmaU2C2xErYJ7laCuLc1IMlXpd10x3iPmzNkgv1vNGAkluq4KZZ3NN2k2pgjTJcvIhZWsh62+W5&#10;zG5ghhq1yAxtoDU7ZuKcjbIi5HGsjE+IRIQ6zFhwlrNRok0wTJI41KZgonV2q0xQatQYGvKXBUxO&#10;3louNKhm8JS+HPJfsOZiXSE7+ueMceFFUcQ2DPGJ+MDMDtD8OqaJaBVsxdRALucAyS+IWpZNGEaJ&#10;e5rLHkkccD84yQVpgOUSu95pHmMC3+M88U/yAPZYHpyLxPNPsxnTeL7nxqdFQViwbITcjwn7MqaJ&#10;eewlJ4WBqVkuIReBP0GYPRqfnxYFaZFlwl0vFlNUtkcUIOc6KQuQecdGGfDpndkncjl39/gA3K3v&#10;pCuF20jrtrX2J4wYEFomxtLu26aXOe/YuRArzCX8RuE2qOTTJ4hh/2Nig3vTiGHYY2KTa04jhrmO&#10;iSmSQhPTiGGEY2LKZiYTK+izCiP4m0ys0m9LbKBx2rJhCONlR+OtUivQW94hwZB1Z0V15+Aw1J2d&#10;w1B33ijwa9NBWgrZA4YydBs8ZStkDgq25fS6ucs/N/TgIO1G4S8tZIemYL57Lru9KbPv8t/3qLgb&#10;oeCQy4+CMBQ6XW/plcANxAia8yW66yXSHOEwzYUEr0bkPR6HOPp+lKhtDr3I5bquUwwvIjdQc34S&#10;uGKPISCZ2CmkncwuDgP0GyCe8CNbjShuqLogk5zzEAt92nK4odImgbOaJMydzJCHQRQpjaJQCzyy&#10;YfNaz4tDrnhyRAyU1xTyFE+F1MSTAHgyS5EEPFBvRXlpSi71Uj/xuVAa4BGGY4YKtIlhCCyezC8S&#10;HraH6C78QCXLRsIEAK2TkAvu+7rG00pV+E2EXMLyZI6cez4PFbQIgYuxGJxHUKuWEW4Q0HvNgqz7&#10;YJ+hcfwd4Ao/kZ5H3QPrgtJzRxlR3bxFfitB+HTWPCF/PZw1i0N56366fTxrnpCrf0HWXNlE/0TW&#10;zLpGNdP6Nntboop5n/bDx7RDfghjQUdw+ICfomoAagAvGjls1XS/H7ovn0cBiFkUMOjGoST67Tbt&#10;ctQxP9YoDROyLjbQhR9EHnh045mb8Ux9u75uALxwTKyOhvL5oTLDomvWP6NxeCW5YiqtM/BG/B2A&#10;z+riesA1ppCcZ/nVFY3RsoO9vK8/tZl8OcExJP+8/TntWl3KDcjAf2pMObpLraXR2WclZd1c3Q5N&#10;UVKBt6tGtMW9ZDECNan+yQfUeyhEKCzIFaGQnlCIwFkj5Y9hmAjTuzOFSOKGEstlJayGKrExVYip&#10;a7X28gp1di8L+Ueak+Xy2R2NBh4WsWd3/GrcEd6i3PGz9KHvmi1ckoLcyCXZsMWEBCG40y5CpQ97&#10;8aNuX4DkINQZn3FOlHEoMpV3+i4KZ5oHVB1xT5nRHvdNiWk6asomlUxnQ4HUQaGdiaeqf/UgrA7b&#10;my19hUBk1xKp5sxXadcoBf46QQY7ob+cvFj3C9mrsnDblL0etWMpTda2/qx27Kgjho4r14mhsXVk&#10;gyJJwFqGIhG5rvryc9zYq7J+IhCZNuwqTxe7NmyNj5zUgl3nC92DlSOY9Llhq3vM/58NWyQ4GpR1&#10;ox2gbKHqeJ6k4AtVLIxPJYz62wGqdlcXjgKWaKoYa6xBxI2tch54yQlgtu3/c+KkPlqc65i/d4hB&#10;J2uvpqF+zyiBejptQl9B+BxfT2SocNHkIVfHhyt9HCFxOY4v6KJGDvG644HkXNTI0zy7D4pn3/x7&#10;+yb86lGBQx/IR/45tcBBV9WP5aEeeOroOI1xVIE0D8dBVM6Hszj4XP+kq75AgWMlPRc4L9NFe/EC&#10;B+fm8HXqaIVD0zr+IHN8qsT5l2kz6qyRo3Pv6c8No3NyxtqDOESNr+MSDhSEJwLT0xXOgxK9P58X&#10;+bPOi8BibD5jm0J0c2dGslE7FTRDgSYvUBGYOT5uacwIhxbxiUWZkRd78Z8PmirDkuHhDJovCJo4&#10;c0x5rT4fLQ81j6+pF707xf3mfwAAAP//AwBQSwMEFAAGAAgAAAAhALH57kbjAAAADgEAAA8AAABk&#10;cnMvZG93bnJldi54bWxMj09rwkAQxe+FfodlCr3V3dQaNGYjYv+cRKgWircxGZNgdjdk1yR++05P&#10;7WWYH4958166Gk0jeup87ayGaKJAkM1dUdtSw9fh/WkOwge0BTbOkoYbeVhl93cpJoUb7Cf1+1AK&#10;NrE+QQ1VCG0ipc8rMugnriXL2tl1BgNjV8qiw4HNTSOflYqlwdryhwpb2lSUX/ZXo+FjwGE9jd76&#10;7eW8uR0Ps933NiKtHx/G1yWP9RJEoDH8XcBvB84PGQc7uastvGiY1ZwLBV5eQLA+VWoB4sQcz2KQ&#10;WSr/18h+AAAA//8DAFBLAQItABQABgAIAAAAIQC2gziS/gAAAOEBAAATAAAAAAAAAAAAAAAAAAAA&#10;AABbQ29udGVudF9UeXBlc10ueG1sUEsBAi0AFAAGAAgAAAAhADj9If/WAAAAlAEAAAsAAAAAAAAA&#10;AAAAAAAALwEAAF9yZWxzLy5yZWxzUEsBAi0AFAAGAAgAAAAhAAIAzEipCAAADS4AAA4AAAAAAAAA&#10;AAAAAAAALgIAAGRycy9lMm9Eb2MueG1sUEsBAi0AFAAGAAgAAAAhALH57kbjAAAADgEAAA8AAAAA&#10;AAAAAAAAAAAAAwsAAGRycy9kb3ducmV2LnhtbFBLBQYAAAAABAAEAPMAAAATDAAAAAA=&#10;">
                <v:group id="Group 692" o:spid="_x0000_s1238" style="position:absolute;top:3426;width:12249;height:8426" coordorigin="-620,-91" coordsize="16125,11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qTPyQAAAOEAAAAPAAAAZHJzL2Rvd25yZXYueG1sRI9Ba8JA&#10;FITvgv9heYK3uomlotFVRKv0IIWqIN4e2WcSzL4N2TWJ/75bKHgZGIb5hlmsOlOKhmpXWFYQjyIQ&#10;xKnVBWcKzqfd2xSE88gaS8uk4EkOVst+b4GJti3/UHP0mQgQdgkqyL2vEildmpNBN7IVcchutjbo&#10;g60zqWtsA9yUchxFE2mw4LCQY0WbnNL78WEU7Fts1+/xZ3O43zbP6+nj+3KISanhoNvOg6znIDx1&#10;/tX4R3xpBZPZGP4ehTcgl78AAAD//wMAUEsBAi0AFAAGAAgAAAAhANvh9svuAAAAhQEAABMAAAAA&#10;AAAAAAAAAAAAAAAAAFtDb250ZW50X1R5cGVzXS54bWxQSwECLQAUAAYACAAAACEAWvQsW78AAAAV&#10;AQAACwAAAAAAAAAAAAAAAAAfAQAAX3JlbHMvLnJlbHNQSwECLQAUAAYACAAAACEAsKakz8kAAADh&#10;AAAADwAAAAAAAAAAAAAAAAAHAgAAZHJzL2Rvd25yZXYueG1sUEsFBgAAAAADAAMAtwAAAP0CAAAA&#10;AA==&#10;">
                  <v:group id="Group 691" o:spid="_x0000_s1239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Dq4ygAAAOEAAAAPAAAAZHJzL2Rvd25yZXYueG1sRI9Pa8JA&#10;FMTvhX6H5RV6q5tYFBvdiGhbehDBWBBvj+zLH8y+DdltEr+9Wyj0MjAM8xtmtR5NI3rqXG1ZQTyJ&#10;QBDnVtdcKvg+fbwsQDiPrLGxTApu5GCdPj6sMNF24CP1mS9FgLBLUEHlfZtI6fKKDLqJbYlDVtjO&#10;oA+2K6XucAhw08hpFM2lwZrDQoUtbSvKr9mPUfA54LB5jd/7/bXY3i6n2eG8j0mp56dxtwyyWYLw&#10;NPr/xh/iSyuYv8Xw+yi8AZneAQAA//8DAFBLAQItABQABgAIAAAAIQDb4fbL7gAAAIUBAAATAAAA&#10;AAAAAAAAAAAAAAAAAABbQ29udGVudF9UeXBlc10ueG1sUEsBAi0AFAAGAAgAAAAhAFr0LFu/AAAA&#10;FQEAAAsAAAAAAAAAAAAAAAAAHwEAAF9yZWxzLy5yZWxzUEsBAi0AFAAGAAgAAAAhAEB0OrjKAAAA&#10;4QAAAA8AAAAAAAAAAAAAAAAABwIAAGRycy9kb3ducmV2LnhtbFBLBQYAAAAAAwADALcAAAD+AgAA&#10;AAA=&#10;">
                    <v:group id="Group 690" o:spid="_x0000_s1240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J8jyQAAAOEAAAAPAAAAZHJzL2Rvd25yZXYueG1sRI9Ba8JA&#10;EIXvQv/DMoXedJOWShtdRdQWD1KoFkpvQ3ZMgtnZkN0m8d87B8HLwGN43+ObLwdXq47aUHk2kE4S&#10;UMS5txUXBn6OH+M3UCEiW6w9k4ELBVguHkZzzKzv+Zu6QyyUQDhkaKCMscm0DnlJDsPEN8TyO/nW&#10;YZTYFtq22Avc1fo5SabaYcWyUGJD65Ly8+HfGfjssV+9pNtufz6tL3/H16/ffUrGPD0Om5mc1QxU&#10;pCHeGzfEzhqYvouDGIkN6MUVAAD//wMAUEsBAi0AFAAGAAgAAAAhANvh9svuAAAAhQEAABMAAAAA&#10;AAAAAAAAAAAAAAAAAFtDb250ZW50X1R5cGVzXS54bWxQSwECLQAUAAYACAAAACEAWvQsW78AAAAV&#10;AQAACwAAAAAAAAAAAAAAAAAfAQAAX3JlbHMvLnJlbHNQSwECLQAUAAYACAAAACEALzifI8kAAADh&#10;AAAADwAAAAAAAAAAAAAAAAAHAgAAZHJzL2Rvd25yZXYueG1sUEsFBgAAAAADAAMAtwAAAP0CAAAA&#10;AA==&#10;">
                      <v:group id="Group 684" o:spid="_x0000_s1241" style="position:absolute;left:-620;width:16124;height:11093" coordorigin="-620" coordsize="16125,11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g/9yQAAAOEAAAAPAAAAZHJzL2Rvd25yZXYueG1sRI9Pa8JA&#10;FMTvBb/D8gRvdRNtRaKriNriQQr+AfH2yD6TYPZtyK5J/PZdodDLwDDMb5j5sjOlaKh2hWUF8TAC&#10;QZxaXXCm4Hz6ep+CcB5ZY2mZFDzJwXLRe5tjom3LB2qOPhMBwi5BBbn3VSKlS3My6Ia2Ig7ZzdYG&#10;fbB1JnWNbYCbUo6iaCINFhwWcqxonVN6Pz6Mgu8W29U43jb7+239vJ4+fy77mJQa9LvNLMhqBsJT&#10;5/8bf4idVjCZfsDrUXgDcvELAAD//wMAUEsBAi0AFAAGAAgAAAAhANvh9svuAAAAhQEAABMAAAAA&#10;AAAAAAAAAAAAAAAAAFtDb250ZW50X1R5cGVzXS54bWxQSwECLQAUAAYACAAAACEAWvQsW78AAAAV&#10;AQAACwAAAAAAAAAAAAAAAAAfAQAAX3JlbHMvLnJlbHNQSwECLQAUAAYACAAAACEA1doP/ckAAADh&#10;AAAADwAAAAAAAAAAAAAAAAAHAgAAZHJzL2Rvd25yZXYueG1sUEsFBgAAAAADAAMAtwAAAP0CAAAA&#10;AA==&#10;">
                        <v:shape id="Straight Arrow Connector 683" o:spid="_x0000_s1242" type="#_x0000_t32" style="position:absolute;left:3463;width:4299;height:70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wnCyQAAAOEAAAAPAAAAZHJzL2Rvd25yZXYueG1sRI/NSwMx&#10;FMTvgv9DeIIXabMq9GPbtEhF7MFDv+j5dfO6Cd28LEls1/71RhB6GRiG+Q0znXeuEWcK0XpW8Nwv&#10;QBBXXluuFey2H70RiJiQNTaeScEPRZjP7u+mWGp/4TWdN6kWGcKxRAUmpbaUMlaGHMa+b4lzdvTB&#10;Yco21FIHvGS4a+RLUQykQ8t5wWBLC0PVafPtFCy24/gVD59+92Svxq5wuHdhqNTjQ/c+yfI2AZGo&#10;S7fGP2KpFQxGr/D3KL8BOfsFAAD//wMAUEsBAi0AFAAGAAgAAAAhANvh9svuAAAAhQEAABMAAAAA&#10;AAAAAAAAAAAAAAAAAFtDb250ZW50X1R5cGVzXS54bWxQSwECLQAUAAYACAAAACEAWvQsW78AAAAV&#10;AQAACwAAAAAAAAAAAAAAAAAfAQAAX3JlbHMvLnJlbHNQSwECLQAUAAYACAAAACEAJ/8JwskAAADh&#10;AAAADwAAAAAAAAAAAAAAAAAHAgAAZHJzL2Rvd25yZXYueG1sUEsFBgAAAAADAAMAtwAAAP0CAAAA&#10;AA==&#10;" strokecolor="#4f81bd [3204]" strokeweight="2pt">
                          <v:stroke endarrow="block" endarrowwidth="wide" endarrowlength="long"/>
                          <v:shadow on="t" color="black" opacity="24903f" origin=",.5" offset="0,.55556mm"/>
                        </v:shape>
                        <v:shape id="Freeform 680" o:spid="_x0000_s1243" style="position:absolute;left:3618;top:3393;width:11886;height:7700;visibility:visible;mso-wrap-style:square;v-text-anchor:middle" coordsize="1188579,76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hi/xwAAAOEAAAAPAAAAZHJzL2Rvd25yZXYueG1sRI9Ba8JA&#10;EIXvhf6HZQq91U2lhBBdRRRBvGl76W3MjpvQ7GyaXU38985B8DLwGN73+ObL0bfqSn1sAhv4nGSg&#10;iKtgG3YGfr63HwWomJAttoHJwI0iLBevL3MsbRj4QNdjckogHEs0UKfUlVrHqiaPcRI6YvmdQ+8x&#10;Seydtj0OAvetnmZZrj02LAs1drSuqfo7XryBafd7Sret+98XfF6dBpd/rZvcmPe3cTOTs5qBSjSm&#10;Z+OB2FkDeSEOYiQ2oBd3AAAA//8DAFBLAQItABQABgAIAAAAIQDb4fbL7gAAAIUBAAATAAAAAAAA&#10;AAAAAAAAAAAAAABbQ29udGVudF9UeXBlc10ueG1sUEsBAi0AFAAGAAgAAAAhAFr0LFu/AAAAFQEA&#10;AAsAAAAAAAAAAAAAAAAAHwEAAF9yZWxzLy5yZWxzUEsBAi0AFAAGAAgAAAAhANLWGL/HAAAA4QAA&#10;AA8AAAAAAAAAAAAAAAAABwIAAGRycy9kb3ducmV2LnhtbFBLBQYAAAAAAwADALcAAAD7AgAAAAA=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579b8 [3044]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681" o:spid="_x0000_s1244" style="position:absolute;left:3241;top:6693;width:906;height: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MFOxgAAAOEAAAAPAAAAZHJzL2Rvd25yZXYueG1sRI9BawIx&#10;FITvgv8hPKE3zVpEZDVKUaT2VF176PF187q7NHkJm7iu/94UBC8DwzDfMKtNb43oqA2NYwXTSQaC&#10;uHS64UrB13k/XoAIEVmjcUwKbhRgsx4OVphrd+UTdUWsRIJwyFFBHaPPpQxlTRbDxHnilP261mJM&#10;tq2kbvGa4NbI1yybS4sNp4UaPW1rKv+Ki1Uw/7Fbc8Fz18iPT//+7Y9mZiqlXkb9bpnkbQkiUh+f&#10;jQfioFN5MYX/R+kNyPUdAAD//wMAUEsBAi0AFAAGAAgAAAAhANvh9svuAAAAhQEAABMAAAAAAAAA&#10;AAAAAAAAAAAAAFtDb250ZW50X1R5cGVzXS54bWxQSwECLQAUAAYACAAAACEAWvQsW78AAAAVAQAA&#10;CwAAAAAAAAAAAAAAAAAfAQAAX3JlbHMvLnJlbHNQSwECLQAUAAYACAAAACEAHfjBTsYAAADhAAAA&#10;DwAAAAAAAAAAAAAAAAAHAgAAZHJzL2Rvd25yZXYueG1sUEsFBgAAAAADAAMAtwAAAPoCAAAAAA==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682" o:spid="_x0000_s1245" type="#_x0000_t202" style="position:absolute;left:-620;top:5494;width:3542;height:40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Q6iyQAAAOEAAAAPAAAAZHJzL2Rvd25yZXYueG1sRI9Pa8JA&#10;FMTvgt9heUJvujFQCdFVJCKVUg/+uXh7Zp9JMPs2za6a9tO7hYKXgWGY3zCzRWdqcafWVZYVjEcR&#10;COLc6ooLBcfDepiAcB5ZY22ZFPyQg8W835thqu2Dd3Tf+0IECLsUFZTeN6mULi/JoBvZhjhkF9sa&#10;9MG2hdQtPgLc1DKOook0WHFYKLGhrKT8ur8ZBZ/Zeou7c2yS3zr7+Losm+/j6V2pt0G3mgZZTkF4&#10;6vyr8Y/YaAWTJIa/R+ENyPkTAAD//wMAUEsBAi0AFAAGAAgAAAAhANvh9svuAAAAhQEAABMAAAAA&#10;AAAAAAAAAAAAAAAAAFtDb250ZW50X1R5cGVzXS54bWxQSwECLQAUAAYACAAAACEAWvQsW78AAAAV&#10;AQAACwAAAAAAAAAAAAAAAAAfAQAAX3JlbHMvLnJlbHNQSwECLQAUAAYACAAAACEAmPUOoskAAADh&#10;AAAADwAAAAAAAAAAAAAAAAAHAgAAZHJzL2Rvd25yZXYueG1sUEsFBgAAAAADAAMAtwAAAP0CAAAA&#10;AA==&#10;" filled="f" stroked="f" strokeweight=".5pt">
                          <v:textbox>
                            <w:txbxContent>
                              <w:p w14:paraId="59DE3E41" w14:textId="108470D6" w:rsidR="002D0E2C" w:rsidRPr="00833829" w:rsidRDefault="002D0E2C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687" o:spid="_x0000_s1246" style="position:absolute;flip:y;visibility:visible;mso-wrap-style:square" from="3618,3459" to="13758,7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yaWyQAAAOEAAAAPAAAAZHJzL2Rvd25yZXYueG1sRI9Pa8JA&#10;FMTvhX6H5RV6CbppoTZEVym2Qg4K1j/3R/aZBLNvw+42xm/vCkIvA8Mwv2Fmi8G0oifnG8sK3sYp&#10;COLS6oYrBYf9apSB8AFZY2uZFFzJw2L+/DTDXNsL/1K/C5WIEPY5KqhD6HIpfVmTQT+2HXHMTtYZ&#10;DNG6SmqHlwg3rXxP04k02HBcqLGjZU3lefdnFGQf2yIp1u64WrdDn12Xyc8GE6VeX4bvaZSvKYhA&#10;Q/hvPBCFVjDJPuH+KL4BOb8BAAD//wMAUEsBAi0AFAAGAAgAAAAhANvh9svuAAAAhQEAABMAAAAA&#10;AAAAAAAAAAAAAAAAAFtDb250ZW50X1R5cGVzXS54bWxQSwECLQAUAAYACAAAACEAWvQsW78AAAAV&#10;AQAACwAAAAAAAAAAAAAAAAAfAQAAX3JlbHMvLnJlbHNQSwECLQAUAAYACAAAACEACi8mlskAAADh&#10;AAAADwAAAAAAAAAAAAAAAAAHAgAAZHJzL2Rvd25yZXYueG1sUEsFBgAAAAADAAMAtwAAAP0CAAAA&#10;AA==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lin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Triangle 688" o:spid="_x0000_s1247" type="#_x0000_t5" style="position:absolute;left:7691;top:3091;width:1572;height:1153;rotation:459858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ppTyQAAAOEAAAAPAAAAZHJzL2Rvd25yZXYueG1sRI9Na8Mw&#10;DIbvg/0Ho8Juq9NBszatW8pCYTsM1g92FrHywWI5xF6d/fvpMNhF8CLeR3q2+8n16kZj6DwbWMwz&#10;UMSVtx03Bq6X4+MKVIjIFnvPZOCHAux393dbLKxPfKLbOTZKIBwKNNDGOBRah6olh2HuB2LZ1X50&#10;GCWOjbYjJoG7Xj9lWa4ddiwXWhzopaXq6/ztDHyU5XPKy8/D+2mZvSWd6nUfamMeZlO5kXHYgIo0&#10;xf/GH+LVGshX8rIYiQ3o3S8AAAD//wMAUEsBAi0AFAAGAAgAAAAhANvh9svuAAAAhQEAABMAAAAA&#10;AAAAAAAAAAAAAAAAAFtDb250ZW50X1R5cGVzXS54bWxQSwECLQAUAAYACAAAACEAWvQsW78AAAAV&#10;AQAACwAAAAAAAAAAAAAAAAAfAQAAX3JlbHMvLnJlbHNQSwECLQAUAAYACAAAACEAWkaaU8kAAADh&#10;AAAADwAAAAAAAAAAAAAAAAAHAgAAZHJzL2Rvd25yZXYueG1sUEsFBgAAAAADAAMAtwAAAP0CAAAA&#10;AA==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shape>
                    </v:group>
                    <v:oval id="Oval 686" o:spid="_x0000_s1248" style="position:absolute;left:13234;top:3016;width:901;height:9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Vk6xgAAAOEAAAAPAAAAZHJzL2Rvd25yZXYueG1sRI9BawIx&#10;FITvBf9DeEJvNWuRRVajiCK1p7bqweNz89xdTF7CJq7rvzeFQi8DwzDfMPNlb43oqA2NYwXjUQaC&#10;uHS64UrB8bB9m4IIEVmjcUwKHhRguRi8zLHQ7s4/1O1jJRKEQ4EK6hh9IWUoa7IYRs4Tp+ziWosx&#10;2baSusV7glsj37MslxYbTgs1elrXVF73N6sgP9u1ueGha+Tnl/84+W8zMZVSr8N+M0uymoGI1Mf/&#10;xh9ip1N5msPvo/QG5OIJAAD//wMAUEsBAi0AFAAGAAgAAAAhANvh9svuAAAAhQEAABMAAAAAAAAA&#10;AAAAAAAAAAAAAFtDb250ZW50X1R5cGVzXS54bWxQSwECLQAUAAYACAAAACEAWvQsW78AAAAVAQAA&#10;CwAAAAAAAAAAAAAAAAAfAQAAX3JlbHMvLnJlbHNQSwECLQAUAAYACAAAACEAkhFZOsYAAADhAAAA&#10;DwAAAAAAAAAAAAAAAAAHAgAAZHJzL2Rvd25yZXYueG1sUEsFBgAAAAADAAMAtwAAAPoCAAAAAA==&#10;" fillcolor="#4f81bd [3204]" strokecolor="#4579b8 [3044]">
                      <v:fill color2="#a7bfde [1620]" rotate="t" angle="180" focus="100%" type="gradient">
                        <o:fill v:ext="view" type="gradientUnscaled"/>
                      </v:fill>
                      <v:shadow on="t" color="black" opacity="22937f" origin=",.5" offset="0,.63889mm"/>
                    </v:oval>
                  </v:group>
                  <v:shape id="Text Box 689" o:spid="_x0000_s1249" type="#_x0000_t202" style="position:absolute;left:10748;top:-91;width:3010;height:3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ZzTygAAAOEAAAAPAAAAZHJzL2Rvd25yZXYueG1sRI9Ba8JA&#10;FITvQv/D8gredNOAkkZXCSmiSHvQeuntNftMQrNv0+yq0V/fLQheBoZhvmHmy9404kydqy0reBlH&#10;IIgLq2suFRw+V6MEhPPIGhvLpOBKDpaLp8EcU20vvKPz3pciQNilqKDyvk2ldEVFBt3YtsQhO9rO&#10;oA+2K6Xu8BLgppFxFE2lwZrDQoUt5RUVP/uTUbDNVx+4+45Ncmvy9fsxa38PXxOlhs/92yxINgPh&#10;qfePxh2x0QqmySv8PwpvQC7+AAAA//8DAFBLAQItABQABgAIAAAAIQDb4fbL7gAAAIUBAAATAAAA&#10;AAAAAAAAAAAAAAAAAABbQ29udGVudF9UeXBlc10ueG1sUEsBAi0AFAAGAAgAAAAhAFr0LFu/AAAA&#10;FQEAAAsAAAAAAAAAAAAAAAAAHwEAAF9yZWxzLy5yZWxzUEsBAi0AFAAGAAgAAAAhAJZRnNPKAAAA&#10;4QAAAA8AAAAAAAAAAAAAAAAABwIAAGRycy9kb3ducmV2LnhtbFBLBQYAAAAAAwADALcAAAD+AgAA&#10;AAA=&#10;" filled="f" stroked="f" strokeweight=".5pt">
                    <v:textbox>
                      <w:txbxContent>
                        <w:p w14:paraId="7CCE0DAD" w14:textId="3AE914AD" w:rsidR="002D0E2C" w:rsidRPr="00335558" w:rsidRDefault="002D0E2C" w:rsidP="009462DE">
                          <w:pPr>
                            <w:rPr>
                              <w:rFonts w:cstheme="minorHAnsi"/>
                              <w:i/>
                              <w:iCs/>
                            </w:rPr>
                          </w:pPr>
                          <w:r w:rsidRPr="00335558">
                            <w:rPr>
                              <w:rFonts w:cstheme="minorHAnsi"/>
                              <w:i/>
                              <w:iCs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line id="Straight Connector 1005" o:spid="_x0000_s1250" style="position:absolute;flip:x;visibility:visible;mso-wrap-style:square" from="1641,1414" to="7510,11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iWyyQAAAOIAAAAPAAAAZHJzL2Rvd25yZXYueG1sRI/RasJA&#10;EEXfBf9hGcE33VVokegqtqEgCEJtoPRtyI5JSHY2ZLcm+vXdguDLMMPlnuFsdoNtxJU6XznWsJgr&#10;EMS5MxUXGrKvj9kKhA/IBhvHpOFGHnbb8WiDiXE9f9L1HAoRIewT1FCG0CZS+rwki37uWuKYXVxn&#10;McSzK6TpsI9w28ilUq/SYsXxQ4ktvZeU1+dfq0Hu7z/14XuZvh0Xqk1X/anOLietp5MhXcexX4MI&#10;NIRn44E4mOig1Av8K8UV5PYPAAD//wMAUEsBAi0AFAAGAAgAAAAhANvh9svuAAAAhQEAABMAAAAA&#10;AAAAAAAAAAAAAAAAAFtDb250ZW50X1R5cGVzXS54bWxQSwECLQAUAAYACAAAACEAWvQsW78AAAAV&#10;AQAACwAAAAAAAAAAAAAAAAAfAQAAX3JlbHMvLnJlbHNQSwECLQAUAAYACAAAACEAPzolsskAAADi&#10;AAAADwAAAAAAAAAAAAAAAAAHAgAAZHJzL2Rvd25yZXYueG1sUEsFBgAAAAADAAMAtwAAAP0CAAAA&#10;AA==&#10;" strokecolor="#4f81bd [3204]" strokeweight="2pt">
                  <v:shadow on="t" color="black" opacity="24903f" origin=",.5" offset="0,.55556mm"/>
                </v:line>
                <v:shape id="Text Box 1006" o:spid="_x0000_s1251" type="#_x0000_t202" style="position:absolute;left:6368;top:1414;width:2572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HRbyQAAAOIAAAAPAAAAZHJzL2Rvd25yZXYueG1sRI/BasJA&#10;EIbvgu+wjOBNNxUqEl1FUqRF6kHrpbdpdkxCs7NpdqupT+8IQi/DDD//N3yLVedqdaY2VJ4NPI0T&#10;UMS5txUXBo4fm9EMVIjIFmvPZOCPAqyW/d4CU+svvKfzIRZKIBxSNFDG2KRah7wkh2HsG2LJTr51&#10;GOVsC21bvAjc1XqSJFPtsGL5UGJDWUn59+HXGdhmmx3uvyZudq2z1/fTuvk5fj4bMxx0L3MZ6zmo&#10;SF38bzwQb1YcBAt3JVlBL28AAAD//wMAUEsBAi0AFAAGAAgAAAAhANvh9svuAAAAhQEAABMAAAAA&#10;AAAAAAAAAAAAAAAAAFtDb250ZW50X1R5cGVzXS54bWxQSwECLQAUAAYACAAAACEAWvQsW78AAAAV&#10;AQAACwAAAAAAAAAAAAAAAAAfAQAAX3JlbHMvLnJlbHNQSwECLQAUAAYACAAAACEAt4x0W8kAAADi&#10;AAAADwAAAAAAAAAAAAAAAAAHAgAAZHJzL2Rvd25yZXYueG1sUEsFBgAAAAADAAMAtwAAAP0CAAAA&#10;AA==&#10;" filled="f" stroked="f" strokeweight=".5pt">
                  <v:textbox>
                    <w:txbxContent>
                      <w:p w14:paraId="06A0DB48" w14:textId="64FFEFE1" w:rsidR="002D0E2C" w:rsidRPr="00455C51" w:rsidRDefault="002D0E2C">
                        <w:pPr>
                          <w:rPr>
                            <w:i/>
                            <w:iCs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1C7CA44" w14:textId="3F7AAC8D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21B627A7" w14:textId="71741096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1FB67126" w14:textId="77B71356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1202CABF" w14:textId="40621FF1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0516CF4E" w14:textId="571B9B75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617E8ABE" w14:textId="0FC74E11" w:rsidR="00955436" w:rsidRDefault="0095543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The </w:t>
      </w:r>
      <w:r>
        <w:rPr>
          <w:rFonts w:cstheme="minorHAnsi"/>
          <w:b/>
          <w:bCs/>
        </w:rPr>
        <w:t xml:space="preserve">tangent vector at </w:t>
      </w:r>
      <w:r w:rsidR="00BD20D7">
        <w:rPr>
          <w:rFonts w:cstheme="minorHAnsi"/>
          <w:b/>
          <w:bCs/>
        </w:rPr>
        <w:t>a point</w:t>
      </w:r>
      <w:r w:rsidR="005133FD">
        <w:rPr>
          <w:rFonts w:cstheme="minorHAnsi"/>
          <w:b/>
          <w:bCs/>
        </w:rPr>
        <w:t xml:space="preserve"> </w:t>
      </w:r>
      <w:r w:rsidR="005133FD">
        <w:rPr>
          <w:rFonts w:cstheme="minorHAnsi"/>
          <w:b/>
          <w:bCs/>
          <w:i/>
          <w:iCs/>
        </w:rPr>
        <w:t>P</w:t>
      </w:r>
      <w:r w:rsidR="005133FD">
        <w:rPr>
          <w:rFonts w:cstheme="minorHAnsi"/>
          <w:b/>
          <w:bCs/>
        </w:rPr>
        <w:t xml:space="preserve"> = </w:t>
      </w:r>
      <w:r w:rsidR="005133FD">
        <w:rPr>
          <w:rFonts w:cstheme="minorHAnsi"/>
          <w:b/>
          <w:bCs/>
          <w:i/>
          <w:iCs/>
        </w:rPr>
        <w:t>x</w:t>
      </w:r>
      <w:r w:rsidR="005133FD">
        <w:rPr>
          <w:rFonts w:cstheme="minorHAnsi"/>
          <w:b/>
          <w:bCs/>
        </w:rPr>
        <w:t>(</w:t>
      </w:r>
      <w:r w:rsidR="005133FD">
        <w:rPr>
          <w:rFonts w:cstheme="minorHAnsi"/>
          <w:b/>
          <w:bCs/>
          <w:i/>
          <w:iCs/>
        </w:rPr>
        <w:t>t</w:t>
      </w:r>
      <w:r w:rsidR="005133FD">
        <w:rPr>
          <w:rFonts w:cstheme="minorHAnsi"/>
          <w:b/>
          <w:bCs/>
        </w:rPr>
        <w:t>)</w:t>
      </w:r>
      <w:r>
        <w:rPr>
          <w:rFonts w:cstheme="minorHAnsi"/>
        </w:rPr>
        <w:t xml:space="preserve"> is the positively-oriented unit vector </w:t>
      </w:r>
    </w:p>
    <w:p w14:paraId="091B2D76" w14:textId="267EF74A" w:rsidR="00260FB0" w:rsidRDefault="00955436" w:rsidP="001A3E39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Pr="00955436">
        <w:rPr>
          <w:rFonts w:ascii="Symbol" w:hAnsi="Symbol" w:cstheme="minorHAnsi"/>
          <w:b/>
          <w:bCs/>
          <w:i/>
          <w:iCs/>
        </w:rPr>
        <w:t>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b/>
          <w:bCs/>
          <w:i/>
          <w:iCs/>
          <w:vertAlign w:val="subscript"/>
        </w:rPr>
        <w:t>s</w:t>
      </w:r>
      <w:r w:rsidR="00D34741">
        <w:rPr>
          <w:rFonts w:cstheme="minorHAnsi"/>
        </w:rPr>
        <w:t>'</w:t>
      </w:r>
      <w:r>
        <w:rPr>
          <w:rFonts w:cstheme="minorHAnsi"/>
        </w:rPr>
        <w:t xml:space="preserve"> </w:t>
      </w:r>
      <w:r w:rsidR="00BD20D7">
        <w:rPr>
          <w:rFonts w:cstheme="minorHAnsi"/>
        </w:rPr>
        <w:t>.</w:t>
      </w:r>
      <w:r w:rsidR="004E4AE1">
        <w:rPr>
          <w:rFonts w:cstheme="minorHAnsi"/>
        </w:rPr>
        <w:t xml:space="preserve"> </w:t>
      </w:r>
      <w:r w:rsidR="001A3E39">
        <w:rPr>
          <w:rFonts w:cstheme="minorHAnsi"/>
        </w:rPr>
        <w:tab/>
      </w:r>
      <w:r>
        <w:rPr>
          <w:rFonts w:cstheme="minorHAnsi"/>
        </w:rPr>
        <w:t>(2</w:t>
      </w:r>
      <w:r w:rsidR="00321A00">
        <w:rPr>
          <w:rFonts w:cstheme="minorHAnsi"/>
        </w:rPr>
        <w:t>.</w:t>
      </w:r>
      <w:r>
        <w:rPr>
          <w:rFonts w:cstheme="minorHAnsi"/>
        </w:rPr>
        <w:t>19)</w:t>
      </w:r>
    </w:p>
    <w:p w14:paraId="2F90AE28" w14:textId="77777777" w:rsidR="00BC2F01" w:rsidRDefault="00BC2F01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40BD72A" w14:textId="2027D04F" w:rsidR="004E4AE1" w:rsidRPr="001A3E39" w:rsidRDefault="004E4AE1" w:rsidP="004E4AE1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</w:rPr>
        <w:t xml:space="preserve">Like </w:t>
      </w:r>
      <w:r w:rsidR="002B5A5C" w:rsidRPr="002B5A5C">
        <w:rPr>
          <w:rFonts w:cstheme="minorHAnsi"/>
          <w:position w:val="-14"/>
        </w:rPr>
        <w:object w:dxaOrig="400" w:dyaOrig="400" w14:anchorId="4EB9279C">
          <v:shape id="_x0000_i1199" type="#_x0000_t75" style="width:20pt;height:20pt" o:ole="">
            <v:imagedata r:id="rId357" o:title=""/>
          </v:shape>
          <o:OLEObject Type="Embed" ProgID="Equation.DSMT4" ShapeID="_x0000_i1199" DrawAspect="Content" ObjectID="_1537691437" r:id="rId358"/>
        </w:object>
      </w:r>
      <w:r>
        <w:rPr>
          <w:rFonts w:cstheme="minorHAnsi"/>
        </w:rPr>
        <w:t xml:space="preserve">, </w:t>
      </w:r>
      <w:r w:rsidR="006B7008">
        <w:rPr>
          <w:rFonts w:cstheme="minorHAnsi"/>
        </w:rPr>
        <w:t xml:space="preserve"> </w:t>
      </w:r>
      <w:r w:rsidRPr="001A3E39">
        <w:rPr>
          <w:rFonts w:ascii="Symbol" w:hAnsi="Symbol" w:cstheme="minorHAnsi"/>
          <w:b/>
          <w:bCs/>
          <w:i/>
          <w:iCs/>
        </w:rPr>
        <w:t></w:t>
      </w:r>
      <w:r>
        <w:rPr>
          <w:rFonts w:cstheme="minorHAnsi"/>
        </w:rPr>
        <w:t xml:space="preserve">  </w:t>
      </w:r>
      <w:r w:rsidR="006B7008">
        <w:rPr>
          <w:rFonts w:cstheme="minorHAnsi"/>
        </w:rPr>
        <w:t>will be used to refer</w:t>
      </w:r>
      <w:r>
        <w:rPr>
          <w:rFonts w:cstheme="minorHAnsi"/>
        </w:rPr>
        <w:t xml:space="preserve"> to a</w:t>
      </w:r>
      <w:r w:rsidR="0084608E">
        <w:rPr>
          <w:rFonts w:cstheme="minorHAnsi"/>
        </w:rPr>
        <w:t xml:space="preserve"> general</w:t>
      </w:r>
      <w:r>
        <w:rPr>
          <w:rFonts w:cstheme="minorHAnsi"/>
        </w:rPr>
        <w:t xml:space="preserve"> point</w:t>
      </w:r>
      <w:r w:rsidR="00413DDD">
        <w:rPr>
          <w:rFonts w:cstheme="minorHAnsi"/>
        </w:rPr>
        <w:t xml:space="preserve"> </w:t>
      </w:r>
      <w:r w:rsidR="00413DDD">
        <w:rPr>
          <w:rFonts w:cstheme="minorHAnsi"/>
          <w:b/>
          <w:bCs/>
          <w:i/>
          <w:iCs/>
        </w:rPr>
        <w:t>x</w:t>
      </w:r>
      <w:r w:rsidR="00413DDD">
        <w:rPr>
          <w:rFonts w:cstheme="minorHAnsi"/>
        </w:rPr>
        <w:t>(</w:t>
      </w:r>
      <w:r w:rsidR="00413DDD">
        <w:rPr>
          <w:rFonts w:cstheme="minorHAnsi"/>
          <w:i/>
          <w:iCs/>
        </w:rPr>
        <w:t>t</w:t>
      </w:r>
      <w:r w:rsidR="00413DDD">
        <w:rPr>
          <w:rFonts w:cstheme="minorHAnsi"/>
        </w:rPr>
        <w:t>)</w:t>
      </w:r>
      <w:r w:rsidR="0084608E">
        <w:rPr>
          <w:rFonts w:cstheme="minorHAnsi"/>
        </w:rPr>
        <w:t xml:space="preserve"> and</w:t>
      </w:r>
      <w:r>
        <w:rPr>
          <w:rFonts w:cstheme="minorHAnsi"/>
        </w:rPr>
        <w:t xml:space="preserve"> not specifically to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0).</w:t>
      </w:r>
    </w:p>
    <w:p w14:paraId="3A1A6F0D" w14:textId="2AEA411B" w:rsidR="00955436" w:rsidRPr="00955436" w:rsidRDefault="00955436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</w:rPr>
      </w:pPr>
      <w:r>
        <w:rPr>
          <w:rFonts w:cstheme="minorHAnsi"/>
        </w:rPr>
        <w:t xml:space="preserve">The components </w:t>
      </w:r>
      <w:r w:rsidR="002B5A5C" w:rsidRPr="002B5A5C">
        <w:rPr>
          <w:rFonts w:cstheme="minorHAnsi"/>
          <w:position w:val="-24"/>
        </w:rPr>
        <w:object w:dxaOrig="920" w:dyaOrig="660" w14:anchorId="4C03066C">
          <v:shape id="_x0000_i1200" type="#_x0000_t75" style="width:46pt;height:33pt" o:ole="">
            <v:imagedata r:id="rId359" o:title=""/>
          </v:shape>
          <o:OLEObject Type="Embed" ProgID="Equation.DSMT4" ShapeID="_x0000_i1200" DrawAspect="Content" ObjectID="_1537691438" r:id="rId360"/>
        </w:object>
      </w:r>
      <w:r>
        <w:rPr>
          <w:rFonts w:cstheme="minorHAnsi"/>
        </w:rPr>
        <w:t xml:space="preserve"> are the </w:t>
      </w:r>
      <w:r>
        <w:rPr>
          <w:rFonts w:cstheme="minorHAnsi"/>
          <w:b/>
          <w:bCs/>
        </w:rPr>
        <w:t>direction cosines of the tangent vector.</w:t>
      </w:r>
    </w:p>
    <w:p w14:paraId="2C4191FF" w14:textId="52FFA7CD" w:rsidR="00260FB0" w:rsidRPr="006A5EDC" w:rsidRDefault="006A5EDC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In terms of </w:t>
      </w:r>
      <w:r>
        <w:rPr>
          <w:rFonts w:cstheme="minorHAnsi"/>
          <w:i/>
          <w:iCs/>
        </w:rPr>
        <w:t>t</w:t>
      </w:r>
      <w:r w:rsidRPr="00BD20D7">
        <w:rPr>
          <w:rFonts w:cstheme="minorHAnsi"/>
        </w:rPr>
        <w:t xml:space="preserve">, </w:t>
      </w:r>
      <w:r w:rsidR="002B5A5C" w:rsidRPr="002B5A5C">
        <w:rPr>
          <w:rFonts w:cstheme="minorHAnsi"/>
          <w:position w:val="-40"/>
        </w:rPr>
        <w:object w:dxaOrig="1740" w:dyaOrig="880" w14:anchorId="11DF3706">
          <v:shape id="_x0000_i1201" type="#_x0000_t75" style="width:87pt;height:44pt" o:ole="">
            <v:imagedata r:id="rId361" o:title=""/>
          </v:shape>
          <o:OLEObject Type="Embed" ProgID="Equation.DSMT4" ShapeID="_x0000_i1201" DrawAspect="Content" ObjectID="_1537691439" r:id="rId362"/>
        </w:object>
      </w:r>
      <w:r w:rsidR="001A3E39">
        <w:rPr>
          <w:rFonts w:cstheme="minorHAnsi"/>
        </w:rPr>
        <w:t>.</w:t>
      </w:r>
      <w:r w:rsidR="00321A00">
        <w:rPr>
          <w:rFonts w:cstheme="minorHAnsi"/>
        </w:rPr>
        <w:tab/>
        <w:t>(2.20)</w:t>
      </w:r>
    </w:p>
    <w:p w14:paraId="55152F24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40FEDF4" w14:textId="15A09C7A" w:rsidR="006A5EDC" w:rsidRPr="0084608E" w:rsidRDefault="006A5ED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</w:t>
      </w:r>
      <w:r>
        <w:rPr>
          <w:rFonts w:cstheme="minorHAnsi"/>
        </w:rPr>
        <w:t xml:space="preserve">  Circular Helix</w:t>
      </w:r>
      <w:r w:rsidR="0084608E">
        <w:rPr>
          <w:rFonts w:cstheme="minorHAnsi"/>
        </w:rPr>
        <w:t xml:space="preserve">, </w:t>
      </w:r>
      <w:r w:rsidR="0084608E">
        <w:rPr>
          <w:rFonts w:cstheme="minorHAnsi"/>
          <w:i/>
          <w:iCs/>
        </w:rPr>
        <w:t>r</w:t>
      </w:r>
      <w:r w:rsidR="0084608E">
        <w:rPr>
          <w:rFonts w:cstheme="minorHAnsi"/>
        </w:rPr>
        <w:t xml:space="preserve"> &gt; 0, </w:t>
      </w:r>
      <w:r w:rsidR="0084608E">
        <w:rPr>
          <w:rFonts w:cstheme="minorHAnsi"/>
          <w:i/>
          <w:iCs/>
        </w:rPr>
        <w:t>k</w:t>
      </w:r>
      <w:r w:rsidR="0084608E">
        <w:rPr>
          <w:rFonts w:cstheme="minorHAnsi"/>
        </w:rPr>
        <w:t xml:space="preserve"> ≠ 0</w:t>
      </w:r>
    </w:p>
    <w:p w14:paraId="43562014" w14:textId="77777777" w:rsidR="00BA3405" w:rsidRDefault="00BA34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0EA7EE6" w14:textId="2D8FDAA1" w:rsidR="006A5EDC" w:rsidRDefault="00DF7A5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60"/>
        </w:rPr>
        <w:object w:dxaOrig="1900" w:dyaOrig="1320" w14:anchorId="4CF2866B">
          <v:shape id="_x0000_i1202" type="#_x0000_t75" style="width:95pt;height:66pt" o:ole="">
            <v:imagedata r:id="rId363" o:title=""/>
          </v:shape>
          <o:OLEObject Type="Embed" ProgID="Equation.DSMT4" ShapeID="_x0000_i1202" DrawAspect="Content" ObjectID="_1537691440" r:id="rId364"/>
        </w:object>
      </w:r>
      <w:r w:rsidR="00664AC3">
        <w:rPr>
          <w:rFonts w:cstheme="minorHAnsi"/>
        </w:rPr>
        <w:t xml:space="preserve">      </w:t>
      </w:r>
      <w:r w:rsidR="002B5A5C" w:rsidRPr="002B5A5C">
        <w:rPr>
          <w:rFonts w:cstheme="minorHAnsi"/>
          <w:position w:val="-60"/>
        </w:rPr>
        <w:object w:dxaOrig="1980" w:dyaOrig="1320" w14:anchorId="6032B4F1">
          <v:shape id="_x0000_i1203" type="#_x0000_t75" style="width:99pt;height:66pt" o:ole="">
            <v:imagedata r:id="rId365" o:title=""/>
          </v:shape>
          <o:OLEObject Type="Embed" ProgID="Equation.DSMT4" ShapeID="_x0000_i1203" DrawAspect="Content" ObjectID="_1537691441" r:id="rId366"/>
        </w:object>
      </w:r>
      <w:r w:rsidR="00664AC3">
        <w:rPr>
          <w:rFonts w:cstheme="minorHAnsi"/>
        </w:rPr>
        <w:t xml:space="preserve">   </w:t>
      </w:r>
      <w:r w:rsidR="002B5A5C" w:rsidRPr="002B5A5C">
        <w:rPr>
          <w:rFonts w:cstheme="minorHAnsi"/>
          <w:position w:val="-20"/>
        </w:rPr>
        <w:object w:dxaOrig="2380" w:dyaOrig="520" w14:anchorId="33A54845">
          <v:shape id="_x0000_i1204" type="#_x0000_t75" style="width:119pt;height:26pt" o:ole="">
            <v:imagedata r:id="rId367" o:title=""/>
          </v:shape>
          <o:OLEObject Type="Embed" ProgID="Equation.DSMT4" ShapeID="_x0000_i1204" DrawAspect="Content" ObjectID="_1537691442" r:id="rId368"/>
        </w:object>
      </w:r>
    </w:p>
    <w:p w14:paraId="7D9E32FE" w14:textId="7C459E5C" w:rsidR="00D671F7" w:rsidRPr="006A5EDC" w:rsidRDefault="00856D19" w:rsidP="00AF76C5">
      <w:pPr>
        <w:tabs>
          <w:tab w:val="left" w:pos="360"/>
          <w:tab w:val="left" w:pos="720"/>
          <w:tab w:val="left" w:pos="1080"/>
          <w:tab w:val="right" w:pos="8550"/>
        </w:tabs>
        <w:ind w:firstLine="360"/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6E5ADEDF" wp14:editId="1079DF76">
                <wp:simplePos x="0" y="0"/>
                <wp:positionH relativeFrom="column">
                  <wp:posOffset>4297509</wp:posOffset>
                </wp:positionH>
                <wp:positionV relativeFrom="paragraph">
                  <wp:posOffset>78740</wp:posOffset>
                </wp:positionV>
                <wp:extent cx="1482283" cy="1348033"/>
                <wp:effectExtent l="0" t="0" r="16510" b="24130"/>
                <wp:wrapSquare wrapText="bothSides"/>
                <wp:docPr id="797" name="Group 7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2283" cy="1348033"/>
                          <a:chOff x="0" y="0"/>
                          <a:chExt cx="1482283" cy="1348033"/>
                        </a:xfrm>
                      </wpg:grpSpPr>
                      <wpg:grpSp>
                        <wpg:cNvPr id="796" name="Group 796"/>
                        <wpg:cNvGrpSpPr/>
                        <wpg:grpSpPr>
                          <a:xfrm>
                            <a:off x="18854" y="0"/>
                            <a:ext cx="1463429" cy="1348033"/>
                            <a:chOff x="0" y="0"/>
                            <a:chExt cx="1463429" cy="1348033"/>
                          </a:xfrm>
                        </wpg:grpSpPr>
                        <wps:wsp>
                          <wps:cNvPr id="782" name="Straight Connector 782"/>
                          <wps:cNvCnPr/>
                          <wps:spPr>
                            <a:xfrm>
                              <a:off x="190811" y="216817"/>
                              <a:ext cx="0" cy="113121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3" name="Straight Connector 783"/>
                          <wps:cNvCnPr/>
                          <wps:spPr>
                            <a:xfrm>
                              <a:off x="49409" y="1187777"/>
                              <a:ext cx="14140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" name="3D Model 789" descr="Cylinder"/>
                            <pic:cNvPicPr>
                              <a:picLocks noGrp="1" noRot="1" noChangeAspect="1" noMove="1" noResize="1" noEditPoints="1" noAdjustHandles="1" noChangeArrowheads="1" noChangeShapeType="1" noCrop="1"/>
                            </pic:cNvPicPr>
                          </pic:nvPicPr>
                          <pic:blipFill>
                            <a:blip r:embed="rId36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20681" y="235572"/>
                              <a:ext cx="424125" cy="76358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791" name="Arc 791"/>
                          <wps:cNvSpPr/>
                          <wps:spPr>
                            <a:xfrm rot="4980488">
                              <a:off x="165804" y="81568"/>
                              <a:ext cx="573710" cy="905318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rgbClr val="FFFF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2" name="Straight Connector 792"/>
                          <wps:cNvCnPr/>
                          <wps:spPr>
                            <a:xfrm flipV="1">
                              <a:off x="194477" y="500013"/>
                              <a:ext cx="1065098" cy="50904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3" name="Text Box 793"/>
                          <wps:cNvSpPr txBox="1"/>
                          <wps:spPr>
                            <a:xfrm>
                              <a:off x="68262" y="0"/>
                              <a:ext cx="329565" cy="3205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33296F" w14:textId="56CF5442" w:rsidR="00B40550" w:rsidRPr="00084274" w:rsidRDefault="00B40550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5" name="Text Box 795"/>
                          <wps:cNvSpPr txBox="1"/>
                          <wps:spPr>
                            <a:xfrm>
                              <a:off x="190811" y="499621"/>
                              <a:ext cx="329565" cy="3205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7E1D5F" w14:textId="7C7AC3C1" w:rsidR="00B40550" w:rsidRPr="00856D19" w:rsidRDefault="00B40550" w:rsidP="00856D19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vertAlign w:val="subscript"/>
                                  </w:rPr>
                                </w:pPr>
                                <w:r w:rsidRPr="00856D19"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  <w:t></w:t>
                                </w:r>
                                <w:r>
                                  <w:rPr>
                                    <w:rFonts w:ascii="Symbol" w:hAnsi="Symbol"/>
                                    <w:i/>
                                    <w:iCs/>
                                    <w:vertAlign w:val="subscript"/>
                                  </w:rPr>
                                  <w:t>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85" name="Straight Connector 785"/>
                        <wps:cNvCnPr/>
                        <wps:spPr>
                          <a:xfrm>
                            <a:off x="103695" y="1008668"/>
                            <a:ext cx="21681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4" name="Arc 794"/>
                        <wps:cNvSpPr/>
                        <wps:spPr>
                          <a:xfrm>
                            <a:off x="0" y="725864"/>
                            <a:ext cx="423774" cy="348268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E5ADEDF" id="Group 797" o:spid="_x0000_s1252" style="position:absolute;left:0;text-align:left;margin-left:338.4pt;margin-top:6.2pt;width:116.7pt;height:106.15pt;z-index:251755520" coordsize="14822,134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2AnybgYAAAAdAAAOAAAAZHJzL2Uyb0RvYy54bWzsWV1v2zYUfR+w/yDo&#10;vbG+LQl1Cs9pugJpGzTZ+kxTlK1VIjWSju3++l6Souw4tvOxNii6GohDirwUL3l47rn0y1erpnZu&#10;CBcVoyPXP/Fch1DMiorORu5f1+cvUtcREtEC1YySkbsmwn11+vtvL5dtTgI2Z3VBuAODUJEv25E7&#10;l7LNBwOB56RB4oS1hEJjyXiDJFT5bFBwtITRm3oQeF4yWDJetJxhIgQ8PTON7qkevywJlh/KUhDp&#10;1CMX5ib1N9ffU/U9OH2J8hlH7bzC3TTQE2bRoIrCS/uhzpBEzoJXd4ZqKsyZYKU8wawZsLKsMNE+&#10;gDe+t+PNG84WrfZlli9nbb9MsLQ76/TkYfH7m0vuVMXIHWZD16GogU3S73XUA1ieZTvLodcb3l61&#10;l7x7MDM15fGq5I36D744K72w635hyUo6GB76URoEaeg6GNr8MEq9MDRLj+ewP3fs8Pz1PZYD++KB&#10;ml8/nb7Sz7v3Ltn1LnmCd36axpHr7PMwCaMge5KH+y0PeggHRWywIP4bFq7mqCUaYkLtsl2tNLCr&#10;dSU5qmZz6UwYpXCcGHeG0KpxoE0mtEOFyAUAZA8k/MxLfV+vWuAnqa9hhXILDjiWGhZ+6EOzGrl3&#10;HeUtF/INYY2jCiO3rqiaLcrRzYWQpqvtAnbL1k5Cl+S6JqpzTT+SEkCukKitNb2QSc2dGwTEUHz2&#10;u9fqnsqkrOq6N/KOG3V9lRnRlPNQw763fiOjsjdsKsr4vrfKlZ1qafpbr42vyu0pK9Z6S/RyAFbU&#10;WXgW0MABNwSyFzT6xKuZAM7uB02URR4cJ8UXfjqEj9qhDWj8yI+8oIOOpvFfoPnGoGkrnMNfF3Wg&#10;dIdp7o/OYCUXnLjdIM2DxmgQ/7xoX0CAbJGsplVdybUO9nAg1KTozWWFFdOoyoa0gGEM+sIz5x0r&#10;SA1EBQgqiMAQ8Cdr4A7QGgpG1s6MAiRT4QuGPwuHMghziiSg9JEB3+jSZI7ojIxFC/TXPXrHbiBO&#10;mn5EVF9s5XVRyUtWUQm0rFvHxT8LIf8EAVQT+6wbj3O2nBNU3H6sCfl63doRJ5zpGSmuuz1vXb21&#10;FtO6as+BuNRBUeVu1cH7HbmwZ+OMFDljeNEQKo224qSGDWBUzKtWuA7PSTMlIBX420KzEMqF5ETi&#10;ueYvzZi4I+W+Qc9yMzHlwoEwEQceBAcTJsI4HuogsznxURD5QWxixTAJ4/SeUMFhtzSD7g0VKKdM&#10;LZVdVjMnPVmY4nMxZqYwoiXXmGMQXHpVO4rs1ZYNaUbxOFzhMspSL0pT7V8nvPwkhmd6+VI/TtLb&#10;fBkPw6Hf0WXmxaGv2w9zJuL42OLVVG25YHVVWMAJPpv2EfUcPp6l5a1u8EJl+oBAHejX7wRqhDGA&#10;00bARwTr24aHA/ZeeXDb+HsGbbO5sE2ixecVKJ4LJOQl4pCSwENIs+QH+Cprthy5wEC65Dpzxr/s&#10;e676w9GHVtdZQoozcsW/C6TYuH5LgXUyP4pgWKkrERw4qPDtlul2C100EwZiCSALs9NF1V/Wtlhy&#10;1nyCbGys3gpNiGJ498jFktvKREIdmiCfw2Q81mVD8xf0qsVqcIUrpeiuV58QbzvZJ0ErvmdWq95R&#10;f6avsqRsvJCsrDQLbcRQh7hn1ELZUQENrUA8x7WQUwKD/22XxB7yLIpACilZFHue53dZlJXSvpfE&#10;XgYptxLUUPIiLZsOH/Pjetoc1t1zrlLzjXbeCNKtY2628AyJuRHYYi1URTn9TRgg6kcCxbwJPp3G&#10;3yvXzSG2hk9iAGv8PRlArZDCxXNCtZft1wpHf7AVRKJtsa4ikSNX0KDQ2AH3QBBP0iAB6N9NkMMg&#10;i5MufIeBF0NCaNBg7w9sGtcd+QeHbwVSB/gQJIHZ+E1g3xts5Gq6MhcevS8mY/opyVf+D6kXUGZE&#10;1RaeY4tbyBceg+etu4soy5JAY2YjSn9AVPeh5Reqn0dQAF93N5DPlTakPcKv9t3ObWP9/osW3wuT&#10;DAZUNy2elya7mUN3ZaclhVX0Bzj7uJp4gOjfK79/3c6dPOp638rkTl7aK90McsPtXFOrma7PgVxT&#10;KatOeIJoB4AMA0i7teGGAqMgHA5hbCU54WY/MPg5LDmPZpZPxYhRd/ZG4NGJoTU8LAuPaEpr/D1l&#10;4U+pTX6wxFDzOPzMpnOU7idB9Tvedl2r880Pl6dfAQAA//8DAFBLAwQKAAAAAAAAACEA2vYn64BL&#10;AACASwAAFAAAAGRycy9tZWRpYS9pbWFnZTEucG5niVBORw0KGgoAAAANSUhEUgAAAIUAAADwCAYA&#10;AAAuNadOAAAAAXNSR0IArs4c6QAAAAlwSFlzAAAsSwAALEsBpT2WqQAAQABJREFUeAHdvWusrtt1&#10;Fvauvfe52k6M4wQHHDsxMUloEyxQRJoInYWC2yDUInpHaapSNS00ohWRkABRztkSqIpUBD9AIPwj&#10;IKCtVKK2IIpoQlkH1NALCEVOcyGQxMFAaIITx47Pbe+1GM+4zTHGHPN937X2di58Pt83x3jG8zxj&#10;vnPO7/2+tfY+xxfbv2SPj9zcXL6brulH6flPf2C7pGG7R8+Pv7ltj663jf7ZHtHzM69TjJyen/7Y&#10;9tLjm217xwe2V+8RmZ/EefuzEj9QDOMXPBC/e6T76l+5Xf0k8b754uKKhn9pHhe/WK7k22mzn6fJ&#10;fs/3bZff+9Pb9hM/tL30Jm3Mm2/QBn/80eUNXcn1W/SkHb+hHb55rFd2Q7tNDx4ovCCeIApaojUm&#10;Y1XoCS6eiPGwmHE6IA+evdhefOZi+xCdwv/iX7u3/a6/RhP6Zc9c/Zb3bdt3v2179d0vbtu7adKf&#10;T9z3fOl29Yvl8OjlykX/fL5+5K2by/fSu/DjNIm/+t3b5Y993/bSG7TJb9CGv0Eb/Rib/Yg2G29z&#10;2vT7NHzg82+2z3/nxfaPf/x6+5F/fL09wqHA7ss/uvukwYXh5d6FxBc3ts+AOMZoMegqloj9brZr&#10;6osFuyA9ggs6HbDlw0Lie3RAYHLvuXvbxf2L7YKu5+LBxfaAnm97/mL7nBe27afpjvX8+5+9+rxf&#10;ub363ndu2/vobvR1dGA+/AvoboNr/Hl5/FV65/+Vv7Nd/p//7/bST33s0SXe5Y/fpIXHpr+Fdzot&#10;N433aHiEXN/xvCk4ERTo/stIPKU41y7McMmJGK7aDgJGiakeH/DF/3gU6QW98/k48GkIfOW6nEQ3&#10;j+nuQQ9uSYfmHh+a+9u9F+5vF8jxfI6edIjuU/ziu569+rqv3179LV/+83dQwvL4pXxWAhyCb/+b&#10;2+Xf/x46BD/y6PKt12+2x/S8eeNa7gBYW37SS3wH6mwwUd4DkDgRPjbrGjqkuvs6KMaDvhAR//Cm&#10;CkQh+2K8F+4gKqBhHAj44i6Befh5oJj7Yk46Dw4QMwaRutGIkD20vD16vOGQoXBxn+4wz9Fhefsz&#10;2/0X728P6LD8kg88f/XBD22v/mr6KPo9X3bxCjE/6w+b7lNvhEPwv9LHwP/9t7eXPvGxty4fvXGz&#10;PXqNFpje9Rs+BrBoWAw8MAvkY5AU66kzlEE2xBYZEvjIcxho5HvDxvwCMv1DfdmPYr470EbTdvSH&#10;gszhx0+K7UD4oeAaquGBCfFDRrxeANO+uMuwD3CayMgJB0bP60d0y8RH0DMPtpvPeY7vLA9euLe9&#10;6wMvXP3qX7u9+lu/arv6TZ+ljxxeG5rDU3ngIPyJb99e/qc/vm3/7IffvHz0GboL4AsfvvjxypQ2&#10;tEiybIRrYLmtq08wvott5YgMHjR2l0CCnB8xDgV8KTVfvjtQgvMpHx+qDQbsTzl6cGtsrhlwD+8I&#10;VpoAV+hFPm5Ex4eAmD6S13wwrrkXXuwAPbqmu8oz9NlJX07uv+3B9rbPub996W984eHXvXfbfvcX&#10;Pb27iF0aL8FdXn7vp24ut+/aXv5LV29d/szP0Jc9+ki4wJ0A93SsMj14YYK559rdDoBziSDvTyHw&#10;glLRN8J08IYZvbAn6+BCDwZ8EMAw0quF3B0oSYcCRTNEqL7pUBDOJlxTY2AgVz2owHGYWCb8e9Rk&#10;5HS3osTvHFwTLzsUmBSvAXk9pjvJDX3cbC/QXeRzn9+epe8oX/4Nb3/46+knn9/9JU92QDCnOz3w&#10;+4Dv/sj28nf9zdcvH9MhwN2AbnayluQolz2PaGY1XhHkCjhOgMcQ0MMnagFGIoG3uktAJz5KBECP&#10;6U5BGDakvVOAH/rwBhHXpsF+cbZ2MSgQbimvTDkUwHAYx3cM2XTgOET8Uw7qrOMr1b5YazzG+Ih+&#10;9Lr33HN0F3lxe+9v+LyHH/7Qtv2+D97tcMRr4zZHL3+SfnT8jj+yvfz3P/ra5Q19T8ADi4wjLBmm&#10;Kk+uKWg1x1hDvFDgUF8CDEnaBE5Ib1o+FCRIGk1kyMVxKPTdSf7LQ6FS9MJR5WljkxCweTjAIAUc&#10;8+Y5EsZ3Coyos494jYOIA0IYOBhv6OMDXNYIF2Z+UNCcOSDxRHx8i+4i9z/vc7cPfPgLHn49HY7f&#10;8ytudzjgeOrxt+nO8Hv/0Pbyj/3ga5ePX8fnHU2d1JgOHwq+FLFiDCHmLdAYDUBn6C0XOgMBUrUM&#10;NlnpJ5jdJaKPNzPPOBFgZCReT3Ao0B4m1NjnWydBBZ4r4dzP+vL3I8GA8yHgms0HNXmSg94p0FA0&#10;PNKB4JF08rFGzWBGDx7o5fHjx9uz73rH9p6veM/Vt/yu7eFvPfnFVG3EbPX6H/65m1f+7ne+9vJb&#10;9MURpxeLMKZMsbqMKQsHRHDx4DHkdgFWF44QIuYG1ANtvKYJb4nIYBEIlsailtlLnGBjd4nxrg1G&#10;KsfCQwG+3M7BwUMPBQ6EzslwCKDBK0p4wWZzqF+c2Y/rxKHFlbuFrG7isoHgYgUfffKhs5ztaY7c&#10;jPs+oh97X3z3O7bf+B+/5+F/9+uO7xrcSmzmV/w08Yf/AP008Q8+fbldyxS5Nalu6CTYNDCiO48U&#10;8tQ1GRgXnANJ1ECFdcXDNCMQ3F8xa56DME3HdRebDwEVI60vOImezqFA99hI4vhqHw1gju8RMhfM&#10;B3XeS9tkOzj2kxdGXKyNMMKf5vA7dfy0wh8rMNIHDhse+DOdd3zeC9u//Tu/8OHe7zyGUg1s+M/o&#10;7vDd//vPvvzGa7hNEY3+uSFzXCTmZWeWc4hQRw2x1jXEMG84QNWoKnPYCKT5YXcm6FYHAip+Dxcf&#10;TvlypEDhOBQU6/qxWi5GZsd3CpKgzhz2IJrNAUZ1MsTX+wiIpMOqycMOAY+oEZO9acSXT2y25TKC&#10;ZKuOUD4+ZHaoAZNrkoPCEL3QBz0MUEJMwbP0C7Kv+8b3P/zjX9/fNWyOpMiPD/4Hn7y5eSxlvhT2&#10;haX4yzhyTMpqCBDjwRgn5iU4v7JGmTRoJKMlgW6hHAoh+DqgWDTrQxE3JxwKmo/PMnghTIdCdo0X&#10;mNsyNwpGDJ2a0p7EvhRzP8HQ1+oXOBB0MY7xpEaOntOhUD5qvBDohQb6kAgHRIAH2+PtlT//wd/Q&#10;fc/QyzOpjF/zrTev4M+XyZcfwzrz2mysR1vO4IJc4JhyrMDegeA+UZgb9xn4nSY1AmeQOKwLFHPE&#10;gx6lCeeEeYHMwmimralpZNnFCIoKPY0AuT0JxHxRerw92P70H9xeNm0cp0PxbX/t5pVPffyTmZzn&#10;FfU5Rrfw4NSxeiFeGBcQtAjBMBbHDhiqgpKyNmycsoaZAyFoPELVQ37ncyYCXpraS734is3XOGfX&#10;cnT0aP8CAg2nQCY2FhHzcAyH43r7Jz/yw5cf+Sn65WN5TIfiO/86MegCfO4eFKWldtGWH44ksAU6&#10;5CoBPUIfTmt+2kuEaQrBixulvBjbeoCDJ+cGFm6Xss4a0Ghh5WKC/KRCmmwgVq3ZqdZlND3/Hoap&#10;8ucWwJvtz9APEsGRw+lQvPaJ7aUx0aZrdAhln8CiLrDNOpCCB6NH+Zic0CsfaDsZpsuLaWwMpSms&#10;XqbRc1DLkz4CRRtLKWYe716Cp0TnwLh5I2HcilTAJGM9JG/97D+8ZH14mQ7Fo898IpOSWVDeJdzx&#10;aksTqMCEy2Tsdt2WGWwr4Up26rWE3NY9LHI6kFVjnYDHWjxZEVf/cN8WB+PbZkeNexsIEzEaH33I&#10;qa7+f/Rv5Y+QdCg+UooyA7xag4EIpHgpc1qw1mKHY9cdOk5h5pAZ/1NN++m7WTZxuA+Kd0l7zQLV&#10;DcnVHUMrYb64/fO8o4kRbLekxgeBuahDR0PRfux7t8s4j3QoYiHFo5/ANU9kSo7q4J/hJF8R8PUk&#10;XJNb+0UTiJ/IQORxcoh9z6K3xhgaeMzKeIEY+Sy3GkZrRjF621zs+wMfCL6XclscFqi6R3sozL4T&#10;oBnMVoa9pkUzeMYwcOya2SQl2XZkQTzA/Wi1cMlKE160sHL8bt63P6zCGj78CJvo/aUmqYGE8UEg&#10;ESBcA9YHT56T8cS1e20OhYlsVBnSBppMC2eqHwAsHy/KJiD4hvDAjcq75N0ie9uWcLKiA481jiMg&#10;9bCtbCeegRd12EQh6DhmMnyME9rrARD5qPONxA6GOq6G6VD42Qt+K7HggRhC13SYFzWYOAZgpKem&#10;hlrOal+8aipSQV3ZkALU0BgaL0Ie+1NyNUA9esXY21WQcvdFLCbj8ipfjBxFwJsO3I18HuzT3Ckg&#10;wy/M42M6FLF4JpZJ+9QmiVVsZEJKJkkGlNtKCAS+qmWjg2wymQAxqA1rHtt0Fh1mmlXNcDshnkNI&#10;B0BxhscLrQvVwvkwno+QmxdifZw4FKayEUqNEzRuamZuNM+D1LHowfUAhND5KVgQEpySoA54CH3O&#10;EQsqX2TbIF/0IIg1i+EBivODaZAyx3Ibjcrv9OABL/bsTCGiIvrrs9qxVl5A9kc+FPh3LprHZNZw&#10;BArMEDq9w7yIoCck1BIaLTxhwZS4P71YnTrjCaON4MVO3T2Z6NbQCjxaQjILbX8pN4gjJOgX6kJI&#10;RIJyzgIcpvDRYVaxg0+cgnwoYuUohrM9YqyXkiDwJqBihVBSbpWwlPB6zT0yxz0MtpEL8SUUOKSX&#10;uBncKHCiNMbpFKZCTCgOd9mFrcMI6Cm5o8EPB0BT5uFFn3QwhiL0DGqEdzsU7Dzsi6dMgtuvOXm9&#10;lLeme4uW0oIukSBxUlKIi7ST2OKHpZbTufAwuPOi2viNoxLx7uaHjZRwaAaGU24LSqNV/XBwQFzn&#10;qO1iOD4U2sEbLYzWcJhwS9p39qoHMAkXnvDYYFmIJFjd8hEEHmLBzcY2yvL90faJWemdDMRN3UQO&#10;DnqgZk8tw8xLFCPngV6YG+cpGlTq4+BQqMSVFHhcrTRf1kehRpwPcO4Ra2hT88VUHE78lDhlBEf1&#10;wUyRbYZNLtmkxGWG2ujvZGLwsUeBTw0HrkuBixVFjr3nuwwFmBee/KhkAhto/1BEAWJ6Rkgahdeu&#10;2GHs0haC2SoMuhBm9rKQaaey4KVhenezBxUCbbJFzesS8Ku9eE2UBnOGzbW6jQpYOs2H7xBU9XFY&#10;eASxGUhbf90/FE5bqFFHb+flOMAaghnZAQ7kxEiJkBqoNwKayClRTRxKvaSRmeLKQ+7vzsQs8yk1&#10;T4Nh3PHoCUqkuRaBEP1uAShwS4JqejSHIqkTearECU9FkjYYSxrcG8VajJlAgGE2TsJQCKHT9oLK&#10;t01Q3L7J+Pc/eOGCjOeTU3zRS+xCM9cXna6vMIkU19s1CIIXeoIHiEcOeI7GUgTM9tEcCuOZheW3&#10;HIPcQw+CV4dpeacUDBbhaTG2mshxwc2yw6g2wbEXYt8wM9JxEhqOMZh46MFoShDbaEkOqjR0NlKd&#10;g/yNK0qM7yTrmQCAqx9JZyKz+cXcB7KKkktKVoqAT3y6/AkzPhWshtFiK/PYgsKIJYttTB4hWdWx&#10;/rEWY5MDq7jnupvMjbFKGHKyOcpIsPyJKPzBARAoiKFXDMP0F3gI27lTUPXsIzaGpubqM8EVqLn3&#10;XxaklZbTZrh2L1j4dnBn3vGmdg3J9rrzTItnWhvJnEM3GN3cy2oYJZa7iXqYFfiIXTes7nYozJh9&#10;UjKcY9RROixqZMYDWfGbixoii1SMwXxsNMrRaGu9p4v+8FPuJFnNeSJa09XkrE5C/6KDIwCjaAae&#10;cdXL+bP3+lC4pwU68mCYGYY8hFa9/RhNYqxODXTYI2ostrEVa9E4NjIXSQQ09nWPNTMXrKu4l+tN&#10;Y5VYUAc7WGk09/jrbEwVH71WU++aj5aLj4+iD/xlyKez03VY5+I8CjxWYgOhYhda6dl+VV3hWd1n&#10;tknBA4sc0hRjrq0R+cRCjK1gm2ej+jDVsKQDYQL0u4TipGsYPsPpTmGX6wyo49MLGiR3SRJU+T8f&#10;+S0m1F+BGriPB3o1tGrTwqFUefXiaz3kIfTPfWAR3/kIAE++dKoAOfg4EHs6ajEdCpt2e41W5DHO&#10;jgBPPQhYEKIcKNmqFna49i4J1nthds7Znm6ukbbKw1zqHbNSfYOj8USKRdkJ+wszQlWB960GpGEZ&#10;RtGzI/h6MKyDWxhA4/JQBM46rHNxJhW6bks+hHpLi5wYu/dtAszjgL9XD7UQumHCUuKU0X9VxwTD&#10;vvG66drJx6MJaQxh6DBC1PlpXFpTePFTaOJJDcFbPA4ORVWGPIQLb4JB0ueCL9c/F2dErbhZW+XK&#10;eCHOGdoQaFRFWNhCipuIUs2ZriLUzKD6MO82L9nAMoy82e084E+FVCMF5TatOoPmUFgrdKr0kfNE&#10;LK28kFuo9wFTyMizMkYurTJj28g8JN2zNUnKzNgpJWLkpZWlAmq2AYhrHUZRbznxKozSqQcL6SeO&#10;aIBEgdaZa1EwOjWHYhRHVMQlHbxF1PHTFagu8kLMoeceiKhNC7iYVoKrpOaJTEmse6yngXOKObUT&#10;smeQ7Soz9YpFWkNeRv7eIJMYU0H/0Duut4jIKdSD7+JQwNrtA13CUclnkPFRnHTiCcIuqdEVaClf&#10;FtRgUXeYAsSel7610PF8nbti8FuUDZaRXhHYfygkyCXUZr7JQHVP4iGgzZefPLhML7irwNieFIbH&#10;4lAERg1Ts1JEj/rosMo5yt3DA1Gk1BIbG9NYoljSCFbNXq1yKa9rcyTXur+1PDdv2fT85xO4O3TG&#10;wMwgHAyG6AUaO0Ow98NrvcZ4u0OhPYecog4zeFFLeksiN8ZWPxiPJcrAYGQbGfBkv9MRjeuRNOJl&#10;NAqjt2MUIMZgmP9YqYWhkgh1/ujAOIrdl1H3HLSTP5IuegefsdAJfAqJLYTvpHo6jjwlfdMTlFZ4&#10;WkfEsAGz12zECF6izmkeEAExPcHTkCJ6RKEgUicS7TbfL7DrrrGPDeI6prowHN8puqNkBjBmdwPC&#10;yLWQW9hNpuVGMMQhNMu7j3tmpdauQ+BQmCihtFoiXzvnauA5rsw23kZgRrARGD08jVyNMfAEOch0&#10;zsZLeyii5aB6R4JiDEbNhypFHa3DTJRW2cDabc9ANQuf4Vg9YyXE3sqDUWwWTd6pg8IRpI28sCRl&#10;npFptNAsPM81JuKa8Q+NPo90MNqODLaHYk0PFZ8QYRwHIISu6DAvhqB6TSsRuGfCZV8tLOs75nWO&#10;6dBRcfJUzHS0ORPF2+VKzpwkgR9EDwbBfhzlktZhhjDNd0gsWh+K3dmYXMZB5TOZi3vZEAaWgm0t&#10;0DgM3I7PWFeoPjUPvrFPpXlOK32bNh3XN4p3TZ1nYkLWiej5LPCLz3TME+Jk4Jz1oWBKLxKvVW3G&#10;/Xq9rQQNszDCtGfybAIOPbnfij91OAEkr5S4eKC0CbYPAC12ZrimgLXEUB/+A2SMXuRHVPoSSSX/&#10;qMAiMGAoxvGQH3ObyRGlORRZPGwQ7dViWSbC2pVkwgmYMHaYX5h3hiycmTkjPtfpBC+4Nqtajnqs&#10;ea2bzgtGoJFDy0FUzD1DLYQ4UOMeTTH6Th8fcmjUlazFwK1R0EdzKKxEozf2IGCBtwhlotAGfcs9&#10;qK/KK7ztcQBWL8orlBxSMSU7wsALYfK1hHZr/NJK39GmCTspEF6NQzG0zEFMJcRBYy2kODKLFoeC&#10;nYwzRsD1YZiNsd5gM6RILMQ4+nl8SCDmitPgFap57BtrMWYOAbo36/5uJpTqgZwxNxLAeNhcuwvI&#10;jg9D33jRjkNFFEBUNxsWpWTYTIeC7TqyYl1p2O1FZUJ7s4o2d2zYygDaEz0m0gSMmVgp7hVXraB+&#10;IZ39h12KfDM7sWE28t5qszAZ90jOISEu6BNv+Bp5OhRWSGPShWRqEFSB5igw0vitzQqBG0Kr5tF6&#10;7hKbIkMBD6E1aKDp4Fh702CcdRGx2MY9pW4yDxr7rcfyhT6VtRfWmv+HSQIjEu4yehHdjOBO/8fL&#10;T+exauDuTDhkOZ2DQu/uNUNQyFro0aHqtnRUj9XOxUJjY0xioxE0x8Bf+dImGklHIjFPX0SjWKF6&#10;v4oj948ZLephkIl2AsGOD4WeMEwMT3/ExGatRe/t5J1AfdzOg0azV2voDrHurmJzIT0s0mYWz5CG&#10;0Ax2R+HLq7RQBwwMaM4uoRZz68DlyIdHnDhqmhcaLM59fICZjwQj7UvT5Kw0+ZFPtsqZcQXdqfUl&#10;le8WrcXJMS66SdT/lm0GnSLfzOw/3njAc03SgJHH8BRcPsJtnnmcD8VQZ2bMxowIPRAsygwvarGV&#10;xETc46K2V58NB7LQ7X5U0fUnGa9HQEKIRkgHNCKZhOYJjgnFnEaMlL7nBUdaIPsOYf2krIdDwPQ6&#10;H4pUPpvoLOpkSN5AYtoVEoYkAf1k4gGN9CSPBbPpMKvpuEvZLQ6jFQ14rXFewJjatQKLuHUjbJQK&#10;oR5kaArFbA4ORaOqkOcemHdq2lQHb4oim+KYglvzqEdtrx65i7jcB8hvYUjwolKcjWXjKMNaUHrl&#10;N6/fApjkCg7ix4DpxjjuHsCiD8X6MTQ+Ntx5TEajfCj4v6O5Jmd14XFasCw4mZHHWZvVZqVOZ81I&#10;BKrRbUxeSEIB685p2IA4p0CdbKKPFZkfRCEUygSoEseY/ud6CijhA2CYzQuHgzGfvHX3MR8Kh2vA&#10;LtwoVRQ2TFK80rPUmKMl46eR+Y2ogZLuTkkxRVqg29lmcc7WTkseCqmILdeHba4iA0fdMtpwPqd0&#10;Z+GxaoVrbK36sDgUoA8JRyNlcWa4XwiMoWPUxxgKzgc4omBnoRV9cazQjUbWWknRt0KMBDBsR54m&#10;OIGXYrTD/GhD9ig6qzVp8ZOH6+COPt4kngCeBNfGUmFCThabkgJcHAqqELm2EBd9VTMeqjHlFUra&#10;KVmwF7DJD8pGy6Mtym3FzN8RYbHMGx05R6CaIi0piOUBBj3ZU2NluHYKFIBmqkEMUCfmdTUNw/pQ&#10;wMKENgbhMuy4jHWF2EQdFzSues2D5TTCqggnSmJcHKYSAcAY16IOqsxZsQtpEPvCWplqXI5edOtH&#10;urpbRKrZ2JjezZSknE2lHfNno91DYT3yON1Qc/l0hsnME1rJB3NEK+7a90hb6tPmacdC48voMNCB&#10;15raTIXE0wRzQKiDSLXmPiXgsgkw4kvn4PgOMiWdGCadOBTBzXwbiEsdnjAk9tTQPOuYdAdc1gbf&#10;I69UN11pWNIk0SRTYhbiuOYBbg9K5IaGIqNXBNEjcOaQzNxPAjkYDqpkNjw+FK7xYO5/F+ROdo2I&#10;IL5YL3kgs/LUgzzbCCMOeQhzwR2IkUk5jW/PoGFJ3Rso3cveyw6QOggilX1DzftYoDUMeLZzMq6M&#10;x4ci83XiYbLWRKFQ8YtMWPWL+VnixFOg4jWPvTjeI4RaCCcLBUBhmq0HcN4EJfigmzR5Km4nww1N&#10;OAFWGKNSZNCPDJ4PIRjxTzunYYHo9oci6znDJKZHC06scwB7NYYNxGsKvKud62br17Jlz7Hgo4G9&#10;r0VAqz5KjUcoIkw+kjJkZ4QdgqZx7CEx8P+4qt1p3CrPOnpMhyLNpV6dG6qF5x5E7zkGbUWNOMcT&#10;MPsxEnkLStu06CgtSDbrigeasd+duNoXTkptV5pfc/Mc8CICl3HORT3AXtHG8KyYlKZDsSLO+moY&#10;cg0Dkm1TIS+OZEagcawsl6zSqe6KlRZkM7pIbeSxNvVjWuRWRqzFuPIsr5ya62wIxp91yHsfycwT&#10;x4Azhw5GgKxrcyhQqkzLbSwUhz0wfxkXsJOaOkMN7lNbEtxVg86kcuYrnhkDMUcbR2VEUw3ABA5+&#10;H407wyTFpjIYK3pHqb/bYBgveEa+xuX/g7I/FLVZ9OlnP1A+gbcR5GnWbBg/hcinRQFiz/e8G1KF&#10;ipcsQSBZSHtiYey4u2STQAHe+FhETE8eFDfjiMWDobT6zbI/FHHGd455JjRJHVc+NjGuU5LyIgq1&#10;9dekqAkCgwE1sJVTUXlGj18uOw/MybjDTyN+t1Y0sKe61WjkNRxa+dNPqw+co+jDsQDM9r0YpM5l&#10;/1B0CnRucGlaJljSSZaAlKQepVJcV2lReepBK/SqB0SjOKYuBEgLzYODIWCRHhQjqUYM7eOBQOUO&#10;tW0cRou1WtIxOyvUUS0MppTbqV39vzBuDwVrk8rUGGOBYkttjIyADWL0Mr9ErATJEyUlPf8uKN5J&#10;sFb7M10mTgRoIe1N3t9DInn0lalbDSM9bW4ocinssB8a8JSAkTUMMC5zCZMCtXm0hyLx7KoM1B6W&#10;3nm0yd/ZIAh5AXQ9GC6T9NSDIN4LG75CTSUY7VeNuMuiYq3zwVKwP2TmTFrsPdJ4dpDTftp/hrn6&#10;o4zH8aEQHr2uLJyQg47OBwwFe2bJskXyoiTmHiPwZBg30ChCorpw+JPTkd7MoI9cpMHTaJk00BSZ&#10;Tkexxe7WHQ4q0wQIIcPywhX2Stw4aRG3h2KmCRmvUlPGHlElTrHAxmE5R0vOsiAeXA6cEM5NjpAi&#10;1oUcKN6rI6tuXSVjlAHwDdKq551jdsgMuzXQrJKv7dnOgcpGx3eKNI2UmBOBFa+5UWnkUlfvMOhW&#10;eKoFEkJ7guOPwNnFvMhBp0qM0mv/qAxl+ou13CRsmu3voGsUOITI5mOMkyAO0wLXf2+RDQMjFZo7&#10;RVyGEIeQHVIekhB6J8I62Oungid3OGozdXDAA7aYPxak7iwPtGP77g8k3h3NsYGhlOdc7k2J2myx&#10;9cVosRlaDxsNp7E5FKg2zCCSsHJqroIFnOxaDoGOezAwhzxIljnpOAELoegIiJjFPFoyOgDp0cFx&#10;3wohD+J84KjA5oEAgLGiU18+NnwAiBTvEPHgMTd6qliHxaFANYostjGbWJYvyNC7jNbHxrt4nNBU&#10;e8ptPaG2MkZ7uqsCxkm4JVW00sCfauYlI15pJ3kzy13AU3CySlo7QVJ+BRbxGAcahTuHIhCtr0Ga&#10;V1jKgvJrTzCXSB/YpAlACHvxsBnRJKISYQWOKeKYD68RjfqIplv0oGfDMw10A+2NZuOYGEzyxoaZ&#10;SGc+aYK63uc0sb1y7lAovbPhdxbqqYgkAeoQhiVFdQfyQ//QysNDTzAzaV5MdxvMLHEC4PaLZ33T&#10;mpMvpltQYBtPo/YZc2oaMxTw+BHS+sdeEp8+FKONRCOfTRlhAl7sueAleMd1p5QsUtKI+N2TSJIQ&#10;dWJHgGPaYvAiblYBQzhzKqEj2QEwU4zsFoE5npqZj40i4RksL2DY9ofC5i8ug43IahzHJNPabElH&#10;oS/eBs09izKkIVy1ZSv7rp/41gQgPXVIo1HimD1yNngBnzY61IZAIvuJxTXEZTpGi1XEd458WKpd&#10;fyjAYtMwOlAtmty0sWQTnmoBCGGU7raGxp5JFJKVb6BIqMeA+DZdxlkPcAg89GDUBnEuTggBE2ZW&#10;aRL2h2dSTL/nMH4Z4Tt5w3P/TJz8omnNtMPcyAiLsRUAnApisIC9uFsHa0Xo8IAhpGdApOXC0e4k&#10;QlKVerhwGXRd0IhwPgz5EMisogY88PVZ+/jGZx+m22GzsWjXd4pCzKlOiEG0GY9FHyXoFWSJ1DoM&#10;lYRL4pAHSuyaJ460ml9BqkTJo6Ux8mEIbkwwVsDbUHZtZgPHc1RG5DvN5YHPDfKXUWI6edV3eBwc&#10;CncKpkNskbM8sAqNhHVwYDzdELuIhvZ0924WinUl160CEeEVGzDa5o1jtZ0sIbuhOyScE+eI3lJR&#10;WGbjhDIQ5oFD5imKnphFGptDAZE9E7ck3FmxGBfamXQlT7gmhtnI/ik50zFxoLanFThXW74zWGyj&#10;EXnMi8xa9WRjcFinYtbEmIBswQwWGQ0jPfkOwJgU4quKGi8IvSpGMS3xfCiS2NgG6miplTHauyFg&#10;DcTVTh5kGkZWjCtzr2bcmTMjwgUeDwGjiUyJkOSSuRYJWtddSBV88283n5vKBPQ12ZomjZZIh9hH&#10;WhNity+7iEiKcep8199oRpNknpLIWsetxEAb1/K7V4o30vhUY/v+UNjrtka0MTJtk6jWlSOV47zv&#10;Q5TERjK1zRg51bTsP62Y1mUGmP7soRj8ExGa0HPulbUrmulsjEaOmdUEWCGMZziBfiKMjoj5aaAv&#10;9jCyUkIYzBX+bjJIFA2zyJTYkDFaJBakHXKCqIocTxBXt3EqzR8fBNZHahbNUqFTcXcqKHGXb/pT&#10;JCPfcaQeaKNDNpH+WvapMydcu7CAhojqgaK2VrcRcNot5Y2BmUqP7/vBsIhI4NkTIeuA21PrkNjk&#10;9tufORTcBZbNY1Hr4A6bHHdIU2kCJjdZrQCbxEaUQozQnkElFCrUGnJ+eNCmSmoG14WtD9hQAPTC&#10;iCMEcszjxntMgVs5CGV67N8p3AAaSmLTaFNKEy0CMXYPgG3BGU8cmL29W1pDI2mRuAUJi0ocFCcC&#10;tEHX1EMV5OyBvWKNbiAT8JI3kb8jAIp/4OWTMa6OzRxyU2/Cwf6hyNyctY2IssKXhSAIYWo24QFA&#10;aM99UaoeJqEFuDHlWAEM9qyeSmGCxx3J9hA1EDmvinqUqA5KpcEDIOPQDB1HsRdz55f1oVBTl6Tm&#10;KXGKTGSkHCUqEnryu1XjQo+aJHUe9J4sgkLw1IOgI4z/CTUNHeHAM9LKQo/lhl3OeI7tXSn6hGnE&#10;0CkeULXsppc8iA4cS6XqCr+kEDaHgljtxUw9FWhcF9Rd5qq4wtEj1HhLunkHzmJaYgSePmUYwhFF&#10;hwYlaPxySbjOsgAjxwZAU30FMFjqyBTJg6HRZDpDQsIBKYekpDBpDoV4l3MvoL3ypHRmjFEc08Sz&#10;5GmMXZPiG1f4kJ4JyDJSN6z0Uj5rgjCEWUAF/hdx0kYoO847bhzKztc/3PJ8nq83hB9b44WDMDpr&#10;lAK0PBSBQ8IzpsZJSp9ORkvWS8uElWRcG9kqJaIrkJlNcJmKpJWlOQ3TmwUlWp+FQt1jNcY2K6L5&#10;RiPIHE4B2UaXcsuHYfT0eBLrHMdw7lAMfp1uqCAMDUNYSCfT2WBGSs+lc69c0q1QZJb6e8R4Olpd&#10;0pw5BtiequPB6R7IIchFFQMMPMsM8gMAHhIqWA1QThiJL7c+FMkvNbJWBYzdurjSLbeRNZokrDO7&#10;DXZgVssl54NRMFsBn4XWJ1paRGdPcqlAnXZZBYrFE5popIM01n0iRnRAPWXYPRQiqcKRjyh56kRy&#10;dVpElDMlmFhhl7RnELzWoXXJjIrGPMY701dDYWeNlGRTuoqtCX9hDROL3ORrfxWPuIxjoSM5eIxw&#10;n7B7KIbJKtLP0qaHQHilZzytKyvHGzPUFrDLlkEn7LBgUMs1D9Q6MTn8KsDeu9aDAfq6WI1GexMj&#10;oA33P8jynkagkQ+Aajl2EgXQy+CoSdcAV/YPBfrZfBF4HHHvIEHklBKnu/XdYnE7wy2ckqbrKe5I&#10;56+PDDbMBoq9NB7QtDtqQIeASMIzNkaLQau5SsvAczczltMLcn3IDEZuOMb9QxGZJW7tOtAxD4qT&#10;pTv1nZKpz49qZp42sgElKT/pCo0teNzvpVd73Ki1CpJuGAqs22n9xq3FrgCT0YkP7XzbUEozTIfC&#10;bdjXzKXPyEbUeB5DSY5EAcNtXDoFAkJ7Jn7gRLzlRkIf+4alsvawRZu8F3OIHpPGimRqchu5RAnn&#10;1tT4GIU4feR0VDePeomnQ1FXOM3H9AnUJGFKnDAA9Wmmi7HzmLCFNsKs6YQBC6Et8M7aiXvSAOqP&#10;j192nFOI/Y3vmBpbASM/jWB9pgkoAScBNegAaYyQHxflHmP47scHOykzxkPMkTcs+M9FmqaFxAAb&#10;dRIlnaZmCx4KrcRBBJ6kMFiEkLjYI37HBh0zLLcxyNCDNKPCBpHAtVG3EiF2mOrWz2QT+djcKbw2&#10;AvTgbH5NpJGYICL7cTfZCZuA7MnlwilpFhxkrvWABDEWvb1nd90g03e6OFQf23AmshUzEu1UpzAN&#10;8wSEmJ4OBePz/3HV4B3D4GXrM6DbTlqNh0HsVGIlGddGZoXEQowWV447J4Kjh0HwXjtIxeoy6o4g&#10;scJhs0jwHY0gm2W7efPl9x6ZVUw8PXencLoEq6lJlRp3vYF1ePEeaSTHeDAkamoNVFV7k+GjHTw4&#10;DLl7BUzCADgpBlrHAoZFdC0HUyEYNP4NZHekdI1mu/pYCV1OHIratebkNkETEFqWsKUSyHgplrQ4&#10;7aR3FpLnkbbUS9rqbWMqlzcugjHG5cnOChpqIZyna6fBlkdzm4PBYTxxKAJ7ah4B5TmEQJ71V7bM&#10;tHKwF9wNtFLzKNirRd5tYvKstjXfs8Oaw2LSFIDTDhO9tBgbKky8mmbUmEvw3FNc0t/xMJmNQkmv&#10;+4cizsEnk/S7CU/frsGYNTecx53iTilZTEkn7DARriuoU3WfoN2VdMjN//JvNGcpb5yZ2Ci7WT/i&#10;tHEYiM8Seol/j3M6OeY7pPuHQldgls0IWy7g0S5edkQR74vn6oxUxyNPa5mc1slsHxFa7Gm9UU9+&#10;NaViqtOGW66j/CIKib21jYDc4tjIMKqbBOX4aCc6CItDYcaDGPs31Tw/kyViSoyh416NKDvlnVLp&#10;YakqWuEMzoj5YFpNtYGGIkdObTeJqkxQFg4d5PbSarqlqocHh4WeaptnJFlzKMYkhqA4xFQnF6Gh&#10;W0RORuDJCAPUOwRCsRj8wDGwgaw92+zUx+QkcqoH1iSOWtzlEN/f0bLxQjdQx/QRgB71o8f6mo5y&#10;GGF/rD+PmgSaKW1sDoWVutHcUVvFqotltwIYn15YB5MPAROmtmOY/VijwqQ3LIGzXhFhFW5I27tH&#10;cgtkwwHRM1c0s0210TdT6nhtdQW1VjzqGzlhITl3KHLXIO/DW9J7kzNoaoTEABsbk67ULhIRO65b&#10;xmKMneDB8UFxagnIl/9OBWA9DVOrCVAP4kPCT9XqwATIFtJzh0LbuJnlyTQkITTq4dhpJmwC1Dbi&#10;MY7lBl+tyjRZ1fJAL53VpCk0aOzdztxsMjImDjc/sMIYvEEZUamaFXtQYmV8FPFhGcoYnTgU5mSy&#10;mhPuEAJPTCDjTikTV5n6mr2NkX4Wi5o2JqPOK3JRP+JEfoyT/dokV+LbPJpJHLnye4mIgBP0ftBm&#10;HyDLQ1Ete3mDsrCoSzqp2noEY1zVpRZTjz2o4rvlYX2zQewTY2HNSFRTtRJSjkSABMPCNtkKdidQ&#10;+/gdVSGzikfFS8tD4QwPqKM1BcZxBJyoAWr2rLWjnHRszS9H5Ll+qu2xtzCUt6R3hYjFOEx1AQcG&#10;hUayMZxGg1ZjNGKOEWOhj+dDkbSUpHxKs2vhcpGxULCwjuZkp97yOAHTdDXHajCJiNBhpjuoobxH&#10;YZuweWbbiU75gLT68dPNOWA7a83JukF791C7+VBQwf+sYukphWU5z3WdTQYTsNZ+NitPaxpLHy3o&#10;BiaaJTziBaQISuzlug4oTG8skOy0qGBpsPOdAhOR9tFkjr0/kRMf1ASkRI3icFCfyhMQzTQ+wymy&#10;JElJvpwi44t1OgUW2zjxCcDidXWH7Q7RbWhnWDHV8TAauduAkrC5UygzCSyxMV7LwJKzJvtVkMCY&#10;WQlJiWkw3uURzEIoThOQYF9Mb9vwDTKyja5prtbfWYHkawJDMeXX8RLJc8x9VSty9+GbRjMvM2kO&#10;hZXm0b25FLMYq66BxgFA0Z5zn6eDtBN4AusTfrrQvMdMpxeMSZoSmY9/wMcambEfXswY4cgj25oY&#10;Ns6ZaqWTvBqpKYFw7lCYCRSrOBVA3HlEj44W6zFm7gA4wosHZjY4hmD070qcWMW4NFrIJU0SVjWa&#10;gzPxJkDJeSeY5R8jsUYVFLmmMRzGiUMChF6hi1qGxwuVpLrDGezjQ1G+WQRpCGVuBGjgeeCcCQ91&#10;O/5cOjSQWUSa6SJ2Zq52rcxVcfKIGxALMY6NgGO164pHH19hFdp3jpUnaFTzsgbZUr3GcO5OMfjS&#10;JOWa1MaVg7pzanGRK1+GRuyQB+sm434amqkuykN1hEKIr6NWo4UZYL8jQFN5tsG1Zoek8tkQZH10&#10;davFkXhGtTGWKT59KGxqrl8YSsPCVu5K4p4pOMs+y0vmB8nJCYN20N7KNsa7vGBWoZFDvI3trWw1&#10;TNcwxPEhnMG0aMVXvH2TiO/BobAGOomS2oo47AH4SOyp+mbwqU9akA20MRg0kNMDjcO4AK7zoLLX&#10;eSspbwBXt2Sv1mCwEUkWpx35g2sbrNVWUDhExXdV/24bjTVeHAptO+ZXpGNaXChpInNttXCJqYma&#10;uacH0iqlKRF9hWretdzFokGMO1FXzxjvG6AME+Bvj2GcoEkgJglOAvXRZloaH1JP/K8NSn+fbZqI&#10;o+eCTuuYB+e8VizY2HNe/ZVKcZ3D3lT2akv3I1FTD1AIR4cIhlhuGAQoNm0/40EwHDlq7hQd2TAb&#10;g4vdspqSTUrYHYEqDmvgeehhYaqlxBgnxyfRaotbW3Tv4p3psn9tMnJbdnEQfJJYS79LgE2J4Yv2&#10;zaFQ5ug/ScMUFrUJngGYeA8PZl6LnOV3vA6zJlpzigdhrsaVMTBCoUMjpjF2NsJwQO4Yds8TVG/x&#10;CDvf9dlxWh6KOJUY914No4HGFaMYn71rQlu/xCjJrQVFX9POL2Ixrto5F7ZtnGltND59FzOIAgut&#10;Oo/KYFuKXUxMa+UuDmzl3y8+8yMpzEP7VZxIgf80wtjzs9nnacwVHlgynnOaeOMu9bh3g4QabZz/&#10;mEAxIHtqKPyxwZzDEDw/CaUuJH7tXpZ3io4sGHdblLW2R1koz8F7xqhJff2e6vSm05pTPMhTY7jW&#10;uo7EqbTs1GRj81zKG+yZXqPl0teyxlCgYbukxMJ0KFivXXKznEWTHIN3wD0oJ/kZbnqrHQl0tqAl&#10;Xb6K4yz2oVVjP/XkRdSdmPpEXejCcKyp3t/two2McScYPlI3reLlYKE6GNkRiulQqI0ORRBTjgfg&#10;0RyIF3Cv5S59Vsk1HyqurMtM7N7LWhhGHhWzdHhKrTPpKO49tkOgQA7hWCwDbTQj5BWzmjmHun8M&#10;oRbwLOFscShCw1bfgo29+qRFbWgGua0GNa88rjvJqjy2qIErndWjU4fFusV1r5cLb4Y2mpByDg0f&#10;xoIYb+Dj/V41lldN1Fo8j4tDoUTznnUZMZ6NuXrLLJogjnm12qtFLvGOqEf1aNfFrN8xoVL6TwKo&#10;x1DIBiIfdzXJRjthx1erCWZZM+obc3VMomL/UDiTWnJXne7hDFx4vBmBektyUnJS5iXpWOJZoEjR&#10;Zd5ukaZM9V2K9sdu8B86ZPchJp776NZ5bpqDLZ34BEwYvFrQmnTfKVSwrxvGdiVn+d66BOZj8MrP&#10;8Mo3XRmZZhrUOI5AEcQFm2gTUMXrHFJMBv8c2igvuRURp+AJl6nhzDjbsPSdIhlPyeGdws0naQQW&#10;rAUclYjHH9LUyh1y9PTnyQks25zQ26InjxO6FQU4nsW30m9QZzAQWVuZMjGwAtPBCaPK4aHQzmxS&#10;2+U8Z9JVXkeFIn/rAtXnIETZHDvPg5lziGTtXnZsRWo38GAh2697Ne2So+pJuUE2GnB0+/F1x+GY&#10;/ogszbk9FGleoPsEEEvCrxFn2wBQGDKuti+nSFF5VnCWF7334iO/adXIbKURfHzxDDwLfbQAc+t6&#10;DEyYI+erscPCsNVaJtPxkg/FI8c1iBOK8eDN6IwMdok6aodBxviq6ARtsOJ1uGE27lgUijJ3BJkx&#10;Ze0Xz8iyTSSMevtX5jQPJAmw960aBY9ovRPnQ7FDzG2N2KNlVkb+LI4yD1+0W3fqrqPD1Njefd6n&#10;50405wcfk/JoiRE1x4C9LeWRxo0fKLvEUoytRTMuDgWMiznEDlHgcePKEAj2XHH28NCAw5DvyZYT&#10;6/QdptNOPRpes+PCarjJ62wCH3wF1510Ww/YaC8TgjIwxDnvHJDFoWC7sKe5tVb7gagzuwFnUvCr&#10;xZoHatMtVu8WP0G/KMXCcx7BZkZN2Q9Dub6BD59GLsVY0EPgZyHWhhVHy0PRa3rUPQ/Kfn27PCp6&#10;Hb/Q8cTbIHAUgSeJEpKO0GE7Xgt6aDLCyPVdsLIVx2iRMfLoJyvA+womdus2/a6i95kOxXQNNpWo&#10;59gAGjU0xCQ+cmFZdZobBWQ/DJ4hXGoqp+atkEjK69emmBgJm4JSKZc0dKwVy20MVPtIiZDGg00T&#10;4bnohFDQgzLg/kfT6VB4H3f3wEtzsMPZKWWfhthArGGcXlb1ZNyRgjaWOY5AMqJ265owF/UGHpBu&#10;GgwYtMrABTEcs7A4z6/PwJ35w31WrQ9FsJotg5EVbQylOexIwBTvyrPJGpn0AQihtXMj1GLdCxro&#10;CvLQ8aK+q7tfV+wwCKIp8riNIWZ5d0yo4NbEl39gJA+qrX6TPB+KC3cyeRm7CYDS6BpoXCyKLaH0&#10;69IdXS1NbSqh8zdMuUcS3iMitTwB+dXqNlqbMMqnDhHASbyYoB5yhCEtyXAPZymdscHgaD4UiaCd&#10;eIixktJEgE1AcrtVsrKyxVjVbRqyunPLPd1Tm/9OE5Ti5tQZoqacHZdN/uwjMExX/Sw3Knixf4yV&#10;e3AozHE1SifrJyxk9MzgMFjgzdyG5lQkxvF1lnXNOywovezBXOxKgcWhHWYk4KtGhvhKNSyG1ini&#10;h6cW2DgRANTVVDIGe5qOxnoIah6otWso1RnHksd7eieN4Aw9LuxQUmQfaWdMkjAkVVvzQI3hSVqU&#10;8M6kfQsJ/NzTgyEPVAGNY+OgBqP5nERaiReHojbQvMLFzFPnIbCnV08GbqL8mq9sVrwON8zG4rmA&#10;52taEVc49UHJD/mKhxNANebq3GLM0Dgl7DJeqGo1HWngX1UYHBjqzsN0KAI/T4bp3FH0IYyGd4on&#10;rwpQXiFvNBdmxMl3DKJjjDu7o3rRMN1+Dqhayg2ijfEzpBZSMkLxTWnwSXifTIeip3WoTcZG5ZS0&#10;Uyas8tOVo1gJSX0y6Tw6zOyotlc22lMbTzRjSsdLb+P9GUGe1renHx4K+7S2Reqm5SvYF6VzN5mJ&#10;PwGq7SfvfZvywqlhPgF0ukkkxlh7A3LYAwLtDrKeI/YnKowpWKno+cFgT+PHcX0oil8UTbPY40Jo&#10;dRuTmSW7RSOFMfARhtRIAjUFI7Rj5de8FSk4czOCzN7ZueKwB1Y3vrQwdHcWHclspj//mJ3Wh2Li&#10;WicbK2GFRx44lddhQVPpocThbr0UPfXg2CL1yzopdRgqHY6dsXe23QWU53fSqkNeMfh3j8xLGfwT&#10;0OkFaw+FHarq0nomMCXSoYHYlxehLda2zex3dKXk6Ryc6FNauwfhMS60dRpFMYZirDrMa3XtGSvR&#10;Qz1hFM388EVdjptDIQ5pWsk0GoSChx5EYo5PUFjQ8ghs8dACdXtngL7HTzVNHPMgmMM7p8sMPG9+&#10;JKK6U/LmCuzFQWsbD14wJKZ6ujXxKPY0eDWHIlRDGFt5swwWNhWX9UB9kjD5x2OcCtwBCBhckUQ7&#10;z9y7TUl81m72cQH3Bct3yOo2QmPFiK2tvAVkJrURdg5ykl6mQxF1o/2Ikvowge6u2s585WW4jZ12&#10;YBMrAh57IEJ/xw+f9togs7uUUdlK/YotKA55EHfBTBYjqNTPpDbOe04VLy68FJ4OheAr9cBHtGiQ&#10;CClZCCpcNSUv6VCvCoqnsiU01o0chk1kOivV3PBmPLXf6pdsU0LTpRxQhueGxrPKEZ94i0OhDmwQ&#10;XEI4TqeAsWT9bz26CQUewyUkIRT/DOTs1jPoBVhYfYw9HZjV5rHhAHLYAhulFtq5ZWAoNmbCABMC&#10;C2FI3chl3d/2FNb+oQCnM/YOFgwSRyM1wjBqa4GWGoJ8KIjiRfw0PMR66bQsNFPyjfFASfoxAJj8&#10;1paorKu5o/Wg0UIieOjBUB0fisHV6OxkJuEJ4MB7Kk/AiR5G2dOuaxd7b2OWdVrCAFvJYwNkTp7N&#10;gU06EJvdzKySkan6inKtXx8KNhAXCdWxtBqp1ndpe8W92ugyojU/V3Im+vHFbPg9QbRe38ZU53NK&#10;AxLxIbHLsJGA6Sq8pm25RwE9laCbxnwonOXq+cJqyfLwLjKoF8cqYnpGaBYd1zvNoWknGhORpRh5&#10;x74r5ku1a09F1HVPMtU3SqeQqwwGCGxWVJmq4zAfilg9jKezSoowk5hlWCsTeNhRCMe6Y8ZdWnWu&#10;EYvxCX+i8wpC5qfEdMHLwsQR0EpQxbhm5nriTBz89GFOpV1qmGeiigJaaqP79vRazu0XJoDjM4uC&#10;Za8XtK8F8RxaT67EJT/ysrpoLBtrW/G5dUa0NxsNt8SJ00uFnEx3ivh7N6d6DwrkHy954BxDAEyg&#10;FdfjrmRRZDjWKEYan+gYKT6DFpRqeme6YCfovCJ2fGf1zwqeLHYRz+ExIptG52m6qIQNqdmAXnYO&#10;yHQorNXxaA0OmLywPJOZCHhR8sKyrnZcN5KNcytfjKZ0Duq9d9bWbXull0sAdlTEuFD3drZSOafZ&#10;2oTJ1sJKXRyKMZHuHGaTwc34087O9hm8EWEuOZPZGYbRYqnMn/GK82BcGwGuYtMd1Y2HcbVdqMUd&#10;iZ6oxcdebfiPaGgXh2IQzkWLCSzgladP0G7bNqYFJ3XyTcnKesYhs+dcPYGQ+I6tT5gn69zGV2lt&#10;4+u2puz9XZv9QwHzOCOOFYj4uneoBAHCkAZSU1gSyWOnlkwLr6SJimSqT8AkuRtQfD21wMbo3mGo&#10;r/BYM46N0XfE7aHAWZxlMzJsEJV6STN3ld1JtDI7wEOvEIpoAg68mjJbdD5nscZzBZ1+c6wMMt4e&#10;CqPcfvqq6IRsikL3BzGCW9/d0bxPL4QJ1LWk3stwG70QAq6t5m+8YBBCq/bfF5qPBGiTPiV0k6Tc&#10;OPRZkKr+2WBo9s/ZmJlFO4fCDJWaUktsNDuMHRbrxgHPnrWupQYW6EwPMFc8wafqBCw8wGu54OvD&#10;Vn7iDaCL3Nf0aje4tQHldkCM62+YYlK/wKJcKQRNh8I5aRaSOOSBziIOXNsjDLL3GtAvgOjc3A8n&#10;6htDTIttXIqfoPfuYpqvjUJeSaZDsZqv2JlpYRlsI5eRJEBEBaoTq3nqxNpi4ISK19yIK9zqi5Fl&#10;R1qq71EWFzdJFJhwTA1gd7j2NNMlDeduSicOxTDI3is8s/QqKtjnh5aHBPUdvBH1LTN6O7ZoG00D&#10;MRe4PylY8Bi2mh2Ahm6UfA0xO2ZEtsWLQ1HMYhpjuNikzXE1Vt2K53gR7PYxro1uUoKu3mEm26sZ&#10;pxtP6vhtmrltZqCNU8v5/b67XJM+A82hWHbOypDF37EFeIS3tqyCmg9rj0DhJ7209BZ0+UIkdZYe&#10;6FM5blIqsJ8jCDxJoRaij0xl/7UYOnn4cEQvA3GSB82h8FoJbPY2UjmEKS5KSYkc+S2ngirY1S18&#10;odnVoZcRbIz9OyzWaxz5Ma68VV412Lb6dou58OOrXw5a2O5zu+JdUqaEl/lQxCOk96ADD7VbsBZw&#10;bBPjsVE2y4UBl/dqYVpPci+1aZwZd6az+u+B+mW4FoE9bWWsaHmdzAo3XeXv5/OhqPzoG+PK4/yI&#10;sFPnjWvqDZRaa/2I5uvs4j1Fra1ywVdb4q2eKIjudR5iHO8f3grUnp4+O6K7aadDMUjRMcaQUs5Q&#10;xiULWAit4XgXDGQ9+8ipcWteSZSf5TXSDnI7DwprhRfabjp24YnmH22afqvydCga7R2gMwsDjj1D&#10;iyiNcaCcX6iVwQpPTSRZUNOCLjjreZrAxsoEjg4yDladEiqjytFIhYzXVJgJ9RDUfBjVKBnHqVSi&#10;5quPg44+z7NjDcz4No7KU4iyaflTBfLP9bzgZ9oXPUsUC6XxkRDA1j4dz/TRINakZ8rgpf9U6oDd&#10;/fBQtFNisK2IcSohSYA3Z7grdZirVsWK19wMVrjVw0jUW7CDsIbmgjHvglQy5mqTOYCggiWPKcfV&#10;m/IKJf/mzz5Qz5rYpag5Pap3mjNY59thndcBD+X6ZJtZd9u1yPw6N1TnHj2WtVU1cus4kKy8fba4&#10;U+w16GoBC+FyOmc4k7iIUo254NAAAAsZSURBVGqJjVk80BENRodRleFFbYh3ok47sPHxEC1GPaIS&#10;NzWG6KUpud7OzILkZRcs7hShHuYzd56QCYhOu8X57pToKYmmHOdqzg7IU/n2gPSzxT3oHuxNESCE&#10;MFCTc17ks7By52QkyZ4k3ykeuM36nZIaKJ+xrhD8arikxwLimEuakZGNqDZD3lUNo9F+wQWIYauZ&#10;V82NZ/Xbjo1ftKhlyhky3EcJLI0WHNt1TQUCFicjH4rEW7bJy5toKWmm8aT1annkZ/yzPOPfbRxr&#10;/GT9hpqiuKlWiNhyqkYmgk5MhjHLEWWT6VDoecysKbOGNkZCh4X68oIOdLA4QQmdDsLGrIEOTEJZ&#10;xL7QSPlJL1IK3BjuFdUtUhgSPMLRMR0kOxE+JmabNIei42n7uqHrWXUmAYOwPkP5VLhsXtRneVG2&#10;0EzwBEQTiqnup6SUTqX16yjl3LL0LenUNGmUjHklfExo/1BApB5DsogmXgFKunBZw0mfkrVmOfmz&#10;erOufMrpn9395iK9uDRsMDDDbVRAWEaoHWpu88NYa5Z7g0j2/saKxd1D0dkNbETRMMfg0LPeYTLp&#10;ltmir7byxb6l663oPIXFPJLRCU63K7zBVrARxjt+cY1VssPWWSrjOk06/8Xdb/7wxVUuI1MhDamJ&#10;Jx7M0oocUVf1FZ78A4nDkK94CbdkoXPYAxOUkeqgdDTHteh5xzcD3Dsslt22DI09jmcHhVHhbHqZ&#10;+IMx3Sne9o4PXo3yiLx522xUh0KjndLETUAn7DASOWwBjQgtTb6fjSQ0CuFxp0yO2Yjj7g10urhU&#10;ignNIlggDClP8Y/91xevcKAv06FghXt6QPQYD4seHfURnWf2vfb0O7VUSsmYmkddnbAOds0qKCJP&#10;PXBhvPM76IHwZ5UTKNivcrlSKMfhuP/iV15FJ8TTofh3f/P2cDpKVdXmo6tHHrSCEyAZsMeO0bSi&#10;DReQPaeuDX/i7AFn9JEz3qcRzR1QMZ6NmXHrrNhY+q//mu3V6jUdim/6Ny+uPvcdX3pViSmfNsKq&#10;4TJDaNVzYxXW/JzLzOp8DMNocVRWrOaRi/hMveOsMOBdLaPO8KDOq+TMu9k+5z1f9fDlb8kfHWBO&#10;hwLg7/hPt4cX9+4j5B8clmegnfDezPZq3I17+ssRve3v6p/bAIt0ON9bTAl2xU/SCMb4wNuoOl7f&#10;3N+u/vh8IODSHorfRj+F/Ftf+8UP7/tVmuNBYyvXqzGcR3hVvw5LopywnF6qTWaF7DQxaEYot9oj&#10;D7shD51ER7rAj+u2svOPlaAL4fhJJYAWkv8NbfnFo7e2r/7yf/WhwXVctgbx4R+5eeW//yvf9/LP&#10;Xr+wXdO14fLw71zLaDFZoAYnPJVHET3mv7eEfyH6Hj35X4wG3x6qw7qgF//onLyESBD33/DXh5BY&#10;LmGzZELyVh4o7vn4FBerbO6LzXzUROg401VjE2MjwyCR2JQoW+wjBbxqfECIzzmYJaZ8rK78m/Ds&#10;QS/3UKO3+wUtMtYa7/x7iMniXS/8sqtv/S9/6UO88eHaPdinK0TsP/mvHr/yf/y9H3z5zXsv0txk&#10;GXB5N9SI547pBSfU7DFiIdiBeLJDQa6wU/PRQ2DrLaNUfXoeBFwxL7Ewm/vmMwk1BI7qXFRjE4s+&#10;wFIf4QokmwqTkaMuGl4rLDS3JI6N7ik6PiRU5ENBHD8UhN1/9Mb2a778ax7+xcVHBk9VX2QOEVnE&#10;//PfuLn8/X/oJ17+5Ov//PLxgxfoMGBB7Kw+/UPBS0IvGOMDXWdsMPIFDabjHPS4c2IHpoaeRe9O&#10;8u7QiRhqI2CKtYEMUhsrKByrCQ4ODgFQ85IDgLsO/yehWSCYaHB3gEYPxVtvbO9+2xddfeu3vPfh&#10;N/2m9d0B3e0hc7DsxPjKt9288hf/xrb9xCd/4OXrZ16Uw8EumIUY2PSRjViK7Z1CSRiwtvJRRRtB&#10;t5+hFzfU411p9ABTeshrVurUiLLCTT0cR/NwKFAOHuyWDkTQI3QTYuok4vziFSK2muA6VwIHb3Dg&#10;bbjr6DTgQNx76/XtXS/+8qtv/Pff//D3/fZzh4GnSy/iZdktxj/439688j/+9W37qU9//8vXdOfY&#10;7tNPK7Q4cck95i7Sig8FGjdfccH3Q8FedsmYmLihfnwovDOE/PALDRuKguOIPUETlulLvC4qOE/m&#10;m8lRWGLVxasasWy2UGyzoUc/2mieieYUi24cENxNLh69Sc/Xt3e88L6rb/x3vuThK7/zdodBLzZe&#10;nkG3G3E4/rdXf3r7Rz/5Ay8/pu8c18+8jQ7IM3wh8V+Vw+Xg0vgU0xXuHwrcJbActmRQ04MxGnRx&#10;BQSsdQbQJebCGotKedCHUA/F6CVKyYcjRUGEefLEhLwfq04GcRxzbQ7FDX3dBplPK/G5NXTExa8M&#10;rh9tG90R7j16bXvm4vH2Be9839Wv+9ove/in/pu7HQa7hHB5Bt19/AN/mA7I3/r/t3/yz77n5bfu&#10;v2u7fvD2bXvwPN3L6KsPrx593tEdwj5C4uJa12vi8ceHrAEun0pYCBl4SdKs85EALZUB0EMw9QmE&#10;EOraK0dk9Cr5QCkKIsblZKhiME3ro+rGQYCV8eVKwWUaeyJGPzroOAQ3j7eN7gYbHQLcEZ5/7ouu&#10;3vvO6+1b/vOveIhfOvqUnzAIl/eETkX+P/zlm8s/+xd+5vJ7/8EPvfTao9cucUBu7r+wXTzz/HZx&#10;/x4djvCODrOYD0UwpvXBEuY7xdlDYYtPBqGfbIoAF/hoCTTpLEB8jXo5Dyay0eYcc4q17zgI4HWH&#10;Ae8jIl/TnYJ+atje+tR2cf3Wdp9+UH/hufdeffhr/pVX/42v367+vZNfHG02Z8ewPGcld+N925+4&#10;eeUvf+cnth/9R9//0mcePb68vk8fMw9e3C6efW679wB/Y5imwrO5oLW4zr+nAK7ri2EcCgH5Vetu&#10;U6aZNiJcdToU1sS1ZmrtNTc9pfORNI2NMAs6Csdc6FdJfAfAwaADgI8LHII3Prltj9+g77OPt3e8&#10;+L6r9//yr3z1m79pu3qadwO/xCawy2tKn13oz9Gd5Du+49OX/9f/989feuP177+8oe8jN/eepbfI&#10;c/yd5IK+l9zco+8mWDR8ptKT35UU4m7iC50imTNfVLoyezfqNXnNcAAWK4eHsbESaW56SvOhYEAN&#10;hMubzofiWjb+MX0E0HeBi0efoU8D+ijA5m+E0QG4R9f19he+6OrXf/WHXv3NH96ufttT/EiIV3UU&#10;2+Ud8X5O6t/+P91c/uD3bZf/z0d/evv4j7++ffJTP/jSm9v15TW+ZNzHdxMcErqr8JMOCx2Ymwsc&#10;GvrOIr/Co7Mz3od4T9qPjze4FeMBSCJ6lY1TONd4f0MdX4aYODD+nkQbiY7wxzv75lo2GJ/5281b&#10;fNu/uaafCijmjadD/9yDz7969v7N9oXv+apXv+GlZ6/e/8Xbdvk12/YlX/j0vhfIZO/2Otbnbvqf&#10;M9VHf+jm8n/5S9vl3/3oZ7af/MTr249/4s3tU5/+0Zce37yxPbp+/fKGPnNv7uHg4G6Dg0MHyLYf&#10;dxp+xBNRY8r5DoTDwyeCRooN4xE4PS8Uv6Fv/7TheF5QfEHfmZ659y7e8AcPLrZf8s6vfPVrP/Ti&#10;9sEv265+x3+0bS888wtj02Ut1q+2WmvGL7LKR3/k5vK7rrbtY/9wu/z0Z2i/aP9++Md+hg4OfVzT&#10;C/JH9PKZ1yWmlLE3Xv+Bl/Dd7rkXftWr/BMS4S8+f297gJ+W6OUBgV/6xW+XnLBn375d/Yr3b9s3&#10;XG7bV3zJL47Npks69fgXTe+bMxLT0cIAAAAASUVORK5CYIJQSwMEFAAGAAgAAAAhAOMpp4LmAAAA&#10;DwEAAA8AAABkcnMvZG93bnJldi54bWxMj09Lw0AQxe+C32EZwZvdZK2pptmUUv+cimAriLdpMk1C&#10;s7shu03Sb+940svA8N68+b1sNZlWDNT7xlkN8SwCQbZwZWMrDZ/717tHED6gLbF1ljRcyMMqv77K&#10;MC3daD9o2IVKcIj1KWqoQ+hSKX1Rk0E/cx1Z1o6uNxh47StZ9jhyuGmliqJEGmwsf6ixo01NxWl3&#10;NhreRhzX9/HLsD0dN5fv/cP71zYmrW9vpuclj/USRKAp/F3Abwfmh5zBDu5sSy9aDckiYf7AgpqD&#10;YMNTHCkQBw1KzRcg80z+75H/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LnYCfJuBgAAAB0AAA4AAAAAAAAAAAAAAAAAOgIAAGRycy9lMm9Eb2MueG1sUEsBAi0A&#10;CgAAAAAAAAAhANr2J+uASwAAgEsAABQAAAAAAAAAAAAAAAAA1AgAAGRycy9tZWRpYS9pbWFnZTEu&#10;cG5nUEsBAi0AFAAGAAgAAAAhAOMpp4LmAAAADwEAAA8AAAAAAAAAAAAAAAAAhlQAAGRycy9kb3du&#10;cmV2LnhtbFBLAQItABQABgAIAAAAIQCqJg6+vAAAACEBAAAZAAAAAAAAAAAAAAAAAJlVAABkcnMv&#10;X3JlbHMvZTJvRG9jLnhtbC5yZWxzUEsFBgAAAAAGAAYAfAEAAIxWAAAAAA==&#10;">
                <v:group id="Group 796" o:spid="_x0000_s1253" style="position:absolute;left:188;width:14634;height:13480" coordsize="14634,13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K1RyQAAAOEAAAAPAAAAZHJzL2Rvd25yZXYueG1sRI9Ba8JA&#10;FITvhf6H5Qm96SYtao2uIlbFgxTUgnh7ZJ9JMPs2ZLdJ/PeuUOhlYBjmG2a26EwpGqpdYVlBPIhA&#10;EKdWF5wp+Dlt+p8gnEfWWFomBXdysJi/vsww0bblAzVHn4kAYZeggtz7KpHSpTkZdANbEYfsamuD&#10;Ptg6k7rGNsBNKd+jaCQNFhwWcqxolVN6O/4aBdsW2+VHvG72t+vqfjkNv8/7mJR663Vf0yDLKQhP&#10;nf9v/CF2WsF4MoLno/AG5PwBAAD//wMAUEsBAi0AFAAGAAgAAAAhANvh9svuAAAAhQEAABMAAAAA&#10;AAAAAAAAAAAAAAAAAFtDb250ZW50X1R5cGVzXS54bWxQSwECLQAUAAYACAAAACEAWvQsW78AAAAV&#10;AQAACwAAAAAAAAAAAAAAAAAfAQAAX3JlbHMvLnJlbHNQSwECLQAUAAYACAAAACEAuXytUckAAADh&#10;AAAADwAAAAAAAAAAAAAAAAAHAgAAZHJzL2Rvd25yZXYueG1sUEsFBgAAAAADAAMAtwAAAP0CAAAA&#10;AA==&#10;">
                  <v:line id="Straight Connector 782" o:spid="_x0000_s1254" style="position:absolute;visibility:visible;mso-wrap-style:square" from="1908,2168" to="1908,13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XddxwAAAOEAAAAPAAAAZHJzL2Rvd25yZXYueG1sRI9PawIx&#10;FMTvhX6H8Aq91ayK/1ajiLZY9KSt98fmubu4eVmTVOO3N4VCLwPDML9hZotoGnEl52vLCrqdDARx&#10;YXXNpYLvr4+3MQgfkDU2lknBnTws5s9PM8y1vfGerodQigRhn6OCKoQ2l9IXFRn0HdsSp+xkncGQ&#10;rCuldnhLcNPIXpYNpcGa00KFLa0qKs6HH5Mo3ePFyM15gset27n3/jAO4kWp15e4niZZTkEEiuG/&#10;8Yf41ApG4x78PkpvQM4fAAAA//8DAFBLAQItABQABgAIAAAAIQDb4fbL7gAAAIUBAAATAAAAAAAA&#10;AAAAAAAAAAAAAABbQ29udGVudF9UeXBlc10ueG1sUEsBAi0AFAAGAAgAAAAhAFr0LFu/AAAAFQEA&#10;AAsAAAAAAAAAAAAAAAAAHwEAAF9yZWxzLy5yZWxzUEsBAi0AFAAGAAgAAAAhAJgJd13HAAAA4QAA&#10;AA8AAAAAAAAAAAAAAAAABwIAAGRycy9kb3ducmV2LnhtbFBLBQYAAAAAAwADALcAAAD7AgAAAAA=&#10;" strokecolor="black [3040]"/>
                  <v:line id="Straight Connector 783" o:spid="_x0000_s1255" style="position:absolute;visibility:visible;mso-wrap-style:square" from="494,11877" to="14634,11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dLGxwAAAOEAAAAPAAAAZHJzL2Rvd25yZXYueG1sRI9PawIx&#10;FMTvQr9DeIXealZFXVejSP/QoidtvT82z93FzcuapBq/fVMoeBkYhvkNs1hF04oLOd9YVjDoZyCI&#10;S6sbrhR8f70/5yB8QNbYWiYFN/KwWj70Flhoe+UdXfahEgnCvkAFdQhdIaUvazLo+7YjTtnROoMh&#10;WVdJ7fCa4KaVwyybSIMNp4UaO3qpqTztf0yiDA5nIz9OMzxs3Na9jSZxHM9KPT3G13mS9RxEoBju&#10;jX/Ep1YwzUfw9yi9Abn8BQAA//8DAFBLAQItABQABgAIAAAAIQDb4fbL7gAAAIUBAAATAAAAAAAA&#10;AAAAAAAAAAAAAABbQ29udGVudF9UeXBlc10ueG1sUEsBAi0AFAAGAAgAAAAhAFr0LFu/AAAAFQEA&#10;AAsAAAAAAAAAAAAAAAAAHwEAAF9yZWxzLy5yZWxzUEsBAi0AFAAGAAgAAAAhAPdF0sbHAAAA4QAA&#10;AA8AAAAAAAAAAAAAAAAABwIAAGRycy9kb3ducmV2LnhtbFBLBQYAAAAAAwADALcAAAD7AgAAAAA=&#10;" strokecolor="black [3040]"/>
                  <v:shape id="Arc 791" o:spid="_x0000_s1257" style="position:absolute;left:1658;top:815;width:5737;height:9053;rotation:5440021fd;visibility:visible;mso-wrap-style:square;v-text-anchor:middle" coordsize="573710,905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iJqyAAAAOEAAAAPAAAAZHJzL2Rvd25yZXYueG1sRI9Pa8JA&#10;FMTvhX6H5RW86SYVaoyu4h9a9ajm0tsj+8yGZt+G7FbTb+8KQi8DwzC/YebL3jbiSp2vHStIRwkI&#10;4tLpmisFxflzmIHwAVlj45gU/JGH5eL1ZY65djc+0vUUKhEh7HNUYEJocyl9aciiH7mWOGYX11kM&#10;0XaV1B3eItw28j1JPqTFmuOCwZY2hsqf069VUKZ2d1jzdjc2xXfxddlkWTr1Sg3e+u0symoGIlAf&#10;/htPxF4rmExTeDyKb0Au7gAAAP//AwBQSwECLQAUAAYACAAAACEA2+H2y+4AAACFAQAAEwAAAAAA&#10;AAAAAAAAAAAAAAAAW0NvbnRlbnRfVHlwZXNdLnhtbFBLAQItABQABgAIAAAAIQBa9CxbvwAAABUB&#10;AAALAAAAAAAAAAAAAAAAAB8BAABfcmVscy8ucmVsc1BLAQItABQABgAIAAAAIQB+TiJqyAAAAOEA&#10;AAAPAAAAAAAAAAAAAAAAAAcCAABkcnMvZG93bnJldi54bWxQSwUGAAAAAAMAAwC3AAAA/AIAAAAA&#10;" path="m286855,nsc445281,,573710,202662,573710,452659r-286855,l286855,xem286855,nfc445281,,573710,202662,573710,452659e" filled="f" strokecolor="yellow" strokeweight="2pt">
                    <v:shadow on="t" color="black" opacity="24903f" origin=",.5" offset="0,.55556mm"/>
                    <v:path arrowok="t" o:connecttype="custom" o:connectlocs="286855,0;573710,452659" o:connectangles="0,0"/>
                  </v:shape>
                  <v:line id="Straight Connector 792" o:spid="_x0000_s1258" style="position:absolute;flip:y;visibility:visible;mso-wrap-style:square" from="1944,5000" to="12595,10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0WZyQAAAOEAAAAPAAAAZHJzL2Rvd25yZXYueG1sRI9BawIx&#10;FITvgv8hPKE3zepB7WoU0ZbqpaAVe31sXncXNy/bTTRrf70pCF4GhmG+YebL1lTiSo0rLSsYDhIQ&#10;xJnVJecKjl/v/SkI55E1VpZJwY0cLBfdzhxTbQPv6XrwuYgQdikqKLyvUyldVpBBN7A1ccx+bGPQ&#10;R9vkUjcYItxUcpQkY2mw5LhQYE3rgrLz4WIU/O5CONvv4SQvP07j2zp8vm3/Lkq99NrNLMpqBsJT&#10;65+NB2KrFUxeR/D/KL4BubgDAAD//wMAUEsBAi0AFAAGAAgAAAAhANvh9svuAAAAhQEAABMAAAAA&#10;AAAAAAAAAAAAAAAAAFtDb250ZW50X1R5cGVzXS54bWxQSwECLQAUAAYACAAAACEAWvQsW78AAAAV&#10;AQAACwAAAAAAAAAAAAAAAAAfAQAAX3JlbHMvLnJlbHNQSwECLQAUAAYACAAAACEA5GNFmckAAADh&#10;AAAADwAAAAAAAAAAAAAAAAAHAgAAZHJzL2Rvd25yZXYueG1sUEsFBgAAAAADAAMAtwAAAP0CAAAA&#10;AA==&#10;" strokecolor="black [3213]" strokeweight="2pt">
                    <v:stroke dashstyle="3 1"/>
                    <v:shadow on="t" color="black" opacity="24903f" origin=",.5" offset="0,.55556mm"/>
                  </v:line>
                  <v:shape id="Text Box 793" o:spid="_x0000_s1259" type="#_x0000_t202" style="position:absolute;left:682;width:3296;height:3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TJ5ywAAAOEAAAAPAAAAZHJzL2Rvd25yZXYueG1sRI9Ba8JA&#10;FITvQv/D8gredFOlaqOrSERaRA9aL729Zp9JaPZtml2TtL++Kwi9DAzDfMMsVp0pRUO1KywreBpG&#10;IIhTqwvOFJzft4MZCOeRNZaWScEPOVgtH3oLjLVt+UjNyWciQNjFqCD3voqldGlOBt3QVsQhu9ja&#10;oA+2zqSusQ1wU8pRFE2kwYLDQo4VJTmlX6erUbBLtgc8fo7M7LdMXveXdfV9/nhWqv/YbeZB1nMQ&#10;njr/37gj3rSC6csYbo/CG5DLPwAAAP//AwBQSwECLQAUAAYACAAAACEA2+H2y+4AAACFAQAAEwAA&#10;AAAAAAAAAAAAAAAAAAAAW0NvbnRlbnRfVHlwZXNdLnhtbFBLAQItABQABgAIAAAAIQBa9CxbvwAA&#10;ABUBAAALAAAAAAAAAAAAAAAAAB8BAABfcmVscy8ucmVsc1BLAQItABQABgAIAAAAIQAEgTJ5ywAA&#10;AOEAAAAPAAAAAAAAAAAAAAAAAAcCAABkcnMvZG93bnJldi54bWxQSwUGAAAAAAMAAwC3AAAA/wIA&#10;AAAA&#10;" filled="f" stroked="f" strokeweight=".5pt">
                    <v:textbox>
                      <w:txbxContent>
                        <w:p w14:paraId="5433296F" w14:textId="56CF5442" w:rsidR="002D0E2C" w:rsidRPr="00084274" w:rsidRDefault="002D0E2C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795" o:spid="_x0000_s1260" type="#_x0000_t202" style="position:absolute;left:1908;top:4996;width:3295;height:3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A+WywAAAOEAAAAPAAAAZHJzL2Rvd25yZXYueG1sRI9Pa8JA&#10;FMTvBb/D8oTe6kbBP02yikSkRfSg9dLba/aZBLNvY3ar0U/fLRR6GRiG+Q2TLjpTiyu1rrKsYDiI&#10;QBDnVldcKDh+rF9mIJxH1lhbJgV3crCY955SjLW98Z6uB1+IAGEXo4LS+yaW0uUlGXQD2xCH7GRb&#10;gz7YtpC6xVuAm1qOomgiDVYcFkpsKCspPx++jYJNtt7h/mtkZo86e9uels3l+DlW6rnfrZIgywSE&#10;p87/N/4Q71rB9HUMv4/CG5DzHwAAAP//AwBQSwECLQAUAAYACAAAACEA2+H2y+4AAACFAQAAEwAA&#10;AAAAAAAAAAAAAAAAAAAAW0NvbnRlbnRfVHlwZXNdLnhtbFBLAQItABQABgAIAAAAIQBa9CxbvwAA&#10;ABUBAAALAAAAAAAAAAAAAAAAAB8BAABfcmVscy8ucmVsc1BLAQItABQABgAIAAAAIQDkJA+WywAA&#10;AOEAAAAPAAAAAAAAAAAAAAAAAAcCAABkcnMvZG93bnJldi54bWxQSwUGAAAAAAMAAwC3AAAA/wIA&#10;AAAA&#10;" filled="f" stroked="f" strokeweight=".5pt">
                    <v:textbox>
                      <w:txbxContent>
                        <w:p w14:paraId="687E1D5F" w14:textId="7C7AC3C1" w:rsidR="002D0E2C" w:rsidRPr="00856D19" w:rsidRDefault="002D0E2C" w:rsidP="00856D19">
                          <w:pPr>
                            <w:rPr>
                              <w:rFonts w:ascii="Symbol" w:hAnsi="Symbol"/>
                              <w:i/>
                              <w:iCs/>
                              <w:vertAlign w:val="subscript"/>
                            </w:rPr>
                          </w:pPr>
                          <w:r w:rsidRPr="00856D19">
                            <w:rPr>
                              <w:rFonts w:ascii="Symbol" w:hAnsi="Symbol"/>
                              <w:i/>
                              <w:iCs/>
                            </w:rPr>
                            <w:t></w:t>
                          </w:r>
                          <w:r>
                            <w:rPr>
                              <w:rFonts w:ascii="Symbol" w:hAnsi="Symbol"/>
                              <w:i/>
                              <w:iCs/>
                              <w:vertAlign w:val="subscript"/>
                            </w:rPr>
                            <w:t></w:t>
                          </w:r>
                        </w:p>
                      </w:txbxContent>
                    </v:textbox>
                  </v:shape>
                </v:group>
                <v:line id="Straight Connector 785" o:spid="_x0000_s1261" style="position:absolute;visibility:visible;mso-wrap-style:square" from="1036,10086" to="3205,10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O8pxwAAAOEAAAAPAAAAZHJzL2Rvd25yZXYueG1sRI9PawIx&#10;FMTvQr9DeIXealaL/1ajiLZY9KSt98fmubu4eVmTVNNvbwoFLwPDML9hZotoGnEl52vLCnrdDARx&#10;YXXNpYLvr4/XMQgfkDU2lknBL3lYzJ86M8y1vfGerodQigRhn6OCKoQ2l9IXFRn0XdsSp+xkncGQ&#10;rCuldnhLcNPIfpYNpcGa00KFLa0qKs6HH5MovePFyM15gset27n3t2EcxItSL89xPU2ynIIIFMOj&#10;8Y/41ApG4wH8PUpvQM7vAAAA//8DAFBLAQItABQABgAIAAAAIQDb4fbL7gAAAIUBAAATAAAAAAAA&#10;AAAAAAAAAAAAAABbQ29udGVudF9UeXBlc10ueG1sUEsBAi0AFAAGAAgAAAAhAFr0LFu/AAAAFQEA&#10;AAsAAAAAAAAAAAAAAAAAHwEAAF9yZWxzLy5yZWxzUEsBAi0AFAAGAAgAAAAhABfg7ynHAAAA4QAA&#10;AA8AAAAAAAAAAAAAAAAABwIAAGRycy9kb3ducmV2LnhtbFBLBQYAAAAAAwADALcAAAD7AgAAAAA=&#10;" strokecolor="black [3040]"/>
                <v:shape id="Arc 794" o:spid="_x0000_s1262" style="position:absolute;top:7258;width:4237;height:3483;visibility:visible;mso-wrap-style:square;v-text-anchor:middle" coordsize="423774,348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VuVyAAAAOEAAAAPAAAAZHJzL2Rvd25yZXYueG1sRI/RagIx&#10;FETfBf8hXKFvmlWKtqtRRCsIUqFbP+CyuW5WNzfrJtX1741Q8GVgGOYMM1u0thJXanzpWMFwkIAg&#10;zp0uuVBw+N30P0D4gKyxckwK7uRhMe92Zphqd+MfumahEBHCPkUFJoQ6ldLnhiz6gauJY3Z0jcUQ&#10;bVNI3eAtwm0lR0kylhZLjgsGa1oZys/Zn1Vw3pn2cjoMy81Xss3MZL2vdt97pd567XoaZTkFEagN&#10;r8Y/YqsVTD7f4fkovgE5fwAAAP//AwBQSwECLQAUAAYACAAAACEA2+H2y+4AAACFAQAAEwAAAAAA&#10;AAAAAAAAAAAAAAAAW0NvbnRlbnRfVHlwZXNdLnhtbFBLAQItABQABgAIAAAAIQBa9CxbvwAAABUB&#10;AAALAAAAAAAAAAAAAAAAAB8BAABfcmVscy8ucmVsc1BLAQItABQABgAIAAAAIQB6EVuVyAAAAOEA&#10;AAAPAAAAAAAAAAAAAAAAAAcCAABkcnMvZG93bnJldi54bWxQSwUGAAAAAAMAAwC3AAAA/AIAAAAA&#10;" path="m211887,nsc328909,,423774,77962,423774,174134r-211887,l211887,xem211887,nfc328909,,423774,77962,423774,174134e" filled="f" strokecolor="#f68c36 [3049]">
                  <v:path arrowok="t" o:connecttype="custom" o:connectlocs="211887,0;423774,174134" o:connectangles="0,0"/>
                </v:shape>
                <w10:wrap type="square"/>
              </v:group>
            </w:pict>
          </mc:Fallback>
        </mc:AlternateContent>
      </w:r>
      <w:r w:rsidR="002B5A5C">
        <w:rPr>
          <w:rFonts w:cstheme="minorHAnsi"/>
          <w:noProof/>
          <w:position w:val="-118"/>
        </w:rPr>
        <w:object w:dxaOrig="5620" w:dyaOrig="2480" w14:anchorId="6E993211">
          <v:shape id="_x0000_i1205" type="#_x0000_t75" style="width:281pt;height:124pt" o:ole="">
            <v:imagedata r:id="rId370" o:title=""/>
          </v:shape>
          <o:OLEObject Type="Embed" ProgID="Equation.DSMT4" ShapeID="_x0000_i1205" DrawAspect="Content" ObjectID="_1537691443" r:id="rId371"/>
        </w:object>
      </w:r>
    </w:p>
    <w:p w14:paraId="3018EB04" w14:textId="0422807E" w:rsidR="009D670A" w:rsidRDefault="009D670A" w:rsidP="0023792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particular, </w:t>
      </w:r>
      <w:r w:rsidR="002B5A5C" w:rsidRPr="002B5A5C">
        <w:rPr>
          <w:rFonts w:cstheme="minorHAnsi"/>
          <w:position w:val="-12"/>
        </w:rPr>
        <w:object w:dxaOrig="1180" w:dyaOrig="380" w14:anchorId="2F5DF889">
          <v:shape id="_x0000_i1206" type="#_x0000_t75" style="width:59pt;height:19pt" o:ole="">
            <v:imagedata r:id="rId372" o:title=""/>
          </v:shape>
          <o:OLEObject Type="Embed" ProgID="Equation.DSMT4" ShapeID="_x0000_i1206" DrawAspect="Content" ObjectID="_1537691444" r:id="rId373"/>
        </w:object>
      </w:r>
      <w:r w:rsidR="00A818E7">
        <w:rPr>
          <w:rFonts w:cstheme="minorHAnsi"/>
          <w:position w:val="-12"/>
        </w:rPr>
        <w:t xml:space="preserve"> </w:t>
      </w:r>
      <w:r w:rsidR="00104249">
        <w:rPr>
          <w:rFonts w:cstheme="minorHAnsi"/>
        </w:rPr>
        <w:t>is a constant</w:t>
      </w:r>
      <w:r>
        <w:rPr>
          <w:rFonts w:cstheme="minorHAnsi"/>
        </w:rPr>
        <w:t>. The helix cuts the rulings of the cylinder at a constant angle.</w:t>
      </w:r>
    </w:p>
    <w:p w14:paraId="62131B05" w14:textId="48945380" w:rsidR="00BA3405" w:rsidRDefault="00DF7A5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noProof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34"/>
        </w:rPr>
        <w:object w:dxaOrig="7520" w:dyaOrig="780" w14:anchorId="1D0D7EE7">
          <v:shape id="_x0000_i1207" type="#_x0000_t75" style="width:376pt;height:39pt" o:ole="">
            <v:imagedata r:id="rId374" o:title=""/>
          </v:shape>
          <o:OLEObject Type="Embed" ProgID="Equation.DSMT4" ShapeID="_x0000_i1207" DrawAspect="Content" ObjectID="_1537691445" r:id="rId375"/>
        </w:object>
      </w:r>
    </w:p>
    <w:p w14:paraId="6B727C00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noProof/>
        </w:rPr>
      </w:pPr>
    </w:p>
    <w:p w14:paraId="36929554" w14:textId="6C26D74F" w:rsidR="00FA6F15" w:rsidRDefault="00FA6F15" w:rsidP="00944798">
      <w:pPr>
        <w:tabs>
          <w:tab w:val="left" w:pos="360"/>
          <w:tab w:val="left" w:pos="720"/>
          <w:tab w:val="left" w:pos="1080"/>
          <w:tab w:val="right" w:pos="9252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2B5A5C" w:rsidRPr="002B5A5C">
        <w:rPr>
          <w:rFonts w:cstheme="minorHAnsi"/>
          <w:noProof/>
          <w:position w:val="-12"/>
        </w:rPr>
        <w:object w:dxaOrig="1660" w:dyaOrig="380" w14:anchorId="773988F5">
          <v:shape id="_x0000_i1208" type="#_x0000_t75" style="width:83pt;height:19pt" o:ole="">
            <v:imagedata r:id="rId376" o:title=""/>
          </v:shape>
          <o:OLEObject Type="Embed" ProgID="Equation.DSMT4" ShapeID="_x0000_i1208" DrawAspect="Content" ObjectID="_1537691446" r:id="rId377"/>
        </w:object>
      </w:r>
      <w:r>
        <w:rPr>
          <w:rFonts w:cstheme="minorHAnsi"/>
          <w:noProof/>
        </w:rPr>
        <w:tab/>
        <w:t>(2.20a)</w:t>
      </w:r>
    </w:p>
    <w:p w14:paraId="2BC5AA62" w14:textId="43BC5585" w:rsidR="00260FB0" w:rsidRDefault="00BA34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5A5C" w:rsidRPr="002B5A5C">
        <w:rPr>
          <w:rFonts w:cstheme="minorHAnsi"/>
          <w:position w:val="-62"/>
        </w:rPr>
        <w:object w:dxaOrig="5020" w:dyaOrig="1360" w14:anchorId="6139EC0B">
          <v:shape id="_x0000_i1209" type="#_x0000_t75" style="width:251pt;height:68pt" o:ole="">
            <v:imagedata r:id="rId378" o:title=""/>
          </v:shape>
          <o:OLEObject Type="Embed" ProgID="Equation.DSMT4" ShapeID="_x0000_i1209" DrawAspect="Content" ObjectID="_1537691447" r:id="rId379"/>
        </w:object>
      </w:r>
      <w:r w:rsidR="00771A67">
        <w:rPr>
          <w:rFonts w:cstheme="minorHAnsi"/>
          <w:noProof/>
        </w:rPr>
        <w:t xml:space="preserve">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noProof/>
        </w:rPr>
        <w:t xml:space="preserve"> </w:t>
      </w:r>
    </w:p>
    <w:bookmarkStart w:id="71" w:name="OLE_LINK346"/>
    <w:bookmarkStart w:id="72" w:name="OLE_LINK347"/>
    <w:p w14:paraId="2F054514" w14:textId="01F279E3" w:rsidR="00BC2F01" w:rsidRDefault="00D817DD" w:rsidP="00D817D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 wp14:anchorId="47CB321E" wp14:editId="37FF5A6B">
                <wp:simplePos x="0" y="0"/>
                <wp:positionH relativeFrom="column">
                  <wp:posOffset>4177030</wp:posOffset>
                </wp:positionH>
                <wp:positionV relativeFrom="paragraph">
                  <wp:posOffset>75565</wp:posOffset>
                </wp:positionV>
                <wp:extent cx="1934210" cy="1570355"/>
                <wp:effectExtent l="88900" t="25400" r="0" b="0"/>
                <wp:wrapSquare wrapText="bothSides"/>
                <wp:docPr id="1223" name="Group 1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34210" cy="1570355"/>
                          <a:chOff x="0" y="5429"/>
                          <a:chExt cx="3275726" cy="2328301"/>
                        </a:xfrm>
                      </wpg:grpSpPr>
                      <wps:wsp>
                        <wps:cNvPr id="1224" name="Straight Connector 1539"/>
                        <wps:cNvCnPr/>
                        <wps:spPr>
                          <a:xfrm flipH="1">
                            <a:off x="2095500" y="584200"/>
                            <a:ext cx="342900" cy="6096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25" name="Oval 1540"/>
                        <wps:cNvSpPr/>
                        <wps:spPr>
                          <a:xfrm>
                            <a:off x="2044700" y="1143000"/>
                            <a:ext cx="124460" cy="12446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4F81BD">
                                  <a:tint val="100000"/>
                                  <a:shade val="100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tint val="50000"/>
                                  <a:shade val="100000"/>
                                  <a:satMod val="350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226" name="Group 1542"/>
                        <wpg:cNvGrpSpPr/>
                        <wpg:grpSpPr>
                          <a:xfrm>
                            <a:off x="0" y="5429"/>
                            <a:ext cx="3275726" cy="2328301"/>
                            <a:chOff x="0" y="5429"/>
                            <a:chExt cx="3275726" cy="2328301"/>
                          </a:xfrm>
                        </wpg:grpSpPr>
                        <wps:wsp>
                          <wps:cNvPr id="1227" name="Freeform 1543"/>
                          <wps:cNvSpPr/>
                          <wps:spPr>
                            <a:xfrm>
                              <a:off x="484546" y="5429"/>
                              <a:ext cx="2204296" cy="1069371"/>
                            </a:xfrm>
                            <a:custGeom>
                              <a:avLst/>
                              <a:gdLst>
                                <a:gd name="connsiteX0" fmla="*/ 0 w 2204296"/>
                                <a:gd name="connsiteY0" fmla="*/ 914400 h 1069366"/>
                                <a:gd name="connsiteX1" fmla="*/ 457200 w 2204296"/>
                                <a:gd name="connsiteY1" fmla="*/ 1054100 h 1069366"/>
                                <a:gd name="connsiteX2" fmla="*/ 1117600 w 2204296"/>
                                <a:gd name="connsiteY2" fmla="*/ 1041400 h 1069366"/>
                                <a:gd name="connsiteX3" fmla="*/ 1739900 w 2204296"/>
                                <a:gd name="connsiteY3" fmla="*/ 838200 h 1069366"/>
                                <a:gd name="connsiteX4" fmla="*/ 2159000 w 2204296"/>
                                <a:gd name="connsiteY4" fmla="*/ 330200 h 1069366"/>
                                <a:gd name="connsiteX5" fmla="*/ 2197100 w 2204296"/>
                                <a:gd name="connsiteY5" fmla="*/ 0 h 10693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204296" h="1069366">
                                  <a:moveTo>
                                    <a:pt x="0" y="914400"/>
                                  </a:moveTo>
                                  <a:cubicBezTo>
                                    <a:pt x="135466" y="973666"/>
                                    <a:pt x="270933" y="1032933"/>
                                    <a:pt x="457200" y="1054100"/>
                                  </a:cubicBezTo>
                                  <a:cubicBezTo>
                                    <a:pt x="643467" y="1075267"/>
                                    <a:pt x="903817" y="1077383"/>
                                    <a:pt x="1117600" y="1041400"/>
                                  </a:cubicBezTo>
                                  <a:cubicBezTo>
                                    <a:pt x="1331383" y="1005417"/>
                                    <a:pt x="1566333" y="956733"/>
                                    <a:pt x="1739900" y="838200"/>
                                  </a:cubicBezTo>
                                  <a:cubicBezTo>
                                    <a:pt x="1913467" y="719667"/>
                                    <a:pt x="2082800" y="469900"/>
                                    <a:pt x="2159000" y="330200"/>
                                  </a:cubicBezTo>
                                  <a:cubicBezTo>
                                    <a:pt x="2235200" y="190500"/>
                                    <a:pt x="2190750" y="46567"/>
                                    <a:pt x="2197100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8" name="Freeform 1544"/>
                          <wps:cNvSpPr/>
                          <wps:spPr>
                            <a:xfrm rot="11112519">
                              <a:off x="0" y="1054100"/>
                              <a:ext cx="2278229" cy="1069366"/>
                            </a:xfrm>
                            <a:custGeom>
                              <a:avLst/>
                              <a:gdLst>
                                <a:gd name="connsiteX0" fmla="*/ 0 w 2204296"/>
                                <a:gd name="connsiteY0" fmla="*/ 914400 h 1069366"/>
                                <a:gd name="connsiteX1" fmla="*/ 457200 w 2204296"/>
                                <a:gd name="connsiteY1" fmla="*/ 1054100 h 1069366"/>
                                <a:gd name="connsiteX2" fmla="*/ 1117600 w 2204296"/>
                                <a:gd name="connsiteY2" fmla="*/ 1041400 h 1069366"/>
                                <a:gd name="connsiteX3" fmla="*/ 1739900 w 2204296"/>
                                <a:gd name="connsiteY3" fmla="*/ 838200 h 1069366"/>
                                <a:gd name="connsiteX4" fmla="*/ 2159000 w 2204296"/>
                                <a:gd name="connsiteY4" fmla="*/ 330200 h 1069366"/>
                                <a:gd name="connsiteX5" fmla="*/ 2197100 w 2204296"/>
                                <a:gd name="connsiteY5" fmla="*/ 0 h 10693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204296" h="1069366">
                                  <a:moveTo>
                                    <a:pt x="0" y="914400"/>
                                  </a:moveTo>
                                  <a:cubicBezTo>
                                    <a:pt x="135466" y="973666"/>
                                    <a:pt x="270933" y="1032933"/>
                                    <a:pt x="457200" y="1054100"/>
                                  </a:cubicBezTo>
                                  <a:cubicBezTo>
                                    <a:pt x="643467" y="1075267"/>
                                    <a:pt x="903817" y="1077383"/>
                                    <a:pt x="1117600" y="1041400"/>
                                  </a:cubicBezTo>
                                  <a:cubicBezTo>
                                    <a:pt x="1331383" y="1005417"/>
                                    <a:pt x="1566333" y="956733"/>
                                    <a:pt x="1739900" y="838200"/>
                                  </a:cubicBezTo>
                                  <a:cubicBezTo>
                                    <a:pt x="1913467" y="719667"/>
                                    <a:pt x="2082800" y="469900"/>
                                    <a:pt x="2159000" y="330200"/>
                                  </a:cubicBezTo>
                                  <a:cubicBezTo>
                                    <a:pt x="2235200" y="190500"/>
                                    <a:pt x="2190750" y="46567"/>
                                    <a:pt x="2197100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9" name="Oval 1545"/>
                          <wps:cNvSpPr/>
                          <wps:spPr>
                            <a:xfrm>
                              <a:off x="1231900" y="1016000"/>
                              <a:ext cx="124460" cy="124460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tint val="100000"/>
                                    <a:shade val="100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tint val="50000"/>
                                    <a:shade val="100000"/>
                                    <a:satMod val="350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0" name="Oval 1546"/>
                          <wps:cNvSpPr/>
                          <wps:spPr>
                            <a:xfrm>
                              <a:off x="2374900" y="533400"/>
                              <a:ext cx="124460" cy="124460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tint val="100000"/>
                                    <a:shade val="100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tint val="50000"/>
                                    <a:shade val="100000"/>
                                    <a:satMod val="350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1" name="Text Box 1547"/>
                          <wps:cNvSpPr txBox="1"/>
                          <wps:spPr>
                            <a:xfrm>
                              <a:off x="359959" y="454619"/>
                              <a:ext cx="958559" cy="8056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C0B569" w14:textId="77777777" w:rsidR="00B40550" w:rsidRPr="0024751E" w:rsidRDefault="00B40550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C</w:t>
                                </w:r>
                                <w:r w:rsidRPr="0024751E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2" name="Text Box 1548"/>
                          <wps:cNvSpPr txBox="1"/>
                          <wps:spPr>
                            <a:xfrm>
                              <a:off x="88884" y="1471595"/>
                              <a:ext cx="1028622" cy="8621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FC46B9" w14:textId="77777777" w:rsidR="00B40550" w:rsidRPr="0024751E" w:rsidRDefault="00B40550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C</w:t>
                                </w:r>
                                <w:r w:rsidRPr="0024751E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3" name="Text Box 1550"/>
                          <wps:cNvSpPr txBox="1"/>
                          <wps:spPr>
                            <a:xfrm>
                              <a:off x="1815885" y="1295110"/>
                              <a:ext cx="683183" cy="63811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320F48" w14:textId="77777777" w:rsidR="00B40550" w:rsidRPr="0024751E" w:rsidRDefault="00B40550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4" name="Text Box 1551"/>
                          <wps:cNvSpPr txBox="1"/>
                          <wps:spPr>
                            <a:xfrm>
                              <a:off x="2115609" y="693415"/>
                              <a:ext cx="558686" cy="5343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812275" w14:textId="77777777" w:rsidR="00B40550" w:rsidRPr="00DF3365" w:rsidRDefault="00B40550" w:rsidP="00E62C10">
                                <w:pPr>
                                  <w:rPr>
                                    <w:sz w:val="36"/>
                                    <w:szCs w:val="36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36"/>
                                    <w:szCs w:val="36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5" name="Text Box 1549"/>
                          <wps:cNvSpPr txBox="1"/>
                          <wps:spPr>
                            <a:xfrm>
                              <a:off x="2374284" y="355810"/>
                              <a:ext cx="901442" cy="6850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13D286" w14:textId="77777777" w:rsidR="00B40550" w:rsidRPr="0024751E" w:rsidRDefault="00B40550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36" name="Text Box 1541"/>
                        <wps:cNvSpPr txBox="1"/>
                        <wps:spPr>
                          <a:xfrm>
                            <a:off x="1117404" y="583978"/>
                            <a:ext cx="554586" cy="457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80275C" w14:textId="77777777" w:rsidR="00B40550" w:rsidRPr="0024751E" w:rsidRDefault="00B40550" w:rsidP="00E62C10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24751E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47CB321E" id="Group 1223" o:spid="_x0000_s1263" style="position:absolute;margin-left:328.9pt;margin-top:5.95pt;width:152.3pt;height:123.65pt;z-index:251640320;mso-width-relative:margin;mso-height-relative:margin" coordorigin=",54" coordsize="32757,23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ijW8ggAAOc8AAAOAAAAZHJzL2Uyb0RvYy54bWzsW12P27gVfS/Q/yDosUBjUd8yMlkkM520&#10;QLoJOimy+0jLsi1UllRJjp399T33kpRlezbjSbOedlZ5mEjixyUvDw8PyeuXP+zWhfU5a9q8Kq9s&#10;8cKxraxMq3leLq/sf368/XNsW20ny7ksqjK7sr9krf3Dqz/+4eW2nmZutaqKedZYqKRsp9v6yl51&#10;XT2dTNp0la1l+6KqsxKJi6pZyw6vzXIyb+QWta+Lies44WRbNfO6qdKsbfH1RiXar7j+xSJLu/eL&#10;RZt1VnFlo20d/23474z+Tl69lNNlI+tVnupmyG9oxVrmJYz2Vd3ITlqbJj+pap2nTdVWi+5FWq0n&#10;1WKRpxn3Ab0RzlFv3jbVpua+LKfbZd27Ca498tM3V5v++PlDY+VzjJ3rerZVyjVGiQ1b/AUO2tbL&#10;KfK9beq7+kOjeonHd1X6rxbJk+N0el/uM+8WzZoKobPWjj3/pfd8tuusFB9F4vmuwAClSBNB5HhB&#10;oMYmXWEA9+UC301Mwl90Yc+NgsgNVWHXc2PPEZRnIqfKNrewb9G2BtTavTfb/86bdytZZzxILXlp&#10;703fePOua2S+XHXWdVWWQGTVWCLwuBvUFhS6Lj807Oh22moXU8utRZHXf4VDGFraf66TBIEDV8FT&#10;QexjEih/GFfCkQklkydDJwlVeu8LOa2btnubVWuLHq7sIi+p+XIqP79rO+U2k4U+l9VtXhT4LqdF&#10;aW2vbDfwuX6J6booZAdT6xoAasulbcliCR5Iu4arbKsin1NxKt02y9l10VifJeaifxuLNzd6lA6y&#10;ke0b2a5UPk7S2YqSqsl4VqOp9FJtuqy5W8231qzYNP+QaAYaR82b59Q5eEe9YMpTs/mtqbpPebfi&#10;gSMknjSO86nvsqhXUjXFi6m0cpDuC2OsbwO/DZoH2JnxpKdZNf/Cw8zfgUCaWZeBYmCg+B7OB/h8&#10;7ocGH03qe8DH7lVTz3V8PyI/0uQUvqf9gLEw09f1/VBjTqhn5Scz9w2gNOayAsBuvwo7cDIjxzoc&#10;LTUVlq0e/2Vr1RUm8D2DqBFG3ejyslNjKHhoaRCBx5WcZ/d8lt3fq7n+Tl29b8yXLdVgrOtaudJ7&#10;QH7YBMxdVeVZLfD67JjBQ9RRC/Cp9wSmsSVp0RUhgx6j0aayyDAjTAeMS6k9aiongQtopN9jJnPn&#10;9x5NqN3az0OHOub7UXd+QwpguIIPvgcF/ErrH0cBBGkaFaut09scdPdOtt0H2UB44CPEVPcefxZF&#10;BbKt9JNtrarml/u+U36sYEi1rS2EDIj43xvZZLZV/K3E1EiEj+ludfziY6HESzNMmQ1Tys36ugI/&#10;C24dP1L+rjCPi6Zaf4Lmek1WkSTLFLYV5euX6w7vSIJqS7PXr/kZaqeW3bvyrk7Nekac8HH3STa1&#10;ZoUOdPJjZdbTkwVJ5SWcldXrTVctcl6t9tSKCaEJVWmWJWmQXr7sF2YohQOZA01BSD2UMfoD16FE&#10;j+GyAx2z1yOGC39Njcjp/6+UiYzHbpssIzFOa4innMYC5uE1xI/9wIfnSbX0Gs74zMUK4yZawQkn&#10;TLzoUMHBeRulWmj8jVIB/c3NQjDXY5pCY7V5l/1EAFwXmFN/mliOtbWMDeb+5XH2n4fZeco41sri&#10;poSh4rGTMj9hkvQmeGadYWdYRjiBj7XjYUPuwJAQIoKoe7hHB4UcX0D+PGwJW4C+SyLyEkjJhy0N&#10;C8VejPXnYUNQx70hVwSwc4ahYSHPc84yhAVuYCiJyOEPomFY6KgztOga1MmVksyA567USMSTWoiV&#10;JoE8od3LEJaYAuYVsAMeUSVKEbIfKAzwDAubOXJeYeBhWJg572zLGOJhYZ77ZxfGsA0L+4/qM4Zi&#10;WJi3hcay+l87vsHWirb5BW/zsS3BKtTY1uzKnqkJjAWIxov8TI+8lzHEs8KqRLyDyU7pa6y7HyvO&#10;2e03n4oXdOv3WdLNLE/fZL8MCwgPbKfoLolQq+aQmmtzIyfxlEeF47n0zKykUhWTcK81QRh/Hdi5&#10;z2roe34IsobDhBMFLp4HFSeOF4s+NfLiA7OaV3Rhpouz7QrPE1SdMkysdmBYBGHo6Q4nQRgd9lfT&#10;DBdW7HG+3UT0HY5EEh7213ViF3s2rtgPicqG3tCkw6mKS842i5OSANyjupuQpD2sOIHvjVl09yiR&#10;GIiL9nN/MK5ANGGTOaHHK8F8sPyNO/LvuiMf5ThT3m8sxy9z0IHTZiXth0KV15uvH3YoDIAChRuI&#10;hP1xIPMHRLw/9XDdKHZxHKkOLfXqoZZzs1cYTttRtZ6jvEbVyruXoQB1xaha9a7u51G10gn8qFoh&#10;k1hKj6p1VK2/y3ukUbU+H9UKCalUq7me40OOrytWOpvQElW4nuArX972CxwO6v2oOV7VV3JKp47X&#10;c0d30OTJ/Q0h3fBo951xQThez9l8c6cXoW+5oR+v536X13MXOQ/wcNB2yKx8Dns2s7pe5BtmDTyP&#10;4l74PHUkVo66GOMebliEDBaKMe6Bb1juDX0aJeuzkawebiIVsX4kLnxT7SgigG86BuRqdTukULwH&#10;WJO+D4MbBwLWC5IkgAiGfqUgARzAHrBsEsQBJVNEY+wEYWwuEM0p61F0GV0EsqfNiStdqiDYhIIe&#10;yerJ/UkIGccF+hSUIC1zBONuN9txrGzUxz6ooL5niWzcoKrgnv+NeJ7LCAYcP5/iOjb4RaguRbqc&#10;i+sY/9Tdt/AjxDjokOZePThuHLqwyMAOXdwZkyFg7+mA3d+VjMC+VKDaZYCNy/kTYIP1NDE/Etgi&#10;FkEcq8gM4SaBQOj+AWWHsScoHoCD0BF1IEzAyNMhuz9TGZH9vJANhj1Fdi85HolsVyBYxVFaBOFA&#10;vjji7CCIw1gHKgae78W8NjwpZfdb2hHYzwvY4NcTYPvDnw09RovQUYar1Qh+XBUfM3biIE5ca5Ew&#10;DhDD9eRapN9OjMC+DLCx3dG/3FPbtQv8Ss4Dl56C/FvZm26DfUdJ7iD2kojZeR+xEwQ++FvJEoRZ&#10;CvwW4qkFd7+3GEF+QZDj17S80dK//KWf6w7feee//33yq/8AAAD//wMAUEsDBBQABgAIAAAAIQBy&#10;UNzH5gAAAA8BAAAPAAAAZHJzL2Rvd25yZXYueG1sTI9PT4NAEMXvJn6HzZh4swsoKJSlaeqfU2Ni&#10;a2K8TWEKpOwuYbdAv73jSS+TTN6bN7+Xr2bdiZEG11qjIFwEIMiUtmpNreBz/3r3BMJ5NBV21pCC&#10;CzlYFddXOWaVncwHjTtfCw4xLkMFjfd9JqUrG9LoFrYnw9rRDho9r0MtqwEnDtedjIIgkRpbwx8a&#10;7GnTUHnanbWCtwmn9X34Mm5Px83lex+/f21DUur2Zn5e8lgvQXia/d8F/HZgfigY7GDPpnKiU5DE&#10;j8zvWQhTEGxIk+gBxEFBFKcRyCKX/3sUPwAAAP//AwBQSwECLQAUAAYACAAAACEAtoM4kv4AAADh&#10;AQAAEwAAAAAAAAAAAAAAAAAAAAAAW0NvbnRlbnRfVHlwZXNdLnhtbFBLAQItABQABgAIAAAAIQA4&#10;/SH/1gAAAJQBAAALAAAAAAAAAAAAAAAAAC8BAABfcmVscy8ucmVsc1BLAQItABQABgAIAAAAIQAW&#10;vijW8ggAAOc8AAAOAAAAAAAAAAAAAAAAAC4CAABkcnMvZTJvRG9jLnhtbFBLAQItABQABgAIAAAA&#10;IQByUNzH5gAAAA8BAAAPAAAAAAAAAAAAAAAAAEwLAABkcnMvZG93bnJldi54bWxQSwUGAAAAAAQA&#10;BADzAAAAXwwAAAAA&#10;">
                <v:line id="Straight Connector 1539" o:spid="_x0000_s1264" style="position:absolute;flip:x;visibility:visible;mso-wrap-style:square" from="20955,5842" to="24384,11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DhiywAAAOIAAAAPAAAAZHJzL2Rvd25yZXYueG1sRI9Na8JA&#10;EIbvhf6HZQre6sYotUZXkahQ6MWPXrwN2WmSmp1NdldN/323UOhlmOHlfYZnsepNI27kfG1ZwWiY&#10;gCAurK65VPBx2j2/gvABWWNjmRR8k4fV8vFhgZm2dz7Q7RhKESHsM1RQhdBmUvqiIoN+aFvimH1a&#10;ZzDE05VSO7xHuGlkmiQv0mDN8UOFLeUVFZfj1SgI6y7vLk1+/hp11/27nU1P461TavDUb+ZxrOcg&#10;AvXhv/GHeNPRIU0n8KsUV5DLHwAAAP//AwBQSwECLQAUAAYACAAAACEA2+H2y+4AAACFAQAAEwAA&#10;AAAAAAAAAAAAAAAAAAAAW0NvbnRlbnRfVHlwZXNdLnhtbFBLAQItABQABgAIAAAAIQBa9CxbvwAA&#10;ABUBAAALAAAAAAAAAAAAAAAAAB8BAABfcmVscy8ucmVsc1BLAQItABQABgAIAAAAIQBKxDhiywAA&#10;AOIAAAAPAAAAAAAAAAAAAAAAAAcCAABkcnMvZG93bnJldi54bWxQSwUGAAAAAAMAAwC3AAAA/wIA&#10;AAAA&#10;" strokecolor="#4f81bd" strokeweight="2pt">
                  <v:shadow on="t" color="black" opacity="24903f" origin=",.5" offset="0,.55556mm"/>
                </v:line>
                <v:oval id="Oval 1540" o:spid="_x0000_s1265" style="position:absolute;left:20447;top:11430;width:1244;height:12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oAGygAAAOIAAAAPAAAAZHJzL2Rvd25yZXYueG1sRI9Na8JA&#10;EIbvBf/DMkJvdWNAqdFVrEVaaBG/Dh7H7JjEZGdDdtX4791Cwcsww8v7DM9k1ppKXKlxhWUF/V4E&#10;gji1uuBMwX63fHsH4TyyxsoyKbiTg9m08zLBRNsbb+i69ZkIEHYJKsi9rxMpXZqTQdezNXHITrYx&#10;6MPZZFI3eAtwU8k4iobSYMHhQ441LXJKy+3FKLgcvz5Kff75XRz2o/UQD2u9KudKvXbbz3EY8zEI&#10;T61/Nv4R3zo4xPEA/pTCCnL6AAAA//8DAFBLAQItABQABgAIAAAAIQDb4fbL7gAAAIUBAAATAAAA&#10;AAAAAAAAAAAAAAAAAABbQ29udGVudF9UeXBlc10ueG1sUEsBAi0AFAAGAAgAAAAhAFr0LFu/AAAA&#10;FQEAAAsAAAAAAAAAAAAAAAAAHwEAAF9yZWxzLy5yZWxzUEsBAi0AFAAGAAgAAAAhALWKgAbKAAAA&#10;4gAAAA8AAAAAAAAAAAAAAAAABwIAAGRycy9kb3ducmV2LnhtbFBLBQYAAAAAAwADALcAAAD+AgAA&#10;AAA=&#10;" fillcolor="#3f80cd" strokecolor="#4a7ebb">
                  <v:fill color2="#9bc1ff" rotate="t" angle="180" focus="100%" type="gradient">
                    <o:fill v:ext="view" type="gradientUnscaled"/>
                  </v:fill>
                  <v:shadow on="t" color="black" opacity="22937f" origin=",.5" offset="0,.63889mm"/>
                </v:oval>
                <v:group id="Group 1542" o:spid="_x0000_s1266" style="position:absolute;top:54;width:32757;height:23283" coordorigin=",54" coordsize="32757,23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pFyygAAAOIAAAAPAAAAZHJzL2Rvd25yZXYueG1sRI9Na8JA&#10;EIbvhf6HZQq91U1SFImuIn6UHqTgB4i3ITsmwexsyK5J/PeuIPQyzPDyPsMznfemEi01rrSsIB5E&#10;IIgzq0vOFRwPm68xCOeRNVaWScGdHMxn729TTLXteEft3uciQNilqKDwvk6ldFlBBt3A1sQhu9jG&#10;oA9nk0vdYBfgppJJFI2kwZLDhwJrWhaUXfc3o+Cnw27xHa/b7fWyvJ8Pw7/TNialPj/61SSMxQSE&#10;p97/N16IXx0ckmQET6Wwgpw9AAAA//8DAFBLAQItABQABgAIAAAAIQDb4fbL7gAAAIUBAAATAAAA&#10;AAAAAAAAAAAAAAAAAABbQ29udGVudF9UeXBlc10ueG1sUEsBAi0AFAAGAAgAAAAhAFr0LFu/AAAA&#10;FQEAAAsAAAAAAAAAAAAAAAAAHwEAAF9yZWxzLy5yZWxzUEsBAi0AFAAGAAgAAAAhAI4ekXLKAAAA&#10;4gAAAA8AAAAAAAAAAAAAAAAABwIAAGRycy9kb3ducmV2LnhtbFBLBQYAAAAAAwADALcAAAD+AgAA&#10;AAA=&#10;">
                  <v:shape id="Freeform 1543" o:spid="_x0000_s1267" style="position:absolute;left:4845;top:54;width:22043;height:10694;visibility:visible;mso-wrap-style:square;v-text-anchor:middle" coordsize="2204296,1069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daLywAAAOIAAAAPAAAAZHJzL2Rvd25yZXYueG1sRI/RSsNA&#10;EEXfC/7DMoJvZmMKVdJuS6ltKYIFYy19HLJjEszOht21iX69WxD6MsxwuWc4s8VgWnEm5xvLCh6S&#10;FARxaXXDlYLD++b+CYQPyBpby6Tghzws5jejGeba9vxG5yJUIkLY56igDqHLpfRlTQZ9YjvimH1a&#10;ZzDE01VSO+wj3LQyS9OJNNhw/FBjR6uayq/i2yjYHtzvR7bi1+N4cqJ9se9fxuulUne3w/M0juUU&#10;RKAhXBv/iJ2ODln2CBeluIKc/wEAAP//AwBQSwECLQAUAAYACAAAACEA2+H2y+4AAACFAQAAEwAA&#10;AAAAAAAAAAAAAAAAAAAAW0NvbnRlbnRfVHlwZXNdLnhtbFBLAQItABQABgAIAAAAIQBa9CxbvwAA&#10;ABUBAAALAAAAAAAAAAAAAAAAAB8BAABfcmVscy8ucmVsc1BLAQItABQABgAIAAAAIQCREdaLywAA&#10;AOIAAAAPAAAAAAAAAAAAAAAAAAcCAABkcnMvZG93bnJldi54bWxQSwUGAAAAAAMAAwC3AAAA/wIA&#10;AAAA&#10;" path="m,914400v135466,59266,270933,118533,457200,139700c643467,1075267,903817,1077383,1117600,1041400v213783,-35983,448733,-84667,622300,-203200c1913467,719667,2082800,469900,2159000,330200,2235200,190500,2190750,46567,2197100,e" filled="f" strokecolor="#4f81bd" strokeweight="2pt">
                    <v:shadow on="t" color="black" opacity="24903f" origin=",.5" offset="0,.55556mm"/>
                    <v:path arrowok="t" o:connecttype="custom" o:connectlocs="0,914404;457200,1054105;1117600,1041405;1739900,838204;2159000,330202;2197100,0" o:connectangles="0,0,0,0,0,0"/>
                  </v:shape>
                  <v:shape id="Freeform 1544" o:spid="_x0000_s1268" style="position:absolute;top:10541;width:22782;height:10693;rotation:-11455126fd;visibility:visible;mso-wrap-style:square;v-text-anchor:middle" coordsize="2204296,1069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ejpyAAAAOIAAAAPAAAAZHJzL2Rvd25yZXYueG1sRI9BS8NA&#10;EIXvgv9hGcGb3RhBJO22VCXaq22heBuz02xodjbsrkn8985B8PKYx2O+mbfazL5XI8XUBTZwvyhA&#10;ETfBdtwaOB7quydQKSNb7AOTgR9KsFlfX62wsmHiDxr3uVUC4VShAZfzUGmdGkce0yIMxJKdQ/SY&#10;xcZW24iTwH2vy6J41B47lgsOB3px1Fz2397Alt706es9PvPhNI25fqjd7rM35vZmfl2KbJegMs35&#10;f+MPsbPSoSzlZ6kkI+j1LwAAAP//AwBQSwECLQAUAAYACAAAACEA2+H2y+4AAACFAQAAEwAAAAAA&#10;AAAAAAAAAAAAAAAAW0NvbnRlbnRfVHlwZXNdLnhtbFBLAQItABQABgAIAAAAIQBa9CxbvwAAABUB&#10;AAALAAAAAAAAAAAAAAAAAB8BAABfcmVscy8ucmVsc1BLAQItABQABgAIAAAAIQBhbejpyAAAAOIA&#10;AAAPAAAAAAAAAAAAAAAAAAcCAABkcnMvZG93bnJldi54bWxQSwUGAAAAAAMAAwC3AAAA/AIAAAAA&#10;" path="m,914400v135466,59266,270933,118533,457200,139700c643467,1075267,903817,1077383,1117600,1041400v213783,-35983,448733,-84667,622300,-203200c1913467,719667,2082800,469900,2159000,330200,2235200,190500,2190750,46567,2197100,e" filled="f" strokecolor="#4f81bd" strokeweight="2pt">
                    <v:shadow on="t" color="black" opacity="24903f" origin=",.5" offset="0,.55556mm"/>
                    <v:path arrowok="t" o:connecttype="custom" o:connectlocs="0,914400;472535,1054100;1155085,1041400;1798257,838200;2231414,330200;2270792,0" o:connectangles="0,0,0,0,0,0"/>
                  </v:shape>
                  <v:oval id="Oval 1545" o:spid="_x0000_s1269" style="position:absolute;left:12319;top:10160;width:1244;height:12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4oDygAAAOIAAAAPAAAAZHJzL2Rvd25yZXYueG1sRI9Na8JA&#10;EIbvBf/DMkJvdWMOUqOr+IFUsIhaDx6n2TGJyc6G7Krpv3cLgpdhhpf3GZ7xtDWVuFHjCssK+r0I&#10;BHFqdcGZguPP6uMThPPIGivLpOCPHEwnnbcxJtreeU+3g89EgLBLUEHufZ1I6dKcDLqerYlDdraN&#10;QR/OJpO6wXuAm0rGUTSQBgsOH3KsaZFTWh6uRsH192te6svme3E6DncDPO30tpwp9d5tl6MwZiMQ&#10;nlr/ajwRax0c4ngI/0phBTl5AAAA//8DAFBLAQItABQABgAIAAAAIQDb4fbL7gAAAIUBAAATAAAA&#10;AAAAAAAAAAAAAAAAAABbQ29udGVudF9UeXBlc10ueG1sUEsBAi0AFAAGAAgAAAAhAFr0LFu/AAAA&#10;FQEAAAsAAAAAAAAAAAAAAAAAHwEAAF9yZWxzLy5yZWxzUEsBAi0AFAAGAAgAAAAhADTHigPKAAAA&#10;4gAAAA8AAAAAAAAAAAAAAAAABwIAAGRycy9kb3ducmV2LnhtbFBLBQYAAAAAAwADALcAAAD+AgAA&#10;AAA=&#10;" fillcolor="#3f80cd" strokecolor="#4a7ebb">
                    <v:fill color2="#9bc1ff" rotate="t" angle="180" focus="100%" type="gradient">
                      <o:fill v:ext="view" type="gradientUnscaled"/>
                    </v:fill>
                    <v:shadow on="t" color="black" opacity="22937f" origin=",.5" offset="0,.63889mm"/>
                  </v:oval>
                  <v:oval id="Oval 1546" o:spid="_x0000_s1270" style="position:absolute;left:23749;top:5334;width:1244;height:12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LVDygAAAOIAAAAPAAAAZHJzL2Rvd25yZXYueG1sRI9Na8JA&#10;EIbvhf6HZQq91Y0WpEZXsZbSQkX8Ongcs2OSJjsbsqum/945FLwM7zDM8/JMZp2r1YXaUHo20O8l&#10;oIgzb0vODex3ny9voEJEtlh7JgN/FGA2fXyYYGr9lTd02cZcCYRDigaKGJtU65AV5DD0fEMst5Nv&#10;HUZZ21zbFq8Cd7UeJMlQOyxZGgpsaFFQVm3PzsD5+PVe2d+f5eKwH62HeFjbVTU35vmp+xjLmI9B&#10;Reri/eMf8W3FYfAqEqIkEfT0BgAA//8DAFBLAQItABQABgAIAAAAIQDb4fbL7gAAAIUBAAATAAAA&#10;AAAAAAAAAAAAAAAAAABbQ29udGVudF9UeXBlc10ueG1sUEsBAi0AFAAGAAgAAAAhAFr0LFu/AAAA&#10;FQEAAAsAAAAAAAAAAAAAAAAAHwEAAF9yZWxzLy5yZWxzUEsBAi0AFAAGAAgAAAAhACAktUPKAAAA&#10;4gAAAA8AAAAAAAAAAAAAAAAABwIAAGRycy9kb3ducmV2LnhtbFBLBQYAAAAAAwADALcAAAD+AgAA&#10;AAA=&#10;" fillcolor="#3f80cd" strokecolor="#4a7ebb">
                    <v:fill color2="#9bc1ff" rotate="t" angle="180" focus="100%" type="gradient">
                      <o:fill v:ext="view" type="gradientUnscaled"/>
                    </v:fill>
                    <v:shadow on="t" color="black" opacity="22937f" origin=",.5" offset="0,.63889mm"/>
                  </v:oval>
                  <v:shape id="Text Box 1547" o:spid="_x0000_s1271" type="#_x0000_t202" style="position:absolute;left:3599;top:4546;width:9586;height:8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UhzywAAAOIAAAAPAAAAZHJzL2Rvd25yZXYueG1sRI9Na8JA&#10;EIbvBf/DMoK3ujGlJSRZRSLSUtqDHxdv0+yYhGZnY3bVtL/eFQq9DDO8vM/w5IvBtOJCvWssK5hN&#10;IxDEpdUNVwr2u/VjAsJ5ZI2tZVLwQw4W89FDjqm2V97QZesrESDsUlRQe9+lUrqyJoNuajvikB1t&#10;b9CHs6+k7vEa4KaVcRS9SIMNhw81dlTUVH5vz0bBe7H+xM1XbJLftnj9OC670/7wrNRkPKyyMJYZ&#10;CE+D/2/8Id50cIifZnBXCivI+Q0AAP//AwBQSwECLQAUAAYACAAAACEA2+H2y+4AAACFAQAAEwAA&#10;AAAAAAAAAAAAAAAAAAAAW0NvbnRlbnRfVHlwZXNdLnhtbFBLAQItABQABgAIAAAAIQBa9CxbvwAA&#10;ABUBAAALAAAAAAAAAAAAAAAAAB8BAABfcmVscy8ucmVsc1BLAQItABQABgAIAAAAIQBbzUhzywAA&#10;AOIAAAAPAAAAAAAAAAAAAAAAAAcCAABkcnMvZG93bnJldi54bWxQSwUGAAAAAAMAAwC3AAAA/wIA&#10;AAAA&#10;" filled="f" stroked="f" strokeweight=".5pt">
                    <v:textbox>
                      <w:txbxContent>
                        <w:p w14:paraId="34C0B569" w14:textId="77777777" w:rsidR="002D0E2C" w:rsidRPr="0024751E" w:rsidRDefault="002D0E2C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C</w:t>
                          </w:r>
                          <w:r w:rsidRPr="0024751E">
                            <w:rPr>
                              <w:sz w:val="28"/>
                              <w:szCs w:val="2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548" o:spid="_x0000_s1272" type="#_x0000_t202" style="position:absolute;left:888;top:14715;width:10287;height:8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9YEywAAAOIAAAAPAAAAZHJzL2Rvd25yZXYueG1sRI/BasJA&#10;EIbvhb7DMgVvddOIEpKsIimiSD1ovfQ2zY5JaHY2za4a+/TdgtDLMMPP/w1fvhhMKy7Uu8aygpdx&#10;BIK4tLrhSsHxffWcgHAeWWNrmRTcyMFi/viQY6rtlfd0OfhKBAi7FBXU3neplK6syaAb2444ZCfb&#10;G/Th7Cupe7wGuGllHEUzabDh8KHGjoqayq/D2SjYFqsd7j9jk/y0xfrttOy+jx9TpUZPw2sWxjID&#10;4Wnw/407YqODQzyJ4U8prCDnvwAAAP//AwBQSwECLQAUAAYACAAAACEA2+H2y+4AAACFAQAAEwAA&#10;AAAAAAAAAAAAAAAAAAAAW0NvbnRlbnRfVHlwZXNdLnhtbFBLAQItABQABgAIAAAAIQBa9CxbvwAA&#10;ABUBAAALAAAAAAAAAAAAAAAAAB8BAABfcmVscy8ucmVsc1BLAQItABQABgAIAAAAIQCrH9YEywAA&#10;AOIAAAAPAAAAAAAAAAAAAAAAAAcCAABkcnMvZG93bnJldi54bWxQSwUGAAAAAAMAAwC3AAAA/wIA&#10;AAAA&#10;" filled="f" stroked="f" strokeweight=".5pt">
                    <v:textbox>
                      <w:txbxContent>
                        <w:p w14:paraId="5FFC46B9" w14:textId="77777777" w:rsidR="002D0E2C" w:rsidRPr="0024751E" w:rsidRDefault="002D0E2C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C</w:t>
                          </w:r>
                          <w:r w:rsidRPr="0024751E">
                            <w:rPr>
                              <w:sz w:val="28"/>
                              <w:szCs w:val="2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550" o:spid="_x0000_s1273" type="#_x0000_t202" style="position:absolute;left:18158;top:12951;width:6832;height:6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3OfygAAAOIAAAAPAAAAZHJzL2Rvd25yZXYueG1sRI/BasJA&#10;EIbvhb7DMoXe6qYRJURXkRRRRA9aL72N2TEJZmdjdqvRp+8WBC/DDD//N3zjaWdqcaHWVZYVfPYi&#10;EMS51RUXCvbf848EhPPIGmvLpOBGDqaT15cxptpeeUuXnS9EgLBLUUHpfZNK6fKSDLqebYhDdrSt&#10;QR/OtpC6xWuAm1rGUTSUBisOH0psKCspP+1+jYJVNt/g9hCb5F5ni/Vx1pz3PwOl3t+6r1EYsxEI&#10;T51/Nh6IpQ4Ocb8P/0phBTn5AwAA//8DAFBLAQItABQABgAIAAAAIQDb4fbL7gAAAIUBAAATAAAA&#10;AAAAAAAAAAAAAAAAAABbQ29udGVudF9UeXBlc10ueG1sUEsBAi0AFAAGAAgAAAAhAFr0LFu/AAAA&#10;FQEAAAsAAAAAAAAAAAAAAAAAHwEAAF9yZWxzLy5yZWxzUEsBAi0AFAAGAAgAAAAhAMRTc5/KAAAA&#10;4gAAAA8AAAAAAAAAAAAAAAAABwIAAGRycy9kb3ducmV2LnhtbFBLBQYAAAAAAwADALcAAAD+AgAA&#10;AAA=&#10;" filled="f" stroked="f" strokeweight=".5pt">
                    <v:textbox>
                      <w:txbxContent>
                        <w:p w14:paraId="6C320F48" w14:textId="77777777" w:rsidR="002D0E2C" w:rsidRPr="0024751E" w:rsidRDefault="002D0E2C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551" o:spid="_x0000_s1274" type="#_x0000_t202" style="position:absolute;left:21156;top:6934;width:5586;height:5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uvrzAAAAOIAAAAPAAAAZHJzL2Rvd25yZXYueG1sRI9Na8JA&#10;EIbvBf/DMkJvddNURZKsIhFRSnvw49LbNDsmodnZmF017a/vFoRehhle3md4skVvGnGlztWWFTyP&#10;IhDEhdU1lwqOh/XTDITzyBoby6Tgmxws5oOHDBNtb7yj696XIkDYJaig8r5NpHRFRQbdyLbEITvZ&#10;zqAPZ1dK3eEtwE0j4yiaSoM1hw8VtpRXVHztL0bBa75+x91nbGY/Tb55Oy3b8/FjotTjsF+lYSxT&#10;EJ56/9+4I7Y6OMQvY/hTCivI+S8AAAD//wMAUEsBAi0AFAAGAAgAAAAhANvh9svuAAAAhQEAABMA&#10;AAAAAAAAAAAAAAAAAAAAAFtDb250ZW50X1R5cGVzXS54bWxQSwECLQAUAAYACAAAACEAWvQsW78A&#10;AAAVAQAACwAAAAAAAAAAAAAAAAAfAQAAX3JlbHMvLnJlbHNQSwECLQAUAAYACAAAACEAS7rr68wA&#10;AADiAAAADwAAAAAAAAAAAAAAAAAHAgAAZHJzL2Rvd25yZXYueG1sUEsFBgAAAAADAAMAtwAAAAAD&#10;AAAAAA==&#10;" filled="f" stroked="f" strokeweight=".5pt">
                    <v:textbox>
                      <w:txbxContent>
                        <w:p w14:paraId="57812275" w14:textId="77777777" w:rsidR="002D0E2C" w:rsidRPr="00DF3365" w:rsidRDefault="002D0E2C" w:rsidP="00E62C10">
                          <w:pPr>
                            <w:rPr>
                              <w:sz w:val="36"/>
                              <w:szCs w:val="36"/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  <w:sz w:val="36"/>
                              <w:szCs w:val="36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549" o:spid="_x0000_s1275" type="#_x0000_t202" style="position:absolute;left:23742;top:3558;width:9015;height:6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k5wywAAAOIAAAAPAAAAZHJzL2Rvd25yZXYueG1sRI9Na8JA&#10;EIbvQv/DMoXedNMUJURXkRSpSD34cfE2ZsckmJ1Ns6vG/vpuQfAyzPDyPsMzmXWmFldqXWVZwfsg&#10;AkGcW11xoWC/W/QTEM4ja6wtk4I7OZhNX3oTTLW98YauW1+IAGGXooLS+yaV0uUlGXQD2xCH7GRb&#10;gz6cbSF1i7cAN7WMo2gkDVYcPpTYUFZSft5ejIJVtljj5hib5LfOvr5P8+Znfxgq9fbafY7DmI9B&#10;eOr8s/FALHVwiD+G8K8UVpDTPwAAAP//AwBQSwECLQAUAAYACAAAACEA2+H2y+4AAACFAQAAEwAA&#10;AAAAAAAAAAAAAAAAAAAAW0NvbnRlbnRfVHlwZXNdLnhtbFBLAQItABQABgAIAAAAIQBa9CxbvwAA&#10;ABUBAAALAAAAAAAAAAAAAAAAAB8BAABfcmVscy8ucmVsc1BLAQItABQABgAIAAAAIQAk9k5wywAA&#10;AOIAAAAPAAAAAAAAAAAAAAAAAAcCAABkcnMvZG93bnJldi54bWxQSwUGAAAAAAMAAwC3AAAA/wIA&#10;AAAA&#10;" filled="f" stroked="f" strokeweight=".5pt">
                    <v:textbox>
                      <w:txbxContent>
                        <w:p w14:paraId="1013D286" w14:textId="77777777" w:rsidR="002D0E2C" w:rsidRPr="0024751E" w:rsidRDefault="002D0E2C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shape id="Text Box 1541" o:spid="_x0000_s1276" type="#_x0000_t202" style="position:absolute;left:11174;top:5839;width:5545;height:4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NAHywAAAOIAAAAPAAAAZHJzL2Rvd25yZXYueG1sRI9Na8JA&#10;EIbvQv/DMoXedNMUJURXkRRRxB78uHgbs2MSzM7G7Kppf31XKPQyzPDyPsMzmXWmFndqXWVZwfsg&#10;AkGcW11xoeCwX/QTEM4ja6wtk4JvcjCbvvQmmGr74C3dd74QAcIuRQWl900qpctLMugGtiEO2dm2&#10;Bn0420LqFh8BbmoZR9FIGqw4fCixoayk/LK7GQXrbPGF21Nskp86W27O8+Z6OA6VenvtPsdhzMcg&#10;PHX+v/GHWOngEH+M4KkUVpDTXwAAAP//AwBQSwECLQAUAAYACAAAACEA2+H2y+4AAACFAQAAEwAA&#10;AAAAAAAAAAAAAAAAAAAAW0NvbnRlbnRfVHlwZXNdLnhtbFBLAQItABQABgAIAAAAIQBa9CxbvwAA&#10;ABUBAAALAAAAAAAAAAAAAAAAAB8BAABfcmVscy8ucmVsc1BLAQItABQABgAIAAAAIQDUJNAHywAA&#10;AOIAAAAPAAAAAAAAAAAAAAAAAAcCAABkcnMvZG93bnJldi54bWxQSwUGAAAAAAMAAwC3AAAA/wIA&#10;AAAA&#10;" filled="f" stroked="f" strokeweight=".5pt">
                  <v:textbox>
                    <w:txbxContent>
                      <w:p w14:paraId="6380275C" w14:textId="77777777" w:rsidR="002D0E2C" w:rsidRPr="0024751E" w:rsidRDefault="002D0E2C" w:rsidP="00E62C10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 w:rsidRPr="0024751E">
                          <w:rPr>
                            <w:i/>
                            <w:iCs/>
                            <w:sz w:val="28"/>
                            <w:szCs w:val="28"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27D296CD" w14:textId="170A7DAE" w:rsidR="00E62C10" w:rsidRDefault="00273E43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n</w:t>
      </w:r>
      <w:r w:rsidR="00E24A7B">
        <w:rPr>
          <w:rFonts w:cstheme="minorHAnsi"/>
        </w:rPr>
        <w:t xml:space="preserve">ow </w:t>
      </w:r>
      <w:r w:rsidR="00425FFB">
        <w:rPr>
          <w:rFonts w:cstheme="minorHAnsi"/>
        </w:rPr>
        <w:t>begin</w:t>
      </w:r>
      <w:r w:rsidR="003E585B">
        <w:rPr>
          <w:rFonts w:cstheme="minorHAnsi"/>
        </w:rPr>
        <w:t xml:space="preserve"> develop</w:t>
      </w:r>
      <w:r w:rsidR="00E24A7B">
        <w:rPr>
          <w:rFonts w:cstheme="minorHAnsi"/>
        </w:rPr>
        <w:t>ment of</w:t>
      </w:r>
      <w:r w:rsidR="003E585B">
        <w:rPr>
          <w:rFonts w:cstheme="minorHAnsi"/>
        </w:rPr>
        <w:t xml:space="preserve"> the </w:t>
      </w:r>
      <w:r w:rsidR="00BF38DD">
        <w:rPr>
          <w:rFonts w:cstheme="minorHAnsi"/>
        </w:rPr>
        <w:t xml:space="preserve">topic </w:t>
      </w:r>
      <w:r w:rsidR="003E585B">
        <w:rPr>
          <w:rFonts w:cstheme="minorHAnsi"/>
        </w:rPr>
        <w:t xml:space="preserve">of curvature. </w:t>
      </w:r>
    </w:p>
    <w:p w14:paraId="4672D59B" w14:textId="39C81794" w:rsidR="00E62C10" w:rsidRDefault="00E62C10" w:rsidP="00E62C1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="Arial"/>
          <w:iCs/>
        </w:rPr>
      </w:pPr>
      <w:r>
        <w:rPr>
          <w:rFonts w:cs="Arial"/>
          <w:iCs/>
          <w:color w:val="00B050"/>
        </w:rPr>
        <w:t>Definition</w:t>
      </w:r>
      <w:r>
        <w:rPr>
          <w:rFonts w:cs="Arial"/>
          <w:iCs/>
        </w:rPr>
        <w:t xml:space="preserve">  Suppose curves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1</w:t>
      </w:r>
      <w:r>
        <w:rPr>
          <w:rFonts w:cs="Arial"/>
          <w:iCs/>
        </w:rPr>
        <w:t xml:space="preserve"> and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2</w:t>
      </w:r>
      <w:r>
        <w:rPr>
          <w:rFonts w:cs="Arial"/>
          <w:iCs/>
        </w:rPr>
        <w:t xml:space="preserve"> are tangential at a point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 Let </w:t>
      </w:r>
      <w:r>
        <w:rPr>
          <w:rFonts w:cs="Arial"/>
          <w:i/>
        </w:rPr>
        <w:t>Q</w:t>
      </w:r>
      <w:r>
        <w:rPr>
          <w:rFonts w:cs="Arial"/>
          <w:iCs/>
        </w:rPr>
        <w:t xml:space="preserve"> be a point on the first curve within the radius of convergence of the Taylor series for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Let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 be the point on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2</w:t>
      </w:r>
      <w:r>
        <w:rPr>
          <w:rFonts w:cs="Arial"/>
          <w:iCs/>
        </w:rPr>
        <w:t xml:space="preserve"> that is closest to </w:t>
      </w:r>
      <w:r>
        <w:rPr>
          <w:rFonts w:cs="Arial"/>
          <w:i/>
        </w:rPr>
        <w:t xml:space="preserve">Q. </w:t>
      </w:r>
      <w:r>
        <w:rPr>
          <w:rFonts w:cs="Arial"/>
          <w:iCs/>
        </w:rPr>
        <w:t xml:space="preserve">As </w:t>
      </w:r>
      <w:r>
        <w:rPr>
          <w:rFonts w:cs="Arial"/>
          <w:i/>
        </w:rPr>
        <w:t>Q</w:t>
      </w:r>
      <w:r>
        <w:rPr>
          <w:rFonts w:cs="Arial"/>
          <w:iCs/>
        </w:rPr>
        <w:t xml:space="preserve"> →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, so does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, so we can assume that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, too, is within the radius of convergence of the Taylor's series for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The </w:t>
      </w:r>
      <w:r w:rsidR="00742234">
        <w:rPr>
          <w:rFonts w:cs="Arial"/>
          <w:iCs/>
        </w:rPr>
        <w:t xml:space="preserve">perpendicular </w:t>
      </w:r>
      <w:r>
        <w:rPr>
          <w:rFonts w:cs="Arial"/>
          <w:iCs/>
        </w:rPr>
        <w:t xml:space="preserve">distance </w:t>
      </w:r>
      <w:r>
        <w:rPr>
          <w:rFonts w:cs="Arial"/>
          <w:i/>
        </w:rPr>
        <w:t>d</w:t>
      </w:r>
      <w:r>
        <w:rPr>
          <w:rFonts w:cs="Arial"/>
          <w:iCs/>
        </w:rPr>
        <w:t> = </w:t>
      </w:r>
      <w:r w:rsidR="002B5A5C" w:rsidRPr="002B5A5C">
        <w:rPr>
          <w:rFonts w:cs="Arial"/>
          <w:iCs/>
          <w:position w:val="-8"/>
        </w:rPr>
        <w:object w:dxaOrig="420" w:dyaOrig="380" w14:anchorId="1BA308CF">
          <v:shape id="_x0000_i3732" type="#_x0000_t75" style="width:21pt;height:19pt" o:ole="">
            <v:imagedata r:id="rId380" o:title=""/>
          </v:shape>
          <o:OLEObject Type="Embed" ProgID="Equation.DSMT4" ShapeID="_x0000_i3732" DrawAspect="Content" ObjectID="_1537691448" r:id="rId381"/>
        </w:object>
      </w:r>
      <w:r>
        <w:rPr>
          <w:rFonts w:cs="Arial"/>
          <w:iCs/>
        </w:rPr>
        <w:t xml:space="preserve"> can then be expressed as an infinite series </w:t>
      </w:r>
      <w:r w:rsidR="002B5A5C" w:rsidRPr="002B5A5C">
        <w:rPr>
          <w:rFonts w:cs="Arial"/>
          <w:iCs/>
          <w:position w:val="-12"/>
        </w:rPr>
        <w:object w:dxaOrig="2480" w:dyaOrig="400" w14:anchorId="768A4A9B">
          <v:shape id="_x0000_i3733" type="#_x0000_t75" style="width:124pt;height:20pt" o:ole="">
            <v:imagedata r:id="rId382" o:title=""/>
          </v:shape>
          <o:OLEObject Type="Embed" ProgID="Equation.DSMT4" ShapeID="_x0000_i3733" DrawAspect="Content" ObjectID="_1537691449" r:id="rId383"/>
        </w:object>
      </w:r>
      <w:r>
        <w:rPr>
          <w:rFonts w:cs="Arial"/>
          <w:iCs/>
        </w:rPr>
        <w:t xml:space="preserve">. Let </w:t>
      </w:r>
      <w:r>
        <w:rPr>
          <w:rFonts w:cs="Arial"/>
          <w:i/>
        </w:rPr>
        <w:t>d</w:t>
      </w:r>
      <w:r>
        <w:rPr>
          <w:rFonts w:cs="Arial"/>
          <w:i/>
          <w:vertAlign w:val="subscript"/>
        </w:rPr>
        <w:t>k</w:t>
      </w:r>
      <w:r>
        <w:rPr>
          <w:rFonts w:cs="Arial"/>
          <w:iCs/>
        </w:rPr>
        <w:t xml:space="preserve"> be the first non-zero coefficient. We say the </w:t>
      </w:r>
      <w:r w:rsidRPr="009D4442">
        <w:rPr>
          <w:rFonts w:cs="Arial"/>
          <w:b/>
          <w:bCs/>
          <w:iCs/>
        </w:rPr>
        <w:t xml:space="preserve">two curves </w:t>
      </w:r>
      <w:r w:rsidR="00D817D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5680" behindDoc="1" locked="0" layoutInCell="1" allowOverlap="1" wp14:anchorId="30FC7BFD" wp14:editId="338C0895">
                <wp:simplePos x="0" y="0"/>
                <wp:positionH relativeFrom="column">
                  <wp:posOffset>4886325</wp:posOffset>
                </wp:positionH>
                <wp:positionV relativeFrom="paragraph">
                  <wp:posOffset>504825</wp:posOffset>
                </wp:positionV>
                <wp:extent cx="993140" cy="1137285"/>
                <wp:effectExtent l="0" t="0" r="35560" b="81915"/>
                <wp:wrapSquare wrapText="bothSides"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3140" cy="1137285"/>
                          <a:chOff x="-48332" y="-72512"/>
                          <a:chExt cx="1273247" cy="1458082"/>
                        </a:xfrm>
                      </wpg:grpSpPr>
                      <wpg:grpSp>
                        <wpg:cNvPr id="1040" name="Group 1040"/>
                        <wpg:cNvGrpSpPr>
                          <a:grpSpLocks/>
                        </wpg:cNvGrpSpPr>
                        <wpg:grpSpPr>
                          <a:xfrm>
                            <a:off x="-48332" y="-72512"/>
                            <a:ext cx="1273247" cy="1458082"/>
                            <a:chOff x="-48332" y="-72521"/>
                            <a:chExt cx="1273247" cy="1458262"/>
                          </a:xfrm>
                        </wpg:grpSpPr>
                        <wps:wsp>
                          <wps:cNvPr id="1054" name="Straight Connector 1005"/>
                          <wps:cNvCnPr/>
                          <wps:spPr>
                            <a:xfrm flipH="1">
                              <a:off x="35220" y="85234"/>
                              <a:ext cx="751788" cy="1300507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/>
                        </wps:wsp>
                        <wpg:grpSp>
                          <wpg:cNvPr id="1041" name="Group 692"/>
                          <wpg:cNvGrpSpPr/>
                          <wpg:grpSpPr>
                            <a:xfrm>
                              <a:off x="-48332" y="576787"/>
                              <a:ext cx="1273247" cy="608427"/>
                              <a:chOff x="-125660" y="301658"/>
                              <a:chExt cx="1676124" cy="807693"/>
                            </a:xfrm>
                          </wpg:grpSpPr>
                          <wpg:grpSp>
                            <wpg:cNvPr id="1042" name="Group 691"/>
                            <wpg:cNvGrpSpPr/>
                            <wpg:grpSpPr>
                              <a:xfrm>
                                <a:off x="-125660" y="301658"/>
                                <a:ext cx="1676124" cy="807693"/>
                                <a:chOff x="-125660" y="301658"/>
                                <a:chExt cx="1676124" cy="807693"/>
                              </a:xfrm>
                            </wpg:grpSpPr>
                            <wpg:grpSp>
                              <wpg:cNvPr id="1044" name="Group 684"/>
                              <wpg:cNvGrpSpPr/>
                              <wpg:grpSpPr>
                                <a:xfrm>
                                  <a:off x="-125660" y="339365"/>
                                  <a:ext cx="1676124" cy="769986"/>
                                  <a:chOff x="-125660" y="339365"/>
                                  <a:chExt cx="1676124" cy="769986"/>
                                </a:xfrm>
                              </wpg:grpSpPr>
                              <wps:wsp>
                                <wps:cNvPr id="1046" name="Freeform 680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>
                                    <a:outerShdw blurRad="40000" dist="23000" dir="5400000" rotWithShape="0">
                                      <a:srgbClr val="000000">
                                        <a:alpha val="35000"/>
                                      </a:srgbClr>
                                    </a:outerShdw>
                                  </a:effectLst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7" name="Oval 681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4F81BD">
                                          <a:tint val="100000"/>
                                          <a:shade val="100000"/>
                                          <a:satMod val="130000"/>
                                        </a:srgbClr>
                                      </a:gs>
                                      <a:gs pos="100000">
                                        <a:srgbClr val="4F81BD">
                                          <a:tint val="50000"/>
                                          <a:shade val="100000"/>
                                          <a:satMod val="350000"/>
                                        </a:srgbClr>
                                      </a:gs>
                                    </a:gsLst>
                                    <a:lin ang="16200000" scaled="0"/>
                                  </a:gradFill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>
                                    <a:outerShdw blurRad="40000" dist="23000" dir="5400000" rotWithShape="0">
                                      <a:srgbClr val="000000">
                                        <a:alpha val="35000"/>
                                      </a:srgbClr>
                                    </a:outerShdw>
                                  </a:effectLst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8" name="Text Box 682"/>
                                <wps:cNvSpPr txBox="1"/>
                                <wps:spPr>
                                  <a:xfrm>
                                    <a:off x="-125660" y="469229"/>
                                    <a:ext cx="354242" cy="4051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4F35AE0" w14:textId="77777777" w:rsidR="00B40550" w:rsidRPr="00833829" w:rsidRDefault="00B40550" w:rsidP="00E24A7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52" name="Oval 686"/>
                              <wps:cNvSpPr/>
                              <wps:spPr>
                                <a:xfrm>
                                  <a:off x="1323419" y="301658"/>
                                  <a:ext cx="90170" cy="90170"/>
                                </a:xfrm>
                                <a:prstGeom prst="ellipse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4F81BD">
                                        <a:tint val="100000"/>
                                        <a:shade val="100000"/>
                                        <a:satMod val="130000"/>
                                      </a:srgbClr>
                                    </a:gs>
                                    <a:gs pos="100000">
                                      <a:srgbClr val="4F81BD">
                                        <a:tint val="50000"/>
                                        <a:shade val="100000"/>
                                        <a:satMod val="350000"/>
                                      </a:srgbClr>
                                    </a:gs>
                                  </a:gsLst>
                                  <a:lin ang="16200000" scaled="0"/>
                                </a:gradFill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>
                                  <a:outerShdw blurRad="40000" dist="23000" dir="5400000" rotWithShape="0">
                                    <a:srgbClr val="000000">
                                      <a:alpha val="35000"/>
                                    </a:srgbClr>
                                  </a:outerShdw>
                                </a:effectLst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53" name="Text Box 689"/>
                            <wps:cNvSpPr txBox="1"/>
                            <wps:spPr>
                              <a:xfrm>
                                <a:off x="1053546" y="312705"/>
                                <a:ext cx="451526" cy="43115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6F20BAE" w14:textId="77777777" w:rsidR="00B40550" w:rsidRPr="00335558" w:rsidRDefault="00B40550" w:rsidP="00E24A7B">
                                  <w:pPr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</w:pPr>
                                  <w:r w:rsidRPr="00335558"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55" name="Text Box 1006"/>
                          <wps:cNvSpPr txBox="1"/>
                          <wps:spPr>
                            <a:xfrm>
                              <a:off x="430562" y="-72521"/>
                              <a:ext cx="385289" cy="355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B6F6EA" w14:textId="77777777" w:rsidR="00B40550" w:rsidRPr="00455C51" w:rsidRDefault="00B40550" w:rsidP="00E24A7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57" name="Straight Connector 1057"/>
                        <wps:cNvCnPr/>
                        <wps:spPr>
                          <a:xfrm flipH="1" flipV="1">
                            <a:off x="623570" y="356235"/>
                            <a:ext cx="476250" cy="2482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8" name="Text Box 1006"/>
                        <wps:cNvSpPr txBox="1"/>
                        <wps:spPr>
                          <a:xfrm>
                            <a:off x="712998" y="206086"/>
                            <a:ext cx="439420" cy="4424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2B4DA4" w14:textId="77777777" w:rsidR="00B40550" w:rsidRPr="00455C51" w:rsidRDefault="00B40550" w:rsidP="00E24A7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0FC7BFD" id="Group 2" o:spid="_x0000_s1277" style="position:absolute;margin-left:384.75pt;margin-top:39.75pt;width:78.2pt;height:89.55pt;z-index:-251660800;mso-width-relative:margin;mso-height-relative:margin" coordorigin="-483,-725" coordsize="12732,14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+fyrwkAAMcuAAAOAAAAZHJzL2Uyb0RvYy54bWzsWm1v28gR/l6g/4HgxwKOuct3Ic4hcZq0&#10;QHoJzunl+pGmKIkoRbLk2lLu1/eZ2V2KsiWLyeWc4mogcETuzs7Lzjw7M9znP2zXlXNbdH3Z1Beu&#10;eOa5TlHnzbyslxfuPz++OUtcp1dZPc+qpi4u3M9F7/7w4s9/er5pZ4VsVk01LzoHi9T9bNNeuCul&#10;2tn5eZ+vinXWP2vaosbgounWmcJjtzyfd9kGq6+rc+l50fmm6eZt1+RF3+Ptaz3ovuD1F4siV+8X&#10;i75QTnXhQjbFfzv+e01/z188z2bLLmtXZW7EyL5CinVW1mA6LPU6U5lz05X3llqXedf0zUI9y5v1&#10;ebNYlHnBOkAb4d3R5m3X3LSsy3K2WbaDmWDaO3b66mXzH28/dE45v3Cl69TZGlvEXB1Jptm0yxlm&#10;vO3aq/ZDZ14s9RNpu110a/ofejhbNurnwajFVjk5XqapLwKYPseQEH4sk1BbPV9ha4jsLEh8H+wx&#10;4SyWoWDW2Sxf/dUsIWTsyyA2awRh4iU859xKcE6CDnIND4MCRkXhkSBjLfnNPUX1RkLnd03+7x7D&#10;vP7OEHrdgZ+VYrDDEYWsRY6pQyofNokU1mRHTSKjh02C8Op3HtT/Ng+6WmVtwY7Zk38M5g0Da94r&#10;1WXlcqWcy6auEYVN5wjP453ftEx0WRuP6mc9nMu6k7OoyvZvcBUOJ+NYfigldg4OkoTSD7QxrDnj&#10;UMQJYIYdzAcTL6YJg3Nks7br1duiWTv048KtypqEz2bZ7bte6al2Cr2umzdlVeF9NqtqZ4PQCAOP&#10;PDgDQC2qTOHnukXI9PXSdbJqCeTLVcdL9k1VzomcqPtueX1Zdc5tBvQJ3iTi1Wsj2d404v0661d6&#10;Hg+ZaVVNyxSMYxCVHpobVXRXq/nGua5uup8yiAHhSLx5ScoBFPUDQI7E5qeuUZ9KteJtowC9JxzP&#10;0++zql1lWhQ/IWptIKML23WQgZ9G4iFO7G7Sr+tm/pk3md/D/0aBcyA2hXUejUBR+jUYNIq9MI7i&#10;hH0BNjwEJZGXBNJM2IWekGEUaW/zPRGFCVlgD46iOBISrk4el3hxlPrGSBoPp6PRHcyNUo7zL0Td&#10;syMCDyofFneMNkdWGCHw4TWGGJuu8oAQZpMTjubforKf+pE5Ug6qjP1Jk8huogXYscqjFY6ovFvj&#10;qMqPArBBZGPkTVcUlBY5UcIhalB1OKdtHN47nPxIJDiCCUz9keKD6Wg0TrVzH1AbbnOj0ZSCwiIo&#10;Ep+5Aajl3JywOZC/L1XxC2Jpsa6QVv3l3BG+jOPY2TjC8OHYukfzrzGNlsJZOTtxiN9dNoCPgU0U&#10;xal3msseSRKKIDzJBSE7cEk8eZrHmCCQQqTBSR7+iAdSplQGp9mMaWQgveS0KgjFQRWf9mPCvoxp&#10;EpHI9KQycLWBSyT8MJigzB5NIE6rgrAYmAhPJkgXT5tsjyjEUXBSF6SgOzbagU+z2SfyhPD2+ABQ&#10;htjJVjohQZBtaxNP+OVkVE3p47ltesqZx8GFSLaPiBt9XIOKD62HieH/Y2I+fSDPNGKdsQ+cbfo5&#10;jRjuOuZsD9BpxHDCMTGfIJPF1tA3iM0nx2RiuMyYM58qk4nhCGNim6WyznoRs+UdEmYqWCsuWJXr&#10;IJfrXAcF67U+xtpMkafQDtNPylEtnjqrC9fgJA2vm9viY8MTFfmNxl8WZIemYL6bl99cl/mr4tc9&#10;KuHFiXaWGMmRb8qRlpcEbuB4JdXigNDdiMhjjMM8FjG8Wu/c43GIYxDEqd7mSMaeYP+AsrzoWexR&#10;oQGGQRp6/h5DQLIeYaSdzC6hNI9W9IPYD/fUi6QHnWhMIo3AAcwnlpZEg7MeZMydzBB5ZRxri4ok&#10;DJFNjpaVMomE5imgh65nrPYaqZknA/Bkln4ailCvGshwX8kgDYSvLSBi/BxLo0GbGUbA4sn8ULNj&#10;e5juDDX73popANokIWciQFU+0t7gNxMKguXJHAWychFpaPF9StHHywq0HiKjI8Ig5HWtVYfwwT7D&#10;4vh3gCvihMKNq54hBClyRxnRveIxDSUg55vUjhTG/SqbF7o8g3V1eYa3mfpHM9evBSrgg2Xb71h0&#10;ouzGTs/Lb1F0HpH+y4pOByUvHZlO3+ZvShTY77Jefcg6ZKF4iYaleo8/i6oBdAIi+ZfrrJru10Pv&#10;aT46Jhh1nQ2ahSj9/3OTdYXrVH+v0UtJ2YcdxQ9BGEvw6MYj1+OR+mZ92QDeEf6Qjn/SfFXZn4uu&#10;WX9CX/MlccVQVufgrZsM5uFS4RlDKAHy4uVL/o2OIrzyXX3V5rQ4gz40/7j9lHWt6X0o5Pk/NrZ/&#10;s0vgybWHuURZNy9vVLMouT+yK+bh+/RgavnHqXmAWbpn9x6NFNQ7pkjmLtKEegeYEOuwj1CpewaH&#10;bL2TehEdGVTK65+ADBjDdjZtX8iYr6jQneof7B6hmcwNIPLAUdNF78eyN8f2sneQydG2cVAfaBTR&#10;e1XWygY1IszA5AgC0FPbvR5jAAWkhbBx62bZ07qWuyGfJgLF5XQJ/GE6rHlXArwaLIFunM5vBU5a&#10;ZuH0eVYVczKO3gxrUpJTd+SeQBUN2IPewya838l7AtUnUB136gMgogbVj4SEr5otgJUzolEjyVFb&#10;DNBZgjik9+NGPQWjac+PO5AB2rYy1YmXxVgU/WhJaJANPLRZeMHjKEv1D+OibS9hqgViYnsvx4qA&#10;NkwwjICCmud8WGmpSX61vd7yxy40uIxKukf9h0wXUDjqzOF/IVnYdYi1Kz3G1yi43F7iwLXbyL8f&#10;9mrUCH4g0AmlsnD0IcB6deqJGBmYzhzopz6snjIHfOWiKN0lL0MqsFe+HMtdnjIHlys1409f8w3w&#10;qRyjD/3/Z+XY90BY9FruZRHD0Yp8g8qzqVkE+hZIFHQnEc0bNPn2s4gA7SuJYQLcAF0w3cD5nlnE&#10;7svbUxbxOC2H7+Hj6N7d8XGcXHdTialOHvheiJs6lFPQXSdpWs02p/BxvyUxH1/9MESX8uGs4vfP&#10;lHfdlicf/+P6+NBiuzp0bwtfDUyqDEg/eW+Lb3D9bDuQpkSMpB9Stky5NALAv4vtcSTpWwFhO74M&#10;mDuCx7H94Stcd6q+Xn2uCt07+qlYoP7jkpZe8DXTYriileV5USv7Ua+qMZtmLXCdayA0DTu6n3qM&#10;0MwnUn036kuIBwrm3NRqIF6XdWMume1zV1tbTy/0fFv3ar2p4Dl4E+tRurf0Xe3bwWcsJC7zsBtJ&#10;NG7ttR4Ln4Gf4jOcSRHQc4isYY4UZY8An0NP5Qk+HxE+cVua2/jmZjddxx4/c4Ds7p+/+C8AAAD/&#10;/wMAUEsDBBQABgAIAAAAIQBwkMNy4wAAAA8BAAAPAAAAZHJzL2Rvd25yZXYueG1sTE9Lb4JAEL43&#10;6X/YTJPe6gINVJDFGPs4GZNqE+NtZUcgsruEXQH/fcdTe5lH5pvvkS8n3bIBe9dYIyCcBcDQlFY1&#10;phLws/98mQNzXholW2tQwA0dLIvHh1xmyo7mG4edrxiRGJdJAbX3Xca5K2vU0s1sh4ZuZ9tr6Wnt&#10;K656ORK5bnkUBAnXsjGkUMsO1zWWl91VC/ga5bh6DT+GzeW8vh338fawCVGI56fpfUFltQDmcfJ/&#10;H3DPQP6hIGMnezXKsVbAW5LGBKXh3gmQRnEK7CQgiucJ8CLn/3MUvwAAAP//AwBQSwECLQAUAAYA&#10;CAAAACEAtoM4kv4AAADhAQAAEwAAAAAAAAAAAAAAAAAAAAAAW0NvbnRlbnRfVHlwZXNdLnhtbFBL&#10;AQItABQABgAIAAAAIQA4/SH/1gAAAJQBAAALAAAAAAAAAAAAAAAAAC8BAABfcmVscy8ucmVsc1BL&#10;AQItABQABgAIAAAAIQD35+fyrwkAAMcuAAAOAAAAAAAAAAAAAAAAAC4CAABkcnMvZTJvRG9jLnht&#10;bFBLAQItABQABgAIAAAAIQBwkMNy4wAAAA8BAAAPAAAAAAAAAAAAAAAAAAkMAABkcnMvZG93bnJl&#10;di54bWxQSwUGAAAAAAQABADzAAAAGQ0AAAAA&#10;">
                <v:group id="Group 1040" o:spid="_x0000_s1278" style="position:absolute;left:-483;top:-725;width:12732;height:14580" coordorigin="-483,-725" coordsize="12732,14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CfcygAAAOIAAAAPAAAAZHJzL2Rvd25yZXYueG1sRI/BasJA&#10;EIbvhb7DMoXedJOqpURXEavSgwjVQultyI5JMDsbstskvr1zKPQy/MMw38+3WA2uVh21ofJsIB0n&#10;oIhzbysuDHydd6M3UCEiW6w9k4EbBVgtHx8WmFnf8yd1p1gogXDI0EAZY5NpHfKSHIaxb4jldvGt&#10;wyhrW2jbYi9wV+uXJHnVDiuWhhIb2pSUX0+/zsC+x349Sbfd4XrZ3H7Os+P3ISVjnp+G97mM9RxU&#10;pCH+f/whPqw4JFORECWJoJd3AAAA//8DAFBLAQItABQABgAIAAAAIQDb4fbL7gAAAIUBAAATAAAA&#10;AAAAAAAAAAAAAAAAAABbQ29udGVudF9UeXBlc10ueG1sUEsBAi0AFAAGAAgAAAAhAFr0LFu/AAAA&#10;FQEAAAsAAAAAAAAAAAAAAAAAHwEAAF9yZWxzLy5yZWxzUEsBAi0AFAAGAAgAAAAhAB6gJ9zKAAAA&#10;4gAAAA8AAAAAAAAAAAAAAAAABwIAAGRycy9kb3ducmV2LnhtbFBLBQYAAAAAAwADALcAAAD+AgAA&#10;AAA=&#10;">
                  <v:line id="Straight Connector 1005" o:spid="_x0000_s1279" style="position:absolute;flip:x;visibility:visible;mso-wrap-style:square" from="352,852" to="7870,13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iX+ygAAAOIAAAAPAAAAZHJzL2Rvd25yZXYueG1sRI/BasJA&#10;EIbvBd9hGaG3ulFbW6OrSFqh4MVqL96G7JhEs7PJ7qrx7buFQi/DDD//N3zzZWdqcSXnK8sKhoME&#10;BHFudcWFgu/9+ukNhA/IGmvLpOBOHpaL3sMcU21v/EXXXShEhLBPUUEZQpNK6fOSDPqBbYhjdrTO&#10;YIinK6R2eItwU8tRkkykwYrjhxIbykrKz7uLURBWbdae6+xwGraX7cZOX/fjD6fUY797n8WxmoEI&#10;1IX/xh/iU0eH5OUZfpXiCnLxAwAA//8DAFBLAQItABQABgAIAAAAIQDb4fbL7gAAAIUBAAATAAAA&#10;AAAAAAAAAAAAAAAAAABbQ29udGVudF9UeXBlc10ueG1sUEsBAi0AFAAGAAgAAAAhAFr0LFu/AAAA&#10;FQEAAAsAAAAAAAAAAAAAAAAAHwEAAF9yZWxzLy5yZWxzUEsBAi0AFAAGAAgAAAAhAL8GJf7KAAAA&#10;4gAAAA8AAAAAAAAAAAAAAAAABwIAAGRycy9kb3ducmV2LnhtbFBLBQYAAAAAAwADALcAAAD+AgAA&#10;AAA=&#10;" strokecolor="#4f81bd" strokeweight="2pt">
                    <v:shadow on="t" color="black" opacity="24903f" origin=",.5" offset="0,.55556mm"/>
                  </v:line>
                  <v:group id="Group 692" o:spid="_x0000_s1280" style="position:absolute;left:-483;top:5767;width:12732;height:6085" coordorigin="-1256,3016" coordsize="16761,8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IJHygAAAOIAAAAPAAAAZHJzL2Rvd25yZXYueG1sRI9Na8Mw&#10;DIbvg/0Ho0Fvq5O1GyOJW0q/2KEUmg7GbiJWk9BYDrGbpP9+Hgx2ERIv7yOebDmaRvTUudqygnga&#10;gSAurK65VPB53j2/g3AeWWNjmRTcycFy8fiQYaLtwCfqc1+KAGGXoILK+zaR0hUVGXRT2xKH7GI7&#10;gz6cXSl1h0OAm0a+RNGbNFhz+FBhS+uKimt+Mwr2Aw6rWbztD9fL+v59fj1+HWJSavI0btIwVikI&#10;T6P/b/whPnRwiOYx/CqFFeTiBwAA//8DAFBLAQItABQABgAIAAAAIQDb4fbL7gAAAIUBAAATAAAA&#10;AAAAAAAAAAAAAAAAAABbQ29udGVudF9UeXBlc10ueG1sUEsBAi0AFAAGAAgAAAAhAFr0LFu/AAAA&#10;FQEAAAsAAAAAAAAAAAAAAAAAHwEAAF9yZWxzLy5yZWxzUEsBAi0AFAAGAAgAAAAhAHHsgkfKAAAA&#10;4gAAAA8AAAAAAAAAAAAAAAAABwIAAGRycy9kb3ducmV2LnhtbFBLBQYAAAAAAwADALcAAAD+AgAA&#10;AAA=&#10;">
                    <v:group id="Group 691" o:spid="_x0000_s1281" style="position:absolute;left:-1256;top:3016;width:16760;height:8077" coordorigin="-1256,3016" coordsize="16761,8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hwwyQAAAOIAAAAPAAAAZHJzL2Rvd25yZXYueG1sRI/BasJA&#10;EIbvBd9hGcGbbqJtkegqYmvxIEJVEG9DdkyC2dmQXZP49m5B6GWY4ef/hm++7EwpGqpdYVlBPIpA&#10;EKdWF5wpOB03wykI55E1lpZJwYMcLBe9tzkm2rb8S83BZyJA2CWoIPe+SqR0aU4G3chWxCG72tqg&#10;D2edSV1jG+CmlOMo+pQGCw4fcqxonVN6O9yNgp8W29Uk/m52t+v6cTl+7M+7mJQa9LuvWRirGQhP&#10;nf9vvBBbHRyi9zH8KYUV5OIJAAD//wMAUEsBAi0AFAAGAAgAAAAhANvh9svuAAAAhQEAABMAAAAA&#10;AAAAAAAAAAAAAAAAAFtDb250ZW50X1R5cGVzXS54bWxQSwECLQAUAAYACAAAACEAWvQsW78AAAAV&#10;AQAACwAAAAAAAAAAAAAAAAAfAQAAX3JlbHMvLnJlbHNQSwECLQAUAAYACAAAACEAgT4cMMkAAADi&#10;AAAADwAAAAAAAAAAAAAAAAAHAgAAZHJzL2Rvd25yZXYueG1sUEsFBgAAAAADAAMAtwAAAP0CAAAA&#10;AA==&#10;">
                      <v:group id="Group 684" o:spid="_x0000_s1282" style="position:absolute;left:-1256;top:3393;width:16760;height:7700" coordorigin="-1256,3393" coordsize="16761,7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yHfyQAAAOIAAAAPAAAAZHJzL2Rvd25yZXYueG1sRI/BasJA&#10;EIbvBd9hGcGbblJtkegqYlV6EKEqiLchOybB7GzIrkl8+25B6GWY4ef/hm++7EwpGqpdYVlBPIpA&#10;EKdWF5wpOJ+2wykI55E1lpZJwZMcLBe9tzkm2rb8Q83RZyJA2CWoIPe+SqR0aU4G3chWxCG72dqg&#10;D2edSV1jG+CmlO9R9CkNFhw+5FjROqf0fnwYBbsW29U43jT7+239vJ4+Dpd9TEoN+t3XLIzVDISn&#10;zv83XohvHRyiyQT+lMIKcvELAAD//wMAUEsBAi0AFAAGAAgAAAAhANvh9svuAAAAhQEAABMAAAAA&#10;AAAAAAAAAAAAAAAAAFtDb250ZW50X1R5cGVzXS54bWxQSwECLQAUAAYACAAAACEAWvQsW78AAAAV&#10;AQAACwAAAAAAAAAAAAAAAAAfAQAAX3JlbHMvLnJlbHNQSwECLQAUAAYACAAAACEAYZsh38kAAADi&#10;AAAADwAAAAAAAAAAAAAAAAAHAgAAZHJzL2Rvd25yZXYueG1sUEsFBgAAAAADAAMAtwAAAP0CAAAA&#10;AA==&#10;">
                        <v:shape id="Freeform 680" o:spid="_x0000_s1283" style="position:absolute;left:3618;top:3393;width:11886;height:7700;visibility:visible;mso-wrap-style:square;v-text-anchor:middle" coordsize="1188579,76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eWmyQAAAOIAAAAPAAAAZHJzL2Rvd25yZXYueG1sRI/dasMw&#10;DEbvB3sHo8HuVqclhJLULe2yQa9W+vMAaqzGobGcxV6a7ennwaA3QuLjO+IsVqNtxUC9bxwrmE4S&#10;EMSV0w3XCk7H95c5CB+QNbaOScE3eVgtHx8WmGt34z0Nh1CLCGGfowITQpdL6StDFv3EdcQxu7je&#10;YohnX0vd4y3CbStnSZJJiw3HDwY7ejVUXQ9fVkHq0uZnsNtzO/ObsnzbfZrdR6bU89NYFnGsCxCB&#10;xnBv/CO2OjokaQZ/SnEFufwFAAD//wMAUEsBAi0AFAAGAAgAAAAhANvh9svuAAAAhQEAABMAAAAA&#10;AAAAAAAAAAAAAAAAAFtDb250ZW50X1R5cGVzXS54bWxQSwECLQAUAAYACAAAACEAWvQsW78AAAAV&#10;AQAACwAAAAAAAAAAAAAAAAAfAQAAX3JlbHMvLnJlbHNQSwECLQAUAAYACAAAACEA7+HlpskAAADi&#10;AAAADwAAAAAAAAAAAAAAAAAHAgAAZHJzL2Rvd25yZXYueG1sUEsFBgAAAAADAAMAtwAAAP0CAAAA&#10;AA==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a7ebb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681" o:spid="_x0000_s1284" style="position:absolute;left:3241;top:6693;width:906;height: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zCrywAAAOIAAAAPAAAAZHJzL2Rvd25yZXYueG1sRI/BasJA&#10;EIbvBd9hGcFb3ViKbaOrWIsoVIraHHKcZqdJTHY2ZFeNb+8WCl6GGX7+b/im887U4kytKy0rGA0j&#10;EMSZ1SXnCpLv1eMrCOeRNdaWScGVHMxnvYcpxtpeeE/ng89FgLCLUUHhfRNL6bKCDLqhbYhD9mtb&#10;gz6cbS51i5cAN7V8iqKxNFhy+FBgQ8uCsupwMgpOP+v3Sh8/t8s0eduNMd3pr2qh1KDffUzCWExA&#10;eOr8vfGP2OjgED2/wJ9SWEHObgAAAP//AwBQSwECLQAUAAYACAAAACEA2+H2y+4AAACFAQAAEwAA&#10;AAAAAAAAAAAAAAAAAAAAW0NvbnRlbnRfVHlwZXNdLnhtbFBLAQItABQABgAIAAAAIQBa9CxbvwAA&#10;ABUBAAALAAAAAAAAAAAAAAAAAB8BAABfcmVscy8ucmVsc1BLAQItABQABgAIAAAAIQBaDzCrywAA&#10;AOIAAAAPAAAAAAAAAAAAAAAAAAcCAABkcnMvZG93bnJldi54bWxQSwUGAAAAAAMAAwC3AAAA/wIA&#10;AAAA&#10;" fillcolor="#3f80cd" strokecolor="#4a7ebb">
                          <v:fill color2="#9bc1ff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682" o:spid="_x0000_s1285" type="#_x0000_t202" style="position:absolute;left:-1256;top:4692;width:3541;height:4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NfxyywAAAOIAAAAPAAAAZHJzL2Rvd25yZXYueG1sRI9Ba8JA&#10;EIXvhf6HZYTe6kZpRaKrSIoopR5MvfQ2zY5JaHY2ZleN/vrOodDLYx6P+WbefNm7Rl2oC7VnA6Nh&#10;Aoq48Lbm0sDhc/08BRUissXGMxm4UYDl4vFhjqn1V97TJY+lEgiHFA1UMbap1qGoyGEY+pZYsqPv&#10;HEaxXalth1eBu0aPk2SiHdYsFypsKauo+MnPzsB7tt7h/nvspvcm23wcV+3p8PVqzNOgf5uJrGag&#10;IvXxf+MPsbXSIXmRn6WSjKAXvwAAAP//AwBQSwECLQAUAAYACAAAACEA2+H2y+4AAACFAQAAEwAA&#10;AAAAAAAAAAAAAAAAAAAAW0NvbnRlbnRfVHlwZXNdLnhtbFBLAQItABQABgAIAAAAIQBa9CxbvwAA&#10;ABUBAAALAAAAAAAAAAAAAAAAAB8BAABfcmVscy8ucmVsc1BLAQItABQABgAIAAAAIQA/NfxyywAA&#10;AOIAAAAPAAAAAAAAAAAAAAAAAAcCAABkcnMvZG93bnJldi54bWxQSwUGAAAAAAMAAwC3AAAA/wIA&#10;AAAA&#10;" filled="f" stroked="f" strokeweight=".5pt">
                          <v:textbox>
                            <w:txbxContent>
                              <w:p w14:paraId="44F35AE0" w14:textId="77777777" w:rsidR="002D0E2C" w:rsidRPr="00833829" w:rsidRDefault="002D0E2C" w:rsidP="00E24A7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  <v:oval id="Oval 686" o:spid="_x0000_s1286" style="position:absolute;left:13234;top:3016;width:901;height:9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QXuywAAAOIAAAAPAAAAZHJzL2Rvd25yZXYueG1sRI9Na8JA&#10;EIbvhf6HZQRvdaPQ0EZX8YOiYBGbevA4zU6TNNnZkF1N/PduodDLMMPL+wzPbNGbWlypdaVlBeNR&#10;BII4s7rkXMHp8+3pBYTzyBpry6TgRg4W88eHGSbadvxB19TnIkDYJaig8L5JpHRZQQbdyDbEIfu2&#10;rUEfzjaXusUuwE0tJ1EUS4Mlhw8FNrQuKKvSi1Fw+dquKv2zf1+fT6/HGM9HfaiWSg0H/WYaxnIK&#10;wlPv/xt/iJ0ODtHzBH6VwgpyfgcAAP//AwBQSwECLQAUAAYACAAAACEA2+H2y+4AAACFAQAAEwAA&#10;AAAAAAAAAAAAAAAAAAAAW0NvbnRlbnRfVHlwZXNdLnhtbFBLAQItABQABgAIAAAAIQBa9CxbvwAA&#10;ABUBAAALAAAAAAAAAAAAAAAAAB8BAABfcmVscy8ucmVsc1BLAQItABQABgAIAAAAIQDPoQXuywAA&#10;AOIAAAAPAAAAAAAAAAAAAAAAAAcCAABkcnMvZG93bnJldi54bWxQSwUGAAAAAAMAAwC3AAAA/wIA&#10;AAAA&#10;" fillcolor="#3f80cd" strokecolor="#4a7ebb">
                        <v:fill color2="#9bc1ff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shape id="Text Box 689" o:spid="_x0000_s1287" type="#_x0000_t202" style="position:absolute;left:10535;top:3127;width:4515;height:4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PjeygAAAOIAAAAPAAAAZHJzL2Rvd25yZXYueG1sRI9Ni8Iw&#10;EIbvgv8hjOBNUxVFqlGkIrssevDj4m1sxrbYTLpNVrv++s2C4GWY4eV9hme+bEwp7lS7wrKCQT8C&#10;QZxaXXCm4HTc9KYgnEfWWFomBb/kYLlot+YYa/vgPd0PPhMBwi5GBbn3VSylS3My6Pq2Ig7Z1dYG&#10;fTjrTOoaHwFuSjmMook0WHD4kGNFSU7p7fBjFHwlmx3uL0MzfZbJx/a6qr5P57FS3U6znoWxmoHw&#10;1Ph344X41MEhGo/gXymsIBd/AAAA//8DAFBLAQItABQABgAIAAAAIQDb4fbL7gAAAIUBAAATAAAA&#10;AAAAAAAAAAAAAAAAAABbQ29udGVudF9UeXBlc10ueG1sUEsBAi0AFAAGAAgAAAAhAFr0LFu/AAAA&#10;FQEAAAsAAAAAAAAAAAAAAAAAHwEAAF9yZWxzLy5yZWxzUEsBAi0AFAAGAAgAAAAhALRI+N7KAAAA&#10;4gAAAA8AAAAAAAAAAAAAAAAABwIAAGRycy9kb3ducmV2LnhtbFBLBQYAAAAAAwADALcAAAD+AgAA&#10;AAA=&#10;" filled="f" stroked="f" strokeweight=".5pt">
                      <v:textbox>
                        <w:txbxContent>
                          <w:p w14:paraId="46F20BAE" w14:textId="77777777" w:rsidR="002D0E2C" w:rsidRPr="00335558" w:rsidRDefault="002D0E2C" w:rsidP="00E24A7B">
                            <w:pPr>
                              <w:rPr>
                                <w:rFonts w:cs="Arial"/>
                                <w:i/>
                                <w:iCs/>
                              </w:rPr>
                            </w:pPr>
                            <w:r w:rsidRPr="00335558">
                              <w:rPr>
                                <w:rFonts w:cs="Arial"/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shape id="Text Box 1006" o:spid="_x0000_s1288" type="#_x0000_t202" style="position:absolute;left:4305;top:-725;width:3853;height:3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cUxyQAAAOIAAAAPAAAAZHJzL2Rvd25yZXYueG1sRI/BisIw&#10;EIbvwr5DGMGbpgpdpBpFuogietD1srexGdtiM6lN1LpPbxYWvAwz/Pzf8E3nranEnRpXWlYwHEQg&#10;iDOrS84VHL+X/TEI55E1VpZJwZMczGcfnSkm2j54T/eDz0WAsEtQQeF9nUjpsoIMuoGtiUN2to1B&#10;H84ml7rBR4CbSo6i6FMaLDl8KLCmtKDscrgZBZt0ucP9aWTGv1W62p4X9fX4EyvV67ZfkzAWExCe&#10;Wv9u/CPWOjhEcQx/SmEFOXsBAAD//wMAUEsBAi0AFAAGAAgAAAAhANvh9svuAAAAhQEAABMAAAAA&#10;AAAAAAAAAAAAAAAAAFtDb250ZW50X1R5cGVzXS54bWxQSwECLQAUAAYACAAAACEAWvQsW78AAAAV&#10;AQAACwAAAAAAAAAAAAAAAAAfAQAAX3JlbHMvLnJlbHNQSwECLQAUAAYACAAAACEAVO3FMckAAADi&#10;AAAADwAAAAAAAAAAAAAAAAAHAgAAZHJzL2Rvd25yZXYueG1sUEsFBgAAAAADAAMAtwAAAP0CAAAA&#10;AA==&#10;" filled="f" stroked="f" strokeweight=".5pt">
                    <v:textbox>
                      <w:txbxContent>
                        <w:p w14:paraId="4EB6F6EA" w14:textId="77777777" w:rsidR="002D0E2C" w:rsidRPr="00455C51" w:rsidRDefault="002D0E2C" w:rsidP="00E24A7B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line id="Straight Connector 1057" o:spid="_x0000_s1289" style="position:absolute;flip:x y;visibility:visible;mso-wrap-style:square" from="6235,3562" to="10998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4P4yAAAAOIAAAAPAAAAZHJzL2Rvd25yZXYueG1sRI/BisIw&#10;EIbvgu8QRtibpiusSjXKouyiXkS3It6GZmyrzaQ0UevbG0HYyzDDz/8N32TWmFLcqHaFZQWfvQgE&#10;cWp1wZmC5O+nOwLhPLLG0jIpeJCD2bTdmmCs7Z23dNv5TAQIuxgV5N5XsZQuzcmg69mKOGQnWxv0&#10;4awzqWu8B7gpZT+KBtJgweFDjhXNc0ovu6tRcDrwRsrB72rtiuSS0LwcHc97pT46zWIcxvcYhKfG&#10;/zfeiKUODtHXEF5KYQU5fQIAAP//AwBQSwECLQAUAAYACAAAACEA2+H2y+4AAACFAQAAEwAAAAAA&#10;AAAAAAAAAAAAAAAAW0NvbnRlbnRfVHlwZXNdLnhtbFBLAQItABQABgAIAAAAIQBa9CxbvwAAABUB&#10;AAALAAAAAAAAAAAAAAAAAB8BAABfcmVscy8ucmVsc1BLAQItABQABgAIAAAAIQBQV4P4yAAAAOIA&#10;AAAPAAAAAAAAAAAAAAAAAAcCAABkcnMvZG93bnJldi54bWxQSwUGAAAAAAMAAwC3AAAA/AIAAAAA&#10;" strokecolor="#f68c36 [3049]"/>
                <v:shape id="Text Box 1006" o:spid="_x0000_s1290" type="#_x0000_t202" style="position:absolute;left:7129;top:2060;width:4395;height:4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7GqvygAAAOIAAAAPAAAAZHJzL2Rvd25yZXYueG1sRI9Ba8JA&#10;EIXvgv9hGcGbbipYJLqKRESR9qD10ts0Oyah2dmYXTX213cOhV4e83jMN/MWq87V6k5tqDwbeBkn&#10;oIhzbysuDJw/tqMZqBCRLdaeycCTAqyW/d4CU+sffKT7KRZKIBxSNFDG2KRah7wkh2HsG2LJLr51&#10;GMW2hbYtPgTuaj1JklftsGK5UGJDWUn59+nmDByy7TsevyZu9lNnu7fLurmeP6fGDAfdZi6ynoOK&#10;1MX/jT/E3kqHZCo/SyUZQS9/AQAA//8DAFBLAQItABQABgAIAAAAIQDb4fbL7gAAAIUBAAATAAAA&#10;AAAAAAAAAAAAAAAAAABbQ29udGVudF9UeXBlc10ueG1sUEsBAi0AFAAGAAgAAAAhAFr0LFu/AAAA&#10;FQEAAAsAAAAAAAAAAAAAAAAAHwEAAF9yZWxzLy5yZWxzUEsBAi0AFAAGAAgAAAAhALrsaq/KAAAA&#10;4gAAAA8AAAAAAAAAAAAAAAAABwIAAGRycy9kb3ducmV2LnhtbFBLBQYAAAAAAwADALcAAAD+AgAA&#10;AAA=&#10;" filled="f" stroked="f" strokeweight=".5pt">
                  <v:textbox>
                    <w:txbxContent>
                      <w:p w14:paraId="5C2B4DA4" w14:textId="77777777" w:rsidR="002D0E2C" w:rsidRPr="00455C51" w:rsidRDefault="002D0E2C" w:rsidP="00E24A7B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D4442">
        <w:rPr>
          <w:rFonts w:cs="Arial"/>
          <w:b/>
          <w:bCs/>
          <w:iCs/>
        </w:rPr>
        <w:t xml:space="preserve">have contact of order </w:t>
      </w:r>
      <w:r w:rsidRPr="009D4442">
        <w:rPr>
          <w:rFonts w:cs="Arial"/>
          <w:b/>
          <w:bCs/>
          <w:i/>
        </w:rPr>
        <w:t>k</w:t>
      </w:r>
      <w:r w:rsidRPr="009D4442">
        <w:rPr>
          <w:rFonts w:cs="Arial"/>
          <w:b/>
          <w:bCs/>
          <w:iCs/>
        </w:rPr>
        <w:t>–1</w:t>
      </w:r>
      <w:r>
        <w:rPr>
          <w:rFonts w:cs="Arial"/>
          <w:b/>
          <w:bCs/>
          <w:iCs/>
        </w:rPr>
        <w:t xml:space="preserve"> at </w:t>
      </w:r>
      <w:r>
        <w:rPr>
          <w:rFonts w:cs="Arial"/>
          <w:b/>
          <w:bCs/>
          <w:i/>
        </w:rPr>
        <w:t>P</w:t>
      </w:r>
      <w:r w:rsidRPr="009D4442">
        <w:rPr>
          <w:rFonts w:cs="Arial"/>
          <w:b/>
          <w:bCs/>
          <w:iCs/>
        </w:rPr>
        <w:t>.</w:t>
      </w:r>
      <w:r>
        <w:rPr>
          <w:rFonts w:cs="Arial"/>
          <w:iCs/>
        </w:rPr>
        <w:t xml:space="preserve"> </w:t>
      </w:r>
    </w:p>
    <w:p w14:paraId="65931930" w14:textId="43A28AB8" w:rsidR="00D1447D" w:rsidRDefault="00D1447D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BD6C191" w14:textId="70723DCA" w:rsidR="00BF7F36" w:rsidRDefault="00E62C10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sider the case of the tangent line to a curve at </w:t>
      </w:r>
      <w:r w:rsidR="002B5A5C" w:rsidRPr="002B5A5C">
        <w:rPr>
          <w:rFonts w:cstheme="minorHAnsi"/>
          <w:position w:val="-16"/>
        </w:rPr>
        <w:object w:dxaOrig="1480" w:dyaOrig="440" w14:anchorId="23C6B6F6">
          <v:shape id="_x0000_i3734" type="#_x0000_t75" style="width:74pt;height:22pt" o:ole="">
            <v:imagedata r:id="rId384" o:title=""/>
          </v:shape>
          <o:OLEObject Type="Embed" ProgID="Equation.DSMT4" ShapeID="_x0000_i3734" DrawAspect="Content" ObjectID="_1537691450" r:id="rId385"/>
        </w:object>
      </w:r>
      <w:r>
        <w:rPr>
          <w:rFonts w:cstheme="minorHAnsi"/>
        </w:rPr>
        <w:t xml:space="preserve">. </w:t>
      </w:r>
    </w:p>
    <w:p w14:paraId="64F3FD32" w14:textId="306DAF4A" w:rsidR="00342D48" w:rsidRPr="00342D48" w:rsidRDefault="00342D48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tangent line has direction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(0). We can find </w:t>
      </w:r>
      <w:r>
        <w:rPr>
          <w:rFonts w:cstheme="minorHAnsi"/>
          <w:i/>
          <w:iCs/>
        </w:rPr>
        <w:t>d</w:t>
      </w:r>
      <w:r w:rsidRPr="00742234">
        <w:rPr>
          <w:rFonts w:cstheme="minorHAnsi"/>
          <w:i/>
          <w:iCs/>
          <w:sz w:val="13"/>
          <w:szCs w:val="13"/>
          <w:vertAlign w:val="superscript"/>
        </w:rPr>
        <w:t> 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by </w:t>
      </w:r>
    </w:p>
    <w:p w14:paraId="0E4B81B8" w14:textId="59859182" w:rsidR="0056226F" w:rsidRDefault="00342D48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ing </w:t>
      </w:r>
      <w:r w:rsidR="0056226F">
        <w:rPr>
          <w:rFonts w:cstheme="minorHAnsi"/>
        </w:rPr>
        <w:t xml:space="preserve">the formula for the distance from </w:t>
      </w:r>
      <w:r w:rsidR="002B5A5C" w:rsidRPr="002B5A5C">
        <w:rPr>
          <w:rFonts w:cstheme="minorHAnsi"/>
          <w:position w:val="-16"/>
        </w:rPr>
        <w:object w:dxaOrig="1420" w:dyaOrig="440" w14:anchorId="1B0004C1">
          <v:shape id="_x0000_i3735" type="#_x0000_t75" style="width:71pt;height:22pt" o:ole="">
            <v:imagedata r:id="rId386" o:title=""/>
          </v:shape>
          <o:OLEObject Type="Embed" ProgID="Equation.DSMT4" ShapeID="_x0000_i3735" DrawAspect="Content" ObjectID="_1537691451" r:id="rId387"/>
        </w:object>
      </w:r>
      <w:r>
        <w:rPr>
          <w:rFonts w:cstheme="minorHAnsi"/>
        </w:rPr>
        <w:t xml:space="preserve"> </w:t>
      </w:r>
      <w:r w:rsidR="0056226F">
        <w:rPr>
          <w:rFonts w:cstheme="minorHAnsi"/>
        </w:rPr>
        <w:t>to the tangent line.</w:t>
      </w:r>
    </w:p>
    <w:p w14:paraId="4036BA75" w14:textId="77777777" w:rsidR="006E6CB8" w:rsidRDefault="00E24A7B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2B5A5C" w:rsidRPr="002B5A5C">
        <w:rPr>
          <w:rFonts w:cstheme="minorHAnsi"/>
          <w:noProof/>
          <w:position w:val="-36"/>
        </w:rPr>
        <w:object w:dxaOrig="3780" w:dyaOrig="920" w14:anchorId="545FBB75">
          <v:shape id="_x0000_i3736" type="#_x0000_t75" style="width:189pt;height:46pt" o:ole="">
            <v:imagedata r:id="rId388" o:title=""/>
          </v:shape>
          <o:OLEObject Type="Embed" ProgID="Equation.DSMT4" ShapeID="_x0000_i3736" DrawAspect="Content" ObjectID="_1537691452" r:id="rId389"/>
        </w:object>
      </w:r>
      <w:r w:rsidR="0056226F">
        <w:rPr>
          <w:rFonts w:cstheme="minorHAnsi"/>
        </w:rPr>
        <w:tab/>
        <w:t>(*</w:t>
      </w:r>
      <w:bookmarkEnd w:id="71"/>
      <w:bookmarkEnd w:id="72"/>
      <w:r w:rsidR="0056226F">
        <w:rPr>
          <w:rFonts w:cstheme="minorHAnsi"/>
        </w:rPr>
        <w:t>)</w:t>
      </w:r>
    </w:p>
    <w:p w14:paraId="0F500D46" w14:textId="77777777" w:rsidR="006E6CB8" w:rsidRDefault="00983AF4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2B5A5C" w:rsidRPr="006E6CB8">
        <w:rPr>
          <w:rFonts w:cstheme="minorHAnsi"/>
          <w:noProof/>
        </w:rPr>
        <w:object w:dxaOrig="5400" w:dyaOrig="660" w14:anchorId="26AA8ED1">
          <v:shape id="_x0000_i1215" type="#_x0000_t75" style="width:270pt;height:33pt" o:ole="">
            <v:imagedata r:id="rId390" o:title=""/>
          </v:shape>
          <o:OLEObject Type="Embed" ProgID="Equation.DSMT4" ShapeID="_x0000_i1215" DrawAspect="Content" ObjectID="_1537691453" r:id="rId391"/>
        </w:object>
      </w:r>
    </w:p>
    <w:p w14:paraId="0EC3C9C8" w14:textId="0D19F66C" w:rsidR="00592C08" w:rsidRPr="006E6CB8" w:rsidRDefault="00983AF4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vertAlign w:val="subscript"/>
        </w:rPr>
      </w:pPr>
      <w:r>
        <w:rPr>
          <w:rFonts w:cstheme="minorHAnsi"/>
          <w:noProof/>
        </w:rPr>
        <w:tab/>
      </w:r>
      <w:r w:rsidR="002B5A5C" w:rsidRPr="002B5A5C">
        <w:rPr>
          <w:rFonts w:cstheme="minorHAnsi"/>
          <w:noProof/>
          <w:position w:val="-60"/>
        </w:rPr>
        <w:object w:dxaOrig="8600" w:dyaOrig="1320" w14:anchorId="00D3CE3E">
          <v:shape id="_x0000_i1216" type="#_x0000_t75" style="width:430pt;height:66pt" o:ole="">
            <v:imagedata r:id="rId392" o:title=""/>
          </v:shape>
          <o:OLEObject Type="Embed" ProgID="Equation.DSMT4" ShapeID="_x0000_i1216" DrawAspect="Content" ObjectID="_1537691454" r:id="rId393"/>
        </w:object>
      </w:r>
    </w:p>
    <w:p w14:paraId="720D8B5A" w14:textId="75D9A0E9" w:rsidR="00AE524A" w:rsidRDefault="00983A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bookmarkEnd w:id="55"/>
      <w:bookmarkEnd w:id="56"/>
      <w:r w:rsidR="000F6DB9" w:rsidRPr="000F6DB9">
        <w:rPr>
          <w:rFonts w:cstheme="minorHAnsi"/>
          <w:noProof/>
          <w:position w:val="-178"/>
        </w:rPr>
        <w:object w:dxaOrig="6300" w:dyaOrig="3680" w14:anchorId="3462DC96">
          <v:shape id="_x0000_i1217" type="#_x0000_t75" style="width:315pt;height:184pt" o:ole="">
            <v:imagedata r:id="rId394" o:title=""/>
          </v:shape>
          <o:OLEObject Type="Embed" ProgID="Equation.DSMT4" ShapeID="_x0000_i1217" DrawAspect="Content" ObjectID="_1537691455" r:id="rId395"/>
        </w:object>
      </w:r>
      <w:r w:rsidR="00754F70">
        <w:rPr>
          <w:rFonts w:cstheme="minorHAnsi"/>
        </w:rPr>
        <w:t xml:space="preserve"> </w:t>
      </w:r>
      <w:r>
        <w:rPr>
          <w:rFonts w:cstheme="minorHAnsi"/>
        </w:rPr>
        <w:tab/>
      </w:r>
      <w:r w:rsidR="00E14E03">
        <w:rPr>
          <w:rFonts w:cstheme="minorHAnsi"/>
        </w:rPr>
        <w:t>(2.21)</w:t>
      </w:r>
    </w:p>
    <w:p w14:paraId="284AE815" w14:textId="77777777" w:rsidR="00FA6F15" w:rsidRDefault="00FA6F15" w:rsidP="00E24A7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DDE3CD0" w14:textId="0D47A153" w:rsidR="00E24A7B" w:rsidRPr="00A816E8" w:rsidRDefault="00425FFB" w:rsidP="00E24A7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E24A7B">
        <w:rPr>
          <w:rFonts w:cstheme="minorHAnsi"/>
        </w:rPr>
        <w:t xml:space="preserve">n the infinite series </w:t>
      </w:r>
      <w:r w:rsidR="00956C14">
        <w:rPr>
          <w:rFonts w:cstheme="minorHAnsi"/>
        </w:rPr>
        <w:t>(2.21),</w:t>
      </w:r>
      <w:r w:rsidR="00E24A7B">
        <w:rPr>
          <w:rFonts w:cstheme="minorHAnsi"/>
        </w:rPr>
        <w:t xml:space="preserve"> </w:t>
      </w:r>
      <w:r w:rsidR="00E14E03">
        <w:rPr>
          <w:rFonts w:cstheme="minorHAnsi"/>
          <w:i/>
          <w:iCs/>
        </w:rPr>
        <w:t>d</w:t>
      </w:r>
      <w:r w:rsidR="00956C14" w:rsidRPr="00956C14">
        <w:rPr>
          <w:rFonts w:cstheme="minorHAnsi"/>
          <w:sz w:val="10"/>
          <w:szCs w:val="10"/>
        </w:rPr>
        <w:t xml:space="preserve"> </w:t>
      </w:r>
      <w:r w:rsidR="00E24A7B">
        <w:rPr>
          <w:rFonts w:cstheme="minorHAnsi"/>
          <w:vertAlign w:val="superscript"/>
        </w:rPr>
        <w:t>2</w:t>
      </w:r>
      <w:r w:rsidR="00E14E03">
        <w:rPr>
          <w:rFonts w:cstheme="minorHAnsi"/>
        </w:rPr>
        <w:t xml:space="preserve"> has order ≥ </w:t>
      </w:r>
      <w:r w:rsidR="00E24A7B">
        <w:rPr>
          <w:rFonts w:cstheme="minorHAnsi"/>
        </w:rPr>
        <w:t>4</w:t>
      </w:r>
      <w:r w:rsidR="00956C14">
        <w:rPr>
          <w:rFonts w:cstheme="minorHAnsi"/>
        </w:rPr>
        <w:t xml:space="preserve"> with respect to</w:t>
      </w:r>
      <w:r w:rsidR="00366E33">
        <w:rPr>
          <w:rFonts w:cstheme="minorHAnsi"/>
        </w:rPr>
        <w:t xml:space="preserve"> </w:t>
      </w:r>
      <w:r w:rsidR="00366E33">
        <w:rPr>
          <w:rFonts w:cstheme="minorHAnsi"/>
          <w:i/>
          <w:iCs/>
        </w:rPr>
        <w:t>t</w:t>
      </w:r>
      <w:r w:rsidR="00366E33">
        <w:rPr>
          <w:rFonts w:cstheme="minorHAnsi"/>
        </w:rPr>
        <w:t>.</w:t>
      </w:r>
      <w:r w:rsidR="00E14E03">
        <w:rPr>
          <w:rFonts w:cstheme="minorHAnsi"/>
        </w:rPr>
        <w:t xml:space="preserve"> </w:t>
      </w:r>
      <w:r w:rsidR="00E24A7B">
        <w:rPr>
          <w:rFonts w:cstheme="minorHAnsi"/>
        </w:rPr>
        <w:t xml:space="preserve">A series for </w:t>
      </w:r>
      <w:r w:rsidR="00E24A7B">
        <w:rPr>
          <w:rFonts w:cstheme="minorHAnsi"/>
          <w:i/>
          <w:iCs/>
        </w:rPr>
        <w:t>d</w:t>
      </w:r>
      <w:r w:rsidR="00E24A7B">
        <w:rPr>
          <w:rFonts w:cstheme="minorHAnsi"/>
        </w:rPr>
        <w:t xml:space="preserve"> would have order ≥ 2</w:t>
      </w:r>
      <w:r>
        <w:rPr>
          <w:rFonts w:cstheme="minorHAnsi"/>
        </w:rPr>
        <w:t>, and w</w:t>
      </w:r>
      <w:r w:rsidR="00E24A7B">
        <w:rPr>
          <w:rFonts w:cstheme="minorHAnsi"/>
        </w:rPr>
        <w:t>e say that</w:t>
      </w:r>
      <w:r w:rsidR="00E14E03">
        <w:rPr>
          <w:rFonts w:cstheme="minorHAnsi"/>
        </w:rPr>
        <w:t xml:space="preserve"> </w:t>
      </w:r>
      <w:r w:rsidR="00E14E03" w:rsidRPr="00A816E8">
        <w:rPr>
          <w:rFonts w:cstheme="minorHAnsi"/>
          <w:b/>
          <w:bCs/>
        </w:rPr>
        <w:t xml:space="preserve">the tangent line at </w:t>
      </w:r>
      <w:r w:rsidR="00E14E03" w:rsidRPr="00A816E8">
        <w:rPr>
          <w:rFonts w:cstheme="minorHAnsi"/>
          <w:b/>
          <w:bCs/>
          <w:i/>
          <w:iCs/>
        </w:rPr>
        <w:t>P</w:t>
      </w:r>
      <w:r w:rsidR="00E14E03" w:rsidRPr="00A816E8">
        <w:rPr>
          <w:rFonts w:cstheme="minorHAnsi"/>
          <w:b/>
          <w:bCs/>
        </w:rPr>
        <w:t xml:space="preserve"> has contact order ≥ 1</w:t>
      </w:r>
      <w:r w:rsidR="00E14E03">
        <w:rPr>
          <w:rFonts w:cstheme="minorHAnsi"/>
        </w:rPr>
        <w:t>.</w:t>
      </w:r>
      <w:r w:rsidR="006621B6">
        <w:rPr>
          <w:rFonts w:cstheme="minorHAnsi"/>
        </w:rPr>
        <w:t xml:space="preserve"> </w:t>
      </w:r>
      <w:r w:rsidR="00E24A7B">
        <w:rPr>
          <w:rFonts w:cstheme="minorHAnsi"/>
        </w:rPr>
        <w:t xml:space="preserve">Since </w:t>
      </w:r>
      <w:r w:rsidR="000F6DB9" w:rsidRPr="000F6DB9">
        <w:rPr>
          <w:rFonts w:cstheme="minorHAnsi"/>
          <w:position w:val="-24"/>
        </w:rPr>
        <w:object w:dxaOrig="2080" w:dyaOrig="660" w14:anchorId="7CB9C25F">
          <v:shape id="_x0000_i1218" type="#_x0000_t75" style="width:104pt;height:33pt" o:ole="">
            <v:imagedata r:id="rId396" o:title=""/>
          </v:shape>
          <o:OLEObject Type="Embed" ProgID="Equation.DSMT4" ShapeID="_x0000_i1218" DrawAspect="Content" ObjectID="_1537691456" r:id="rId397"/>
        </w:object>
      </w:r>
      <w:r w:rsidR="00E24A7B">
        <w:rPr>
          <w:rFonts w:cstheme="minorHAnsi"/>
        </w:rPr>
        <w:t xml:space="preserve">, the arc length </w:t>
      </w:r>
      <w:r w:rsidR="00E24A7B">
        <w:rPr>
          <w:rFonts w:cstheme="minorHAnsi"/>
          <w:i/>
          <w:iCs/>
        </w:rPr>
        <w:t>s</w:t>
      </w:r>
      <w:r w:rsidR="00E24A7B">
        <w:rPr>
          <w:rFonts w:cstheme="minorHAnsi"/>
        </w:rPr>
        <w:t xml:space="preserve"> has the same contact order as </w:t>
      </w:r>
      <w:r w:rsidR="00A816E8">
        <w:rPr>
          <w:rFonts w:cstheme="minorHAnsi"/>
          <w:i/>
          <w:iCs/>
        </w:rPr>
        <w:t>t,</w:t>
      </w:r>
      <w:r w:rsidR="00E24A7B">
        <w:rPr>
          <w:rFonts w:cstheme="minorHAnsi"/>
        </w:rPr>
        <w:t xml:space="preserve"> and we say that the </w:t>
      </w:r>
      <w:r w:rsidR="00E24A7B" w:rsidRPr="00555358">
        <w:rPr>
          <w:rFonts w:cstheme="minorHAnsi"/>
          <w:b/>
          <w:bCs/>
        </w:rPr>
        <w:t xml:space="preserve">arc </w:t>
      </w:r>
      <w:r w:rsidR="000F6DB9" w:rsidRPr="000F6DB9">
        <w:rPr>
          <w:rFonts w:cstheme="minorHAnsi"/>
          <w:b/>
          <w:bCs/>
          <w:position w:val="-8"/>
        </w:rPr>
        <w:object w:dxaOrig="420" w:dyaOrig="420" w14:anchorId="0FFC77F5">
          <v:shape id="_x0000_i1219" type="#_x0000_t75" style="width:21pt;height:21pt" o:ole="">
            <v:imagedata r:id="rId398" o:title=""/>
          </v:shape>
          <o:OLEObject Type="Embed" ProgID="Equation.DSMT4" ShapeID="_x0000_i1219" DrawAspect="Content" ObjectID="_1537691457" r:id="rId399"/>
        </w:object>
      </w:r>
      <w:r w:rsidR="00E24A7B" w:rsidRPr="00555358">
        <w:rPr>
          <w:rFonts w:cstheme="minorHAnsi"/>
          <w:b/>
          <w:bCs/>
        </w:rPr>
        <w:t xml:space="preserve"> has the same contact order as the tangent line at </w:t>
      </w:r>
      <w:r w:rsidR="00E24A7B" w:rsidRPr="00555358">
        <w:rPr>
          <w:rFonts w:cstheme="minorHAnsi"/>
          <w:b/>
          <w:bCs/>
          <w:i/>
          <w:iCs/>
        </w:rPr>
        <w:t>P</w:t>
      </w:r>
      <w:r w:rsidR="00E24A7B">
        <w:rPr>
          <w:rFonts w:cstheme="minorHAnsi"/>
        </w:rPr>
        <w:t>.</w:t>
      </w:r>
    </w:p>
    <w:p w14:paraId="45298A30" w14:textId="7D68AD81" w:rsidR="0063797C" w:rsidRDefault="0063797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3512208C" w14:textId="082293A4" w:rsidR="00E24A7B" w:rsidRPr="00621AE3" w:rsidRDefault="00621AE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621AE3">
        <w:rPr>
          <w:rFonts w:cstheme="minorHAnsi"/>
          <w:color w:val="00B050"/>
        </w:rPr>
        <w:t>Caution</w:t>
      </w:r>
      <w:r>
        <w:rPr>
          <w:rFonts w:cstheme="minorHAnsi"/>
        </w:rPr>
        <w:t xml:space="preserve">  In equation (2.21), </w:t>
      </w:r>
      <w:r>
        <w:rPr>
          <w:rFonts w:cstheme="minorHAnsi"/>
          <w:i/>
          <w:iCs/>
        </w:rPr>
        <w:t xml:space="preserve">d </w:t>
      </w:r>
      <w:r>
        <w:rPr>
          <w:rFonts w:cstheme="minorHAnsi"/>
        </w:rPr>
        <w:t xml:space="preserve">and </w:t>
      </w:r>
      <w:r w:rsidR="000F6DB9" w:rsidRPr="000F6DB9">
        <w:rPr>
          <w:rFonts w:cstheme="minorHAnsi"/>
          <w:position w:val="-16"/>
        </w:rPr>
        <w:object w:dxaOrig="580" w:dyaOrig="440" w14:anchorId="2B2274DD">
          <v:shape id="_x0000_i1220" type="#_x0000_t75" style="width:29pt;height:22pt" o:ole="">
            <v:imagedata r:id="rId400" o:title=""/>
          </v:shape>
          <o:OLEObject Type="Embed" ProgID="Equation.DSMT4" ShapeID="_x0000_i1220" DrawAspect="Content" ObjectID="_1537691458" r:id="rId401"/>
        </w:object>
      </w:r>
      <w:r>
        <w:rPr>
          <w:rFonts w:cstheme="minorHAnsi"/>
        </w:rPr>
        <w:t xml:space="preserve"> are just numbers</w:t>
      </w:r>
      <w:r w:rsidR="00E515AA">
        <w:rPr>
          <w:rFonts w:cstheme="minorHAnsi"/>
        </w:rPr>
        <w:t>, multiplied together</w:t>
      </w:r>
      <w:r>
        <w:rPr>
          <w:rFonts w:cstheme="minorHAnsi"/>
        </w:rPr>
        <w:t xml:space="preserve">. As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approaches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there may be a </w:t>
      </w:r>
      <w:r w:rsidR="00A67A29">
        <w:rPr>
          <w:rFonts w:cstheme="minorHAnsi"/>
        </w:rPr>
        <w:t xml:space="preserve">special </w:t>
      </w:r>
      <w:r>
        <w:rPr>
          <w:rFonts w:cstheme="minorHAnsi"/>
        </w:rPr>
        <w:t xml:space="preserve">point </w:t>
      </w:r>
      <w:r w:rsidR="0063797C">
        <w:rPr>
          <w:rFonts w:cstheme="minorHAnsi"/>
          <w:i/>
          <w:iCs/>
        </w:rPr>
        <w:t>Q</w:t>
      </w:r>
      <w:r w:rsidR="0063797C">
        <w:rPr>
          <w:rFonts w:cstheme="minorHAnsi"/>
        </w:rPr>
        <w:t xml:space="preserve"> = </w:t>
      </w:r>
      <w:r w:rsidR="0063797C">
        <w:rPr>
          <w:rFonts w:cstheme="minorHAnsi"/>
          <w:b/>
          <w:bCs/>
          <w:i/>
          <w:iCs/>
        </w:rPr>
        <w:t>x</w:t>
      </w:r>
      <w:r w:rsidR="0063797C">
        <w:rPr>
          <w:rFonts w:cstheme="minorHAnsi"/>
        </w:rPr>
        <w:t>(</w:t>
      </w:r>
      <w:r w:rsidR="0063797C">
        <w:rPr>
          <w:rFonts w:cstheme="minorHAnsi"/>
          <w:i/>
          <w:iCs/>
        </w:rPr>
        <w:t>t</w:t>
      </w:r>
      <w:r w:rsidR="0063797C">
        <w:rPr>
          <w:rFonts w:cstheme="minorHAnsi"/>
        </w:rPr>
        <w:t>)</w:t>
      </w:r>
      <w:r w:rsidR="0063797C">
        <w:rPr>
          <w:rFonts w:cstheme="minorHAnsi"/>
          <w:i/>
          <w:iCs/>
        </w:rPr>
        <w:t xml:space="preserve"> </w:t>
      </w:r>
      <w:r>
        <w:rPr>
          <w:rFonts w:cstheme="minorHAnsi"/>
        </w:rPr>
        <w:t xml:space="preserve">where </w:t>
      </w:r>
      <w:r w:rsidR="000F6DB9" w:rsidRPr="000F6DB9">
        <w:rPr>
          <w:rFonts w:cstheme="minorHAnsi"/>
          <w:position w:val="-18"/>
        </w:rPr>
        <w:object w:dxaOrig="1280" w:dyaOrig="480" w14:anchorId="14A8C070">
          <v:shape id="_x0000_i1221" type="#_x0000_t75" style="width:64pt;height:24pt" o:ole="">
            <v:imagedata r:id="rId402" o:title=""/>
          </v:shape>
          <o:OLEObject Type="Embed" ProgID="Equation.DSMT4" ShapeID="_x0000_i1221" DrawAspect="Content" ObjectID="_1537691459" r:id="rId403"/>
        </w:object>
      </w:r>
      <w:r>
        <w:rPr>
          <w:rFonts w:cstheme="minorHAnsi"/>
        </w:rPr>
        <w:t xml:space="preserve">, and so </w:t>
      </w:r>
      <w:r w:rsidR="008B3CBA">
        <w:rPr>
          <w:rFonts w:cstheme="minorHAnsi"/>
        </w:rPr>
        <w:t xml:space="preserve">in (2.21) </w:t>
      </w:r>
      <w:r>
        <w:rPr>
          <w:rFonts w:cstheme="minorHAnsi"/>
        </w:rPr>
        <w:t xml:space="preserve">it may appear </w:t>
      </w:r>
      <w:r w:rsidR="00E515AA">
        <w:rPr>
          <w:rFonts w:cstheme="minorHAnsi"/>
        </w:rPr>
        <w:t xml:space="preserve">for that special point </w:t>
      </w:r>
      <w:r>
        <w:rPr>
          <w:rFonts w:cstheme="minorHAnsi"/>
        </w:rPr>
        <w:t xml:space="preserve">that </w:t>
      </w:r>
      <w:r>
        <w:rPr>
          <w:rFonts w:cstheme="minorHAnsi"/>
          <w:i/>
          <w:iCs/>
        </w:rPr>
        <w:t>d</w:t>
      </w:r>
      <w:r w:rsidR="0063797C" w:rsidRPr="0063797C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vertAlign w:val="superscript"/>
        </w:rPr>
        <w:t>4</w:t>
      </w:r>
      <w:r>
        <w:rPr>
          <w:rFonts w:cstheme="minorHAnsi"/>
        </w:rPr>
        <w:t xml:space="preserve">, not </w:t>
      </w:r>
      <w:r>
        <w:rPr>
          <w:rFonts w:cstheme="minorHAnsi"/>
          <w:i/>
          <w:iCs/>
        </w:rPr>
        <w:t>d</w:t>
      </w:r>
      <w:r w:rsidR="0063797C" w:rsidRPr="0063797C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, has minimal contact order 2. But </w:t>
      </w:r>
      <w:bookmarkStart w:id="73" w:name="OLE_LINK86"/>
      <w:bookmarkStart w:id="74" w:name="OLE_LINK87"/>
      <w:bookmarkEnd w:id="57"/>
      <w:bookmarkEnd w:id="58"/>
      <w:r>
        <w:rPr>
          <w:rFonts w:cstheme="minorHAnsi"/>
        </w:rPr>
        <w:t xml:space="preserve">since we are considering a limit where </w:t>
      </w:r>
      <w:r w:rsidR="00E515AA">
        <w:rPr>
          <w:rFonts w:cstheme="minorHAnsi"/>
          <w:i/>
          <w:iCs/>
        </w:rPr>
        <w:t>d</w:t>
      </w:r>
      <w:r w:rsidR="00E515AA">
        <w:rPr>
          <w:rFonts w:cstheme="minorHAnsi"/>
        </w:rPr>
        <w:t xml:space="preserve"> shrinks while </w:t>
      </w:r>
      <w:r>
        <w:rPr>
          <w:rFonts w:cstheme="minorHAnsi"/>
        </w:rPr>
        <w:t xml:space="preserve">the term </w:t>
      </w:r>
      <w:r w:rsidR="000F6DB9" w:rsidRPr="000F6DB9">
        <w:rPr>
          <w:rFonts w:cstheme="minorHAnsi"/>
          <w:position w:val="-16"/>
        </w:rPr>
        <w:object w:dxaOrig="580" w:dyaOrig="440" w14:anchorId="398F7007">
          <v:shape id="_x0000_i1222" type="#_x0000_t75" style="width:29pt;height:22pt" o:ole="">
            <v:imagedata r:id="rId404" o:title=""/>
          </v:shape>
          <o:OLEObject Type="Embed" ProgID="Equation.DSMT4" ShapeID="_x0000_i1222" DrawAspect="Content" ObjectID="_1537691460" r:id="rId405"/>
        </w:object>
      </w:r>
      <w:r>
        <w:rPr>
          <w:rFonts w:cstheme="minorHAnsi"/>
        </w:rPr>
        <w:t xml:space="preserve"> </w:t>
      </w:r>
      <w:r w:rsidR="00E515AA">
        <w:rPr>
          <w:rFonts w:cstheme="minorHAnsi"/>
        </w:rPr>
        <w:t>remains constant</w:t>
      </w:r>
      <w:r>
        <w:rPr>
          <w:rFonts w:cstheme="minorHAnsi"/>
        </w:rPr>
        <w:t xml:space="preserve">, </w:t>
      </w:r>
      <w:r w:rsidR="008B3CBA">
        <w:rPr>
          <w:rFonts w:cstheme="minorHAnsi"/>
        </w:rPr>
        <w:t>it is not proper to</w:t>
      </w:r>
      <w:r>
        <w:rPr>
          <w:rFonts w:cstheme="minorHAnsi"/>
        </w:rPr>
        <w:t xml:space="preserve"> try to resolve the value of </w:t>
      </w:r>
      <w:r w:rsidR="000F6DB9" w:rsidRPr="000F6DB9">
        <w:rPr>
          <w:rFonts w:cstheme="minorHAnsi"/>
          <w:position w:val="-16"/>
        </w:rPr>
        <w:object w:dxaOrig="580" w:dyaOrig="440" w14:anchorId="7224B398">
          <v:shape id="_x0000_i1223" type="#_x0000_t75" style="width:29pt;height:22pt" o:ole="">
            <v:imagedata r:id="rId406" o:title=""/>
          </v:shape>
          <o:OLEObject Type="Embed" ProgID="Equation.DSMT4" ShapeID="_x0000_i1223" DrawAspect="Content" ObjectID="_1537691461" r:id="rId407"/>
        </w:object>
      </w:r>
      <w:r w:rsidR="00425FFB">
        <w:rPr>
          <w:rFonts w:cstheme="minorHAnsi"/>
        </w:rPr>
        <w:t xml:space="preserve"> in terms of </w:t>
      </w:r>
      <w:r w:rsidR="00425FFB">
        <w:rPr>
          <w:rFonts w:cstheme="minorHAnsi"/>
          <w:i/>
          <w:iCs/>
        </w:rPr>
        <w:t>d</w:t>
      </w:r>
      <w:r>
        <w:rPr>
          <w:rFonts w:cstheme="minorHAnsi"/>
        </w:rPr>
        <w:t xml:space="preserve">. </w:t>
      </w:r>
    </w:p>
    <w:p w14:paraId="77E4087A" w14:textId="4242BA1F" w:rsidR="00E24A7B" w:rsidRDefault="00E24A7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5B8CC2D" w14:textId="20B48C4D" w:rsidR="00D1447D" w:rsidRDefault="00E515AA" w:rsidP="00D1447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y are we interested in contact order? </w:t>
      </w:r>
      <w:r w:rsidR="006534C2">
        <w:rPr>
          <w:rFonts w:cstheme="minorHAnsi"/>
        </w:rPr>
        <w:t xml:space="preserve">If </w:t>
      </w:r>
      <w:r w:rsidR="006534C2">
        <w:rPr>
          <w:rFonts w:cstheme="minorHAnsi"/>
          <w:i/>
          <w:iCs/>
        </w:rPr>
        <w:t>d</w:t>
      </w:r>
      <w:r w:rsidR="006534C2">
        <w:rPr>
          <w:rFonts w:cstheme="minorHAnsi"/>
        </w:rPr>
        <w:t xml:space="preserve"> is of order 3, then near </w:t>
      </w:r>
      <w:r w:rsidR="006534C2">
        <w:rPr>
          <w:rFonts w:cstheme="minorHAnsi"/>
          <w:i/>
          <w:iCs/>
        </w:rPr>
        <w:t>P</w:t>
      </w:r>
      <w:r w:rsidR="006534C2">
        <w:rPr>
          <w:rFonts w:cstheme="minorHAnsi"/>
        </w:rPr>
        <w:t xml:space="preserve"> the distance </w:t>
      </w:r>
      <w:r w:rsidR="000F6DB9" w:rsidRPr="000F6DB9">
        <w:rPr>
          <w:rFonts w:cstheme="minorHAnsi"/>
          <w:position w:val="-6"/>
        </w:rPr>
        <w:object w:dxaOrig="300" w:dyaOrig="340" w14:anchorId="1E609F56">
          <v:shape id="_x0000_i1224" type="#_x0000_t75" style="width:15pt;height:17pt" o:ole="">
            <v:imagedata r:id="rId408" o:title=""/>
          </v:shape>
          <o:OLEObject Type="Embed" ProgID="Equation.DSMT4" ShapeID="_x0000_i1224" DrawAspect="Content" ObjectID="_1537691462" r:id="rId409"/>
        </w:object>
      </w:r>
      <w:r w:rsidR="006534C2">
        <w:rPr>
          <w:rFonts w:cstheme="minorHAnsi"/>
        </w:rPr>
        <w:t xml:space="preserve"> between the tangent and curve is smaller than </w:t>
      </w:r>
      <w:r w:rsidR="000F6DB9" w:rsidRPr="000F6DB9">
        <w:rPr>
          <w:rFonts w:cstheme="minorHAnsi"/>
          <w:position w:val="-6"/>
        </w:rPr>
        <w:object w:dxaOrig="300" w:dyaOrig="340" w14:anchorId="5BCED5B6">
          <v:shape id="_x0000_i1225" type="#_x0000_t75" style="width:15pt;height:17pt" o:ole="">
            <v:imagedata r:id="rId410" o:title=""/>
          </v:shape>
          <o:OLEObject Type="Embed" ProgID="Equation.DSMT4" ShapeID="_x0000_i1225" DrawAspect="Content" ObjectID="_1537691463" r:id="rId411"/>
        </w:object>
      </w:r>
      <w:r w:rsidR="006534C2">
        <w:rPr>
          <w:rFonts w:cstheme="minorHAnsi"/>
        </w:rPr>
        <w:t xml:space="preserve"> </w:t>
      </w:r>
      <w:r>
        <w:rPr>
          <w:rFonts w:cstheme="minorHAnsi"/>
        </w:rPr>
        <w:t>were</w:t>
      </w:r>
      <w:r w:rsidR="006534C2">
        <w:rPr>
          <w:rFonts w:cstheme="minorHAnsi"/>
        </w:rPr>
        <w:t xml:space="preserve"> </w:t>
      </w:r>
      <w:r w:rsidR="006534C2">
        <w:rPr>
          <w:rFonts w:cstheme="minorHAnsi"/>
          <w:i/>
          <w:iCs/>
        </w:rPr>
        <w:t>d</w:t>
      </w:r>
      <w:r w:rsidR="006534C2">
        <w:rPr>
          <w:rFonts w:cstheme="minorHAnsi"/>
        </w:rPr>
        <w:t xml:space="preserve"> only of order 2. This means that</w:t>
      </w:r>
      <w:r w:rsidR="00D1447D">
        <w:rPr>
          <w:rFonts w:cstheme="minorHAnsi"/>
        </w:rPr>
        <w:t xml:space="preserve"> </w:t>
      </w:r>
      <w:r w:rsidR="00D1447D" w:rsidRPr="005B1D77">
        <w:rPr>
          <w:rFonts w:cstheme="minorHAnsi"/>
          <w:color w:val="E36C0A" w:themeColor="accent6" w:themeShade="BF"/>
        </w:rPr>
        <w:t>the higher the contact order</w:t>
      </w:r>
      <w:r w:rsidR="006534C2" w:rsidRPr="005B1D77">
        <w:rPr>
          <w:rFonts w:cstheme="minorHAnsi"/>
          <w:color w:val="E36C0A" w:themeColor="accent6" w:themeShade="BF"/>
        </w:rPr>
        <w:t>,</w:t>
      </w:r>
      <w:r w:rsidR="00D1447D" w:rsidRPr="005B1D77">
        <w:rPr>
          <w:rFonts w:cstheme="minorHAnsi"/>
          <w:color w:val="E36C0A" w:themeColor="accent6" w:themeShade="BF"/>
        </w:rPr>
        <w:t xml:space="preserve"> the better the fit of the tangent line</w:t>
      </w:r>
      <w:r>
        <w:rPr>
          <w:rFonts w:cstheme="minorHAnsi"/>
          <w:color w:val="E36C0A" w:themeColor="accent6" w:themeShade="BF"/>
        </w:rPr>
        <w:t xml:space="preserve"> at </w:t>
      </w:r>
      <w:r>
        <w:rPr>
          <w:rFonts w:cstheme="minorHAnsi"/>
          <w:i/>
          <w:iCs/>
          <w:color w:val="E36C0A" w:themeColor="accent6" w:themeShade="BF"/>
        </w:rPr>
        <w:t>P</w:t>
      </w:r>
      <w:r w:rsidR="00D1447D">
        <w:rPr>
          <w:rFonts w:cstheme="minorHAnsi"/>
        </w:rPr>
        <w:t>. We illustrate this in the following example.</w:t>
      </w:r>
    </w:p>
    <w:p w14:paraId="4E7FADCA" w14:textId="77777777" w:rsidR="00E96A54" w:rsidRDefault="00742234" w:rsidP="0074223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05728F7D" wp14:editId="3BEBEBB2">
                <wp:simplePos x="0" y="0"/>
                <wp:positionH relativeFrom="column">
                  <wp:posOffset>4129405</wp:posOffset>
                </wp:positionH>
                <wp:positionV relativeFrom="paragraph">
                  <wp:posOffset>179070</wp:posOffset>
                </wp:positionV>
                <wp:extent cx="1894840" cy="1479550"/>
                <wp:effectExtent l="0" t="0" r="0" b="0"/>
                <wp:wrapSquare wrapText="bothSides"/>
                <wp:docPr id="723" name="Group 7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4840" cy="1479550"/>
                          <a:chOff x="-725280" y="-461413"/>
                          <a:chExt cx="5344945" cy="4282686"/>
                        </a:xfrm>
                      </wpg:grpSpPr>
                      <pic:pic xmlns:pic="http://schemas.openxmlformats.org/drawingml/2006/picture">
                        <pic:nvPicPr>
                          <pic:cNvPr id="724" name="Picture 724"/>
                          <pic:cNvPicPr>
                            <a:picLocks noChangeAspect="1"/>
                          </pic:cNvPicPr>
                        </pic:nvPicPr>
                        <pic:blipFill>
                          <a:blip r:embed="rId412"/>
                          <a:stretch>
                            <a:fillRect/>
                          </a:stretch>
                        </pic:blipFill>
                        <pic:spPr>
                          <a:xfrm>
                            <a:off x="622300" y="158750"/>
                            <a:ext cx="2870200" cy="27940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725" name="Group 725"/>
                        <wpg:cNvGrpSpPr/>
                        <wpg:grpSpPr>
                          <a:xfrm>
                            <a:off x="-725280" y="-461413"/>
                            <a:ext cx="5344945" cy="4282686"/>
                            <a:chOff x="-725280" y="-461413"/>
                            <a:chExt cx="5344945" cy="4282686"/>
                          </a:xfrm>
                        </wpg:grpSpPr>
                        <wps:wsp>
                          <wps:cNvPr id="726" name="Straight Connector 726"/>
                          <wps:cNvCnPr/>
                          <wps:spPr>
                            <a:xfrm>
                              <a:off x="463550" y="2520950"/>
                              <a:ext cx="286702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727" name="Group 727"/>
                          <wpg:cNvGrpSpPr/>
                          <wpg:grpSpPr>
                            <a:xfrm>
                              <a:off x="-725280" y="-461413"/>
                              <a:ext cx="5344945" cy="4282686"/>
                              <a:chOff x="-725280" y="-461413"/>
                              <a:chExt cx="5344945" cy="4282686"/>
                            </a:xfrm>
                          </wpg:grpSpPr>
                          <wpg:grpSp>
                            <wpg:cNvPr id="728" name="Group 728"/>
                            <wpg:cNvGrpSpPr/>
                            <wpg:grpSpPr>
                              <a:xfrm>
                                <a:off x="742950" y="273050"/>
                                <a:ext cx="2590800" cy="2905125"/>
                                <a:chOff x="0" y="0"/>
                                <a:chExt cx="2590800" cy="2905125"/>
                              </a:xfrm>
                            </wpg:grpSpPr>
                            <wpg:grpSp>
                              <wpg:cNvPr id="729" name="Group 729"/>
                              <wpg:cNvGrpSpPr/>
                              <wpg:grpSpPr>
                                <a:xfrm>
                                  <a:off x="0" y="0"/>
                                  <a:ext cx="2590800" cy="2905125"/>
                                  <a:chOff x="0" y="0"/>
                                  <a:chExt cx="2590800" cy="2905125"/>
                                </a:xfrm>
                              </wpg:grpSpPr>
                              <wpg:grpSp>
                                <wpg:cNvPr id="730" name="Group 730"/>
                                <wpg:cNvGrpSpPr/>
                                <wpg:grpSpPr>
                                  <a:xfrm>
                                    <a:off x="0" y="0"/>
                                    <a:ext cx="2590800" cy="2790825"/>
                                    <a:chOff x="0" y="0"/>
                                    <a:chExt cx="2590800" cy="2790825"/>
                                  </a:xfrm>
                                </wpg:grpSpPr>
                                <wps:wsp>
                                  <wps:cNvPr id="731" name="Straight Connector 731"/>
                                  <wps:cNvCnPr/>
                                  <wps:spPr>
                                    <a:xfrm>
                                      <a:off x="0" y="0"/>
                                      <a:ext cx="0" cy="24955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32" name="Straight Connector 732"/>
                                  <wps:cNvCnPr/>
                                  <wps:spPr>
                                    <a:xfrm>
                                      <a:off x="0" y="2790825"/>
                                      <a:ext cx="25908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733" name="Straight Connector 733"/>
                                <wps:cNvCnPr/>
                                <wps:spPr>
                                  <a:xfrm>
                                    <a:off x="1828800" y="1066800"/>
                                    <a:ext cx="0" cy="18383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34" name="Straight Connector 734"/>
                              <wps:cNvCnPr/>
                              <wps:spPr>
                                <a:xfrm>
                                  <a:off x="933450" y="2076450"/>
                                  <a:ext cx="0" cy="828675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35" name="Group 735"/>
                            <wpg:cNvGrpSpPr/>
                            <wpg:grpSpPr>
                              <a:xfrm>
                                <a:off x="628650" y="2260600"/>
                                <a:ext cx="1117600" cy="152400"/>
                                <a:chOff x="0" y="0"/>
                                <a:chExt cx="1117600" cy="152400"/>
                              </a:xfrm>
                            </wpg:grpSpPr>
                            <wps:wsp>
                              <wps:cNvPr id="736" name="Oval 736"/>
                              <wps:cNvSpPr/>
                              <wps:spPr>
                                <a:xfrm>
                                  <a:off x="965200" y="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7" name="Straight Connector 737"/>
                              <wps:cNvCnPr/>
                              <wps:spPr>
                                <a:xfrm flipH="1">
                                  <a:off x="0" y="88900"/>
                                  <a:ext cx="104775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38" name="Group 738"/>
                            <wpg:cNvGrpSpPr/>
                            <wpg:grpSpPr>
                              <a:xfrm>
                                <a:off x="628650" y="1263650"/>
                                <a:ext cx="2019300" cy="152400"/>
                                <a:chOff x="0" y="0"/>
                                <a:chExt cx="2019300" cy="152400"/>
                              </a:xfrm>
                            </wpg:grpSpPr>
                            <wps:wsp>
                              <wps:cNvPr id="739" name="Straight Connector 739"/>
                              <wps:cNvCnPr/>
                              <wps:spPr>
                                <a:xfrm flipH="1">
                                  <a:off x="0" y="76200"/>
                                  <a:ext cx="194310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0" name="Oval 740"/>
                              <wps:cNvSpPr/>
                              <wps:spPr>
                                <a:xfrm>
                                  <a:off x="1866900" y="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741" name="Group 741"/>
                            <wpg:cNvGrpSpPr/>
                            <wpg:grpSpPr>
                              <a:xfrm>
                                <a:off x="-725280" y="-461413"/>
                                <a:ext cx="5344945" cy="4282686"/>
                                <a:chOff x="-725280" y="-461413"/>
                                <a:chExt cx="5344945" cy="4282686"/>
                              </a:xfrm>
                            </wpg:grpSpPr>
                            <wps:wsp>
                              <wps:cNvPr id="742" name="Text Box 742"/>
                              <wps:cNvSpPr txBox="1"/>
                              <wps:spPr>
                                <a:xfrm>
                                  <a:off x="1939636" y="2342640"/>
                                  <a:ext cx="1247987" cy="8892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0AAA91" w14:textId="77777777" w:rsidR="00B40550" w:rsidRPr="009B5F02" w:rsidRDefault="00B40550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  <w:r>
                                      <w:t>+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3" name="Text Box 743"/>
                              <wps:cNvSpPr txBox="1"/>
                              <wps:spPr>
                                <a:xfrm>
                                  <a:off x="-725280" y="855222"/>
                                  <a:ext cx="1674398" cy="8437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63E6D4D" w14:textId="77777777" w:rsidR="00B40550" w:rsidRPr="009B5F02" w:rsidRDefault="00B40550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(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  <w:r>
                                      <w:t>+1)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 xml:space="preserve">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4" name="Text Box 744"/>
                              <wps:cNvSpPr txBox="1"/>
                              <wps:spPr>
                                <a:xfrm>
                                  <a:off x="108316" y="1945450"/>
                                  <a:ext cx="662049" cy="6668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F3C751" w14:textId="77777777" w:rsidR="00B40550" w:rsidRPr="009B5F02" w:rsidRDefault="00B40550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5" name="Text Box 745"/>
                              <wps:cNvSpPr txBox="1"/>
                              <wps:spPr>
                                <a:xfrm>
                                  <a:off x="1291491" y="3006113"/>
                                  <a:ext cx="705248" cy="7416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322592" w14:textId="77777777" w:rsidR="00B40550" w:rsidRPr="009B5F02" w:rsidRDefault="00B40550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6" name="Text Box 746"/>
                              <wps:cNvSpPr txBox="1"/>
                              <wps:spPr>
                                <a:xfrm>
                                  <a:off x="2217086" y="3007564"/>
                                  <a:ext cx="719820" cy="8137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D84641" w14:textId="77777777" w:rsidR="00B40550" w:rsidRPr="00507F0C" w:rsidRDefault="00B40550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7" name="Text Box 747"/>
                              <wps:cNvSpPr txBox="1"/>
                              <wps:spPr>
                                <a:xfrm>
                                  <a:off x="1285427" y="2355083"/>
                                  <a:ext cx="845621" cy="7677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0BFAE4" w14:textId="77777777" w:rsidR="00B40550" w:rsidRPr="009B5F02" w:rsidRDefault="00B40550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8" name="Text Box 748"/>
                              <wps:cNvSpPr txBox="1"/>
                              <wps:spPr>
                                <a:xfrm>
                                  <a:off x="3186653" y="2672672"/>
                                  <a:ext cx="878459" cy="938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A4B70D" w14:textId="77777777" w:rsidR="00B40550" w:rsidRPr="00507F0C" w:rsidRDefault="00B40550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9" name="Text Box 749"/>
                              <wps:cNvSpPr txBox="1"/>
                              <wps:spPr>
                                <a:xfrm>
                                  <a:off x="3181441" y="2056852"/>
                                  <a:ext cx="864660" cy="1006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0F265F" w14:textId="77777777" w:rsidR="00B40550" w:rsidRPr="00507F0C" w:rsidRDefault="00B40550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0" name="Text Box 750"/>
                              <wps:cNvSpPr txBox="1"/>
                              <wps:spPr>
                                <a:xfrm>
                                  <a:off x="1083430" y="1700278"/>
                                  <a:ext cx="628430" cy="7896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C3FCA47" w14:textId="77777777" w:rsidR="00B40550" w:rsidRPr="00507F0C" w:rsidRDefault="00B40550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1" name="Text Box 751"/>
                              <wps:cNvSpPr txBox="1"/>
                              <wps:spPr>
                                <a:xfrm>
                                  <a:off x="1862431" y="677996"/>
                                  <a:ext cx="691576" cy="9124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3FCF5F" w14:textId="77777777" w:rsidR="00B40550" w:rsidRPr="00507F0C" w:rsidRDefault="00B40550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2" name="Text Box 752"/>
                              <wps:cNvSpPr txBox="1"/>
                              <wps:spPr>
                                <a:xfrm>
                                  <a:off x="1847448" y="-240845"/>
                                  <a:ext cx="2772217" cy="8461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035797" w14:textId="77777777" w:rsidR="00B40550" w:rsidRPr="00507F0C" w:rsidRDefault="00B40550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mx</w:t>
                                    </w:r>
                                    <w:r>
                                      <w:t xml:space="preserve"> +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3" name="Text Box 753"/>
                              <wps:cNvSpPr txBox="1"/>
                              <wps:spPr>
                                <a:xfrm>
                                  <a:off x="2792846" y="1055935"/>
                                  <a:ext cx="1753988" cy="872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043FADE" w14:textId="77777777" w:rsidR="00B40550" w:rsidRPr="00507F0C" w:rsidRDefault="00B40550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 xml:space="preserve">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4" name="Text Box 754"/>
                              <wps:cNvSpPr txBox="1"/>
                              <wps:spPr>
                                <a:xfrm>
                                  <a:off x="354059" y="-461413"/>
                                  <a:ext cx="809799" cy="8822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FC0DA3" w14:textId="77777777" w:rsidR="00B40550" w:rsidRPr="00507F0C" w:rsidRDefault="00B40550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5728F7D" id="Group 723" o:spid="_x0000_s1291" style="position:absolute;margin-left:325.15pt;margin-top:14.1pt;width:149.2pt;height:116.5pt;z-index:251662848;mso-width-relative:margin;mso-height-relative:margin" coordorigin="-7252,-4614" coordsize="53449,42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VJwBTQkAACZJAAAOAAAAZHJzL2Uyb0RvYy54bWzsXF1v28YSfb9A/wOh&#10;d0fk8mNJIUrhOje5BYLGaFL0maYoiQhF8pK0JffX98zucklJlG2piNWqfIjDryX348yZmTNrv/1x&#10;s0qNh7iskjybjqw35siIsyifJdliOvrt64crf2RUdZjNwjTP4unoMa5GP7774T9v18UkZvkyT2dx&#10;aeAlWTVZF9PRsq6LyXhcRct4FVZv8iLOcHOel6uwxmm5GM/KcI23r9IxM01vvM7LWVHmUVxVuPpe&#10;3hy9E++fz+Oo/jyfV3FtpNMR+laLn6X4eUc/x+/ehpNFGRbLJFLdCE/oxSpMMnxUv+p9WIfGfZns&#10;vWqVRGVe5fP6TZSvxvl8nkSxGANGY5k7o/lY5veFGMtisl4UepowtTvzdPJro18ebksjmU1HnNkj&#10;IwtXWCTxXYMuYHrWxWKCpz6WxZfitlQXFvKMRryZlyv6H2MxNmJiH/XExpvaiHDR8gPHdzD/Ee5Z&#10;Dg9cV019tMT6ULsrzlzm4xE8ceV4lmOJr4eTaPlf9RbXdpzAceVbHOYzz/eoh+OmE2Pqq+5akUQT&#10;/FOzhqO9WXseXWhV35fxSL1k9aJ3rMLy231xhQUuwjq5S9KkfhRgxVJSp7KH2yS6LeVJdwGcZgFw&#10;nz6LJXBogNSInpOtQhrVpzz6VhlZfrMMs0V8XRVAOqZWTMf242M63frkXZoUH5I0pVWjYzU4WMUO&#10;qnrmRyL2fR7dr+KsliZYxinGmWfVMimqkVFO4tVdDESVP89Eh8JJVZdxHS3pg3N8+Fd0Vq6bviF6&#10;2XaM+lwBbj0A8xizTYkTy/V5A6QGasznJohBgoTxwDFx0gUJpq+s6o9xvjLoAN1Eb7Ay4SR8+FSp&#10;fjWPAFxtV8QhTqVNCJxp89BGBHhuG5FLXz/SiA4aQzPKQ6ZA5vLdDGpdgKOrBi442wPMUTT0ZRkW&#10;MSaeXtu1Aq+ZwS91GSaLZW3c5FmGRcpLGISweNXkJlOEVB0Ci+PZRDVEKqAXM9hHiwe4KEp5Bidp&#10;klF3D+GE+iQhK47qxzSmh9Ps13gOgiUWFK2Fa4tv0tJ4COGUZt+k0aonqYk0EdXIfLqRepaaxcLd&#10;6a8901A/Lb6YZ7VuuEqyvOz7ar1pujqXz8M6OmOlw7t89ijWRNwAWJ60Fd6sdONw+AXZivJE2vY1&#10;QyAi2mYI/4RRc4cRmAWwuW3u4doNTF+zYGC6FkAOHurwg2ys3XDjZNmBlgecrPa4++MMdscZnDDO&#10;rV427Heoj684Ohsd21pFXDie518wOo6FPG3t2pYH1+41+Ny2mpnq43PcFdMmXMDzfN47YbhIcSVz&#10;EFZKQ9AD3nP2A4mfSOKvAhX2JFTYCVBBBNjaTy9//CWvT16bWJXixfdhtVQ+HUfUV8CQbksnKaLZ&#10;jrscQgOamI6XfBWE6Ry3l4xUwvtCMrJ85gsnS0mt6Xl0LHxsgzNFTJZv+7bk8FOJqR9n1WNFoBug&#10;1jGrA1HoGaCms/leqInEnjqL1Od5vxfYttOEeyb36LgPaQCkx0WgNwBtO7l6tXRnG2gdehMqWpME&#10;2LsyAS6IOOgorc3DcjeoYJ7p7fKPZVmcLkrZzWXQQiRstEiwFU+1StuBhhpU7SBJoiEUf39dwNa6&#10;wGckzgbHuZgxYUFammxy8EYS1Lpk4CH/3xpuw9KWnJidSdJj3Qsh4xSaWfUdpIAwiqCpNTm2EA5E&#10;ci4UMyUH2H2J+XbDw5IAe77xCXaS6i4/IwsYZQ65DWtQFdGHBBHTp7Cqb8MSgjsuoohQf8aPeZqv&#10;p6NcHY2MZV7+0XednocAhbsjYw0Bfzqq/n8fklab/pxBmgoshxTnWpw4Lmc4Kbt37rp3svvVTQ45&#10;BskKeicO6fk6bQ7nZb76HbWGa/oqboVZhG9PR1FdNic3tSwsoFoRxdfX4jEpAn/KvhSQjqUARLHi&#10;183vYVkoAbIGEn/JGzlsT1+SzxISsvz6vs7niRApW0enIkyltryKLWrlpte3KRnnKd9mzGFE/2um&#10;ZKt24PtBw1PaRE2Hk9IrbPQ7BOxDIEXyX5OpSOmyxRdoFoQvcCWOtpxavwxu74pcuPCX/JvFPJt8&#10;HV4CpVMVhFAyC0QtQJSVjvBvBxpqzj+Lf9N6Wa9NKfHsRJviHjm/rcmzAse2yCPS5A021SPIn+AL&#10;T5XIX4O0yRtKyVIGUDgXJvnCAMryPY+ImSTnXSgNEVQbt52AmiGCUuHU3yGCarn/qdqVo1VtVbvC&#10;heMd3L+5zutosfcr+fOf8o2BotYOJRn1BjcoTFRUdWBTAOKAAAGCrIfZDvMkubWhgsWw68RH2Ere&#10;DhEmNhHQK7XH38vynt4VQLH4B+RleAVJcwYyFlSaZclV38HLe+TfenO3ERtufK02yqrpRaZH9b8v&#10;OXK0xtwBtl5ryH0kVrwU2F2G8F2XMWEhHVx73LEDRNsC147NfREonhXXWtoccH1JSb+jBe0OrvVa&#10;H4lry/RtS/I1EhF3T9D2kLA4yIgI1h5KKzg+N10rhbbZ5DLQtap7/sO1LNpQKtOiDqz1Wh8LawbZ&#10;MUBsCNhCmfCsZhdrI1lwE7mSomvuWCpOOStdax19oOuLomtdL+ngWq/1kbhmzOImdlsrXHPXE8Tf&#10;xiHcCnxS2EUYYtncPD9faxV6wPVF4VrXHjq41mt9JK4t5rsOwxvB14y2CsukrMW177geA58TrrnH&#10;OTs/rpWSPsQhl1VTo6hgLw7Ra30krm1Sa10kooRrD7vm+U7e6HMgW8XXgY19I+fHtehBW3Ua4usL&#10;ia91XavD13qtj8c1yvoyvmam6/nuLq49x/NUHILqlodtMedOHANdZxkCkUsKRGg/wi5hywo1kdiR&#10;wCY9xKFfKgBhI9Q2GRfU3wYi2Osl7otAxA+giJwd11qUH3B9UbjWpa2WsF291sfi2vcY9hkIXCN8&#10;DgKRgXZgHVguR15JsA5QpJFltHPqIYGuQQ2wvihY99QbZfRwCl37DncoYgdsr7CvFsE00XGLa4ZU&#10;EZqJEkTw++znF0QCXYMagH1RwO6pNyL1AxxPADZ+XwqBhirMmK4byI3pLbAt7qLe2BQcObNs8amz&#10;MrYuQg3Avihg9xQcXb3WRwYituuYJHgQYXf/vEhTmPHNANGJ4mufMS4inrPCWhehBli/Dqy7W7+e&#10;PMYf4xF7h9QfDqK/9tM9F7uk2z9v9O5PAAAA//8DAFBLAwQKAAAAAAAAACEAKJuMXaJXAACiVwAA&#10;FAAAAGRycy9tZWRpYS9pbWFnZTEucG5niVBORw0KGgoAAAANSUhEUgAAAOIAAADcCAYAAABtYH0K&#10;AAAAAXNSR0IArs4c6QAAAAlwSFlzAAAWJQAAFiUBSVIk8AAAQABJREFUeAHtvd2zXcd1H7jvBUUS&#10;uJeiJIcAZGlEEXxIakaKJUUiAKdSIwFg1UxkmZKcSuXRdjlS5o8Yi/I8y563SFYs5WkqLzEB0FPj&#10;FAFKfjAAWiJpE8hLyiRFxxIJwJEICrjgF+6d38davXvvewBeAOfcL3QDd3f36tVrdf96rd199kfv&#10;uRWGruvmOh+RRKjTphQyy+bmKmLPTklzpYwyGIJXInFYgaYgpRQVDXSa4vrVkeSmv+FfbCxsI8xl&#10;S9vfyjK9pzd22TqyIkVmZY4sFVPVfzpGKRMgOISzoZrD6qq9BHplVT6oEpmmv8I4kGNkeKoyEgh6&#10;w18n+61kf3MxIXacFufUcniFBrQf8ZLVGMfAi5glK6gPd6wcqhdCngh0OobVKpp+wNTwD3tKs7K1&#10;9OYIejkpiycZt779FUeMPjvq+yenybIkK88MQ3E+l+o4YDQbjxVHT5yUyvoZB88gywxD028canQH&#10;QEUxIpOvU9izJWMfDzRUGSYb/hUg8QPvOhDfCP/5kGLQMxPg5gRGcpGNqZNpDUAOQiGAnIyIRSZv&#10;BHg9Uqg0oWzA3PQLsYZ/Ws72t785/ESsx9s9H3sQqel0PTZIpWPBObEuncySwlA6gSEkDKQOnDJL&#10;JtRt+hv+PrFvffvz0nSiN9ADXJDFGadvpB86X5UiSe+ufSdLHUduSCxi+8SAe6iOTFlfFaoMkk1/&#10;w38r2R+WprBatph2PAq8LMOQHfIKOJhk932lMq+KjjpZlHFUqyV6KgZD09/wH9kJzeVOsj844sC9&#10;1H37TMJQkYpLAiR5FA4CELz2sN6p0hMVpywwJ+CIXaXpT0gS94wT0oJZw9/Q0CQFDg4Cb+vbX1w1&#10;ZW/YqYiLBYRJgO4b9bxQU/0WBHtZAqpq1C9wrU5M5ghq0+9xaPgPDKe/Ub997W9ON/TZ7Ti50Abs&#10;D3AOeFmZ6chDf8kwMhaSi5Mln3gKNWsO44o3OZt+QMSVRMP/jrG/yfcRe5eqnCbdJBxOdlLNj32x&#10;6jhbH9OPow69beDllaqmn55YA4J0D7BSOJSb2+Tsi1XP2frY8CcaREFruk1mf3JEtYlNxNjrJ11t&#10;A2592IUHVv1xn1bbiworvpKMRB1lGjFVNv0N/zvV/nTVlBNT+IQ8gmkRGNNDimPiwgoLdTDdeaTr&#10;AI+SDNJCdhESsopInqGCR7RIFwEkqsDCmn7g0PCnMdi2ZI/OluMWtL/hxRr2hB0rhj/IlH46kWUZ&#10;BxXZsuIcFOUPbRA19YG/lJdERaO8im7x1THLMnYRbbTpD5gG0DT8vSgFKJvQ/rw0xbgV34Pxxyo6&#10;LLsu7DshgxdHWn496sHH8lVrDVUauFhdk87X9A+vTPeDE7hisBr+abPARGfe2ooCp01sf5evXOle&#10;fuml7qWXXux279kLN+G14exDxvaVQo5syZutPiYH46EQuZXOQCMHm1RlWHUkqZdcax5VafpHqDX8&#10;cVrfZPZ3BU547PgxGzQslnOVH/rWdEiT5l8feZYMOqKcNR3Xx6im6vx9iITSVlIqpvAsDh6XMxOE&#10;iJp+Aha4IGr4y4ACh61pf0tXLnfHjh6Lay3oD7rB88S8bF4H5PLHlfood+o5SeN6KENfMSm9oeQa&#10;vJQwIaGilGKcCnoxTX/DP2xE0fazP86ER4/BCWnqcgn0kQ6Av7hY44zmSLDIOUAKWLIQsc/PpJOn&#10;L2dJBgLokvx5WHj1w6aqVefFZE4eGXrOIqHo7Snm7Y9Nf8N/89nf1StL3dGjT8Co4V9oHmdA/ipk&#10;fnFhoXLEtOS08HE8KB8VRjapxVtKHZTEbHtdnsKLBHFMxowH5UmMeBj1dUsdMDT9QiORK/gmRhkn&#10;wzgelI8KI5vUVbKrE+51eQbykUnGjAflSYx4GPV1Sx0wbOD4X7mM5ejx42pNtpz9o0PSCQ8cOBC/&#10;EaPBWgzoZMKGkxMFymePXFkSREKheHgIVoGOjEmOAEJkC30sl/WbfqDU8LfxbBP749VROqHsn2Mb&#10;jsDzwkI44Z49e2JGzDMWmWQI5o8kiNcJ4B88ZjVmq+SpqM4P0siwZRWtSo6l9nkwNf2Dmz09NkyN&#10;QazzgzQyDf8BXjU8Q1CrHJhuZH9XLsMJn+yvjnI8BDOdcCdmwoP7uz24dcEfir5qmt4XY8eCgROy&#10;VQyKedDcJRLveLnYdBGRFC2F0NEZmE+2LCsFSrhe09/wtzlURoGkzMgGFBYFnDan/XkmDCeU/cPg&#10;8Z9JO+EBO6F6iF7oPmLd6TWnCUV4UyYzrmTUJF9GMXB5IadivclkJTmTGVeSalLT79lTmNTAVHit&#10;PVkJyGTGlZCadKfgz6ujp0+f7i5cuKBzR845nD0Xdy12jxw80H34gT3FfQiXnjUVbkTMpxxlmRSp&#10;ouXEZrrFK53+mBotQfJqkp4XQQXRSoGlWU2kWR9J53pa029gjYgBVDqw5I//YRiubBr+AAiACaaC&#10;VdiXokgTRCSd62lrtT864UU4ISUUNcjRCQ/shxPurp3Q8nEV1awexKoaksyVLTAoNIo1p0X7cmFQ&#10;tRy1shOVPMnCAaTSNSSafmPU8KfVVPaCJHNbzf5OnjihmXBZzhKrP/RjcWGx2w8n3LN3z0T7n8+u&#10;a6lILIqXOJPOV0BSORRkRSRcBedb0SKnyGlKkssJWUjKMuRTTNNvlBr+gYOi/uRfLEW2sznt76+e&#10;OdOdv3BeLcf2iIht//SV/Qce6fbCCUmaZP/zOd2Wmap4BOWEm0hmXKAJkiNKLRCpASUnBgDmtqAs&#10;KhaxISHLkVWy6Q8cC1AGBkAaHxcHeg1/AGEsErbIKVo/+zt79mz3Ih7iLq2Rfv/yO3zocHVhJt3K&#10;7Uz/mA/3VC9c5KMJ4SV0Dkx3pSTIxVHD8xmFuSQqqJPMQYKQIoekyvFMr0qzrOlv+G9i+zt//rWO&#10;jshZx//S1pe7w4cPwQkxE2a4jv1jaRqGH/5S3EYJlGUcgpwNrlI1+BDlBQG5JNlibavHeaJangUo&#10;u+kvIArhgKjHXYTgAYezwVWqIkESooZ/YAFAZGcztr/z5893J04+HfgTffzT8Kx0+x85iOUo7hNy&#10;3NiYGLZJ9u/7iMHAChLCOjEbeXXaC/HY+yjhrKOKPERQXTTIbCByrY+M8tW6P8ub/kSu4U9b2CL2&#10;dxmPrp08ebLYv8yYNg3737fv4e7hh/fFuL63/csR5WzheJKKND2boRyZEEhS57L0tCClY7qWmMWn&#10;vHhwgLK6hAxNP0Bo+NtWwpA3u/3xXuGZM2c4cDDgsGjEHMbdu/fi+dH9tGz3STxMIn8d+/d2ivY2&#10;VaqqFjnXe4zHvL3TSi9bQmWQmbYV3hyNqiPz1uVNv/HRkAQYDf/KxirzMTxVGQnrZH9PxW0KOolP&#10;GnbI3Xse6I4cfvSm7R8Xa9wzr1spdORAKk8mqk3r4LkgG5HrccoCr/6Dj9XkjayDv4jIxWTyMtX0&#10;C4UeMmaFXyYQC0Ijx3TDf2Ps7wSc8OL5C8Yfq0KOA1eDC4sL3ZEjj4ZZa4CQ5njFXyaDEowc4HzW&#10;FCQOukaecQRWRFARYs1yJRcEMoDmj2xapfQWvrQmz5I5TaZMVaeEpl84Jh6KG/6CIW1lM9jfM2ee&#10;0Q17tmllxbcnNH3B4fg6k4ZMh2w1Y/+x/dezf1+sYXdj0JlMH1JFEVws0fD8okcEMBRC6CEdtFok&#10;xeDBVh4nlg2YQ27TT9QcAjlg1/CXXdFGwk7Wy/7OnT3XvfTii5qQdFLQbId2oEFHDh/RbQqR2C7Q&#10;1E4Pn443sv+7yKz+ZKdYJSTUpLwuw6mrp2dtGkfQsxCxknI+CiUhCrMsVIkaReRs+oVChXMPXcN/&#10;Y+zvwgXeK3wB8MNQi4fZ/nmvcHfeK0w7RqzkGu3fj7gVwTYASaAUujfinJnGbKVAzlmVIllybDj+&#10;hjKiFJEbG3ozku6mv+FvAxnaThoJ4iyYsf29Bid8GvcKabXLOvJXofUfOHAQz49iO8Te4mX8KifP&#10;Gu3fi1wafqnJ2g5a+yIpZ1FcMTGZUzOS5eFc0auiqgrYQpYlGkcwNP0N/5Gd0FY2g/1dWbpSnJDO&#10;5vl4Waa/7+GHcL/wITb1tu0fjjjwZXVfkgsMFSnciOV2IniQAEQD7Vu9U6WTKk5IwZyAI3aVpj8h&#10;SdwzTkgLZg1/Q7NO9rfEbS6w9eFq/Oe6B/bsxsWZg1Oz/3gxmKZAp4q4WECYBOjt+4gEpfotTGgA&#10;F09IgkvQBX6GbeJxMkdQG/7ALAHt4eOtgfW2Pzohtz6UW+BNCurnlLGM5u3BS71HjhyZ6vi37yPS&#10;BxgAcDqJ/QE5eFmZ6cmTvMHPqA5Zv/D1HlqzDdMps+nfNPhfvryEDZ+w9SHGxieAGDLYw8LCru6x&#10;xx6TvQwHsrefWxl/39CXwfSyeU+Q/j8wQrUKqmkw5Ecj40K628NGZ8uSRy3ql560uVJH1g4CK0XF&#10;rN/0N/w3yv74m/A4nND6a8Nc6XYt7sKGT7hXSPKU7V9LU/qEZOOgn3ShH+qkULFodKWqcJQVnw5V&#10;QUlGoo4yjZhS2cGmfwixzmXEtOFPC0kgiMiqrImjglIljQ3lwFK5JCEmvJfphPxNCCP0qRBElJFt&#10;cRHbXODlXu26hrxC1M9sH1cFJRmJOso0Yl015cwXtNJIESiZLeSfAmY3MlazmfNRnBE8imwKIbsI&#10;CVlFJDib/ob/Rtsfd107nr8JYfCaEGjAMNRFPLqWTjgr+x9erKHigsiqDAlVSMaMXcSGliXtoCjP&#10;MiBq6gN/KS+JikZ5Fd3iq2OWZeyipr/hf7P2dxkfhnmSmwDTLmVAtCVOFct6fnT//l/v9uIq6TCk&#10;3WXs0lu1Pz3ixmm4BE3LmWPDMs0Ymci70SaZwwUGoecrFXiWESOOKdYEiIwEy5v+hJhg9PAJux7X&#10;hn9gE/aYQN2s/V3h15mO0QkJMA6yPwvdhQ2fDvDl3uKEoLsonNZVNDRRcLP6rXXOD32XaVhK0mFC&#10;Z+Ujcpjovx7yZrqcfpKRQpBmluXWhGO5TEOKipVgOjpn5qa/RrIGquFvu5KF0WhoX7dhf95/9Ex8&#10;Eg2GyBkRQvmPV0f5TiF3XcswS/zvkhKNfHoDe6f2sJ8IQUcjs8+m10cxelYHkxahsfyUk5nVTJSH&#10;MhWHHisKPcwE3dWC3vQ3/MOOHNXHW7O/06fOdBf+AfuPShTtzIa3a5c/DOO9ZmZjf9cu/ax7+7k/&#10;6978m+OYiOY6P/Qt/WiN+1YaxjMA/6VjhKdFrxGNvKxUl5eZrT9mqfzQqlBfOpp+YAl8EiLF+Zsa&#10;GdsHYiTybChaFhjlUr3h32NZDDDRsf1p/9GL54v9rXD3JrAsFCfcHbBPH3864eUnvtFde/nH0DGv&#10;GdkPfbONHFMfdLQTRi/kcEhrtjONY72qt6LBgKLtElTVyddAxMbqtKsU0/QbkDg2/DUF0DpgJDKO&#10;qdnfaew/qp24w/7ogHPLMEec6PhOId+kmCX+V47SCZ911zgZ4U8Xa0xRj4tzZN/lTOVUnZiwmQwB&#10;0CACgNHBrGYHBHvllKpKBDKkRyY4IbPpJ0A9Th6Xhv+t2t8L2PbwJy++pMVF/r6UqUGg3inEdviU&#10;PSv7v/T9f9u9+9KzkO9bfH5ZonZEKOdiyGPOGH9sYW8DyIDEvKdDJJARDw9ZFWnxiKTiVQ5YmM2T&#10;x6Y/sNM4IE1YG/5pHopvx/64C/fZF7D/KEI9BzB/+PBhzIS4RSG8OQ7Tx//yf6QTPicd3iXR8+D8&#10;Bz4aM6Kv3cpL2Shy6pw7MgKXqJhJGYoFVozZQ5LYHzFGzHwSkC6h6RcUPEs6NPynbX8XsP/oyadO&#10;dvotBpj1czvOdAf28zuF/Fjo7PB/8wff6d568TnYv6Yb6ZrDfUqO9OJX/s9cmmYDfBJmK3sKTCOd&#10;RjEPFkaj4UrexaaTRoJoKSQcTUKTLctUoc+oXtPf8JddxEFGYbuyZd2c/fHT2Se5CTDMTKaI34MG&#10;eK57GO8Tcg/SDLOwv7eeO95dhSPqlh9VQ8nKPF8xnu/u/93vdHd9/BHQ+Av1lgKrhQNlMuNKXk0i&#10;fOm4bExWr9hvIlkJyGTGlZSa1PTfefiXR9dgE9qWErMeJz5enOFSVK8zVfay9mRlWZnMuBLyDi7K&#10;vPH9r5kCpfptCP3zeJ9q11cf7+759JdUpmdNlaIQz2PKMilSRUuXNd1OqHT6Y8QWYHk1SdfBUEG0&#10;UmBpVhNpV236BWSPScPflmVEbEBKhy2VlaXZOj41o+dHI6+lJypwEuid0NJmYX/v4vbEL3FxJgP1&#10;sg2M7z30tXBC62/fR4xp2YNYzg46WzDnq1qEErNJFGsxHuOXC3OdtoJmbh4reZTAcpAKGxL5I6Dp&#10;H+EFnIjereL/yyW8U8hH1ww5ZGGkmIHF71rg/qPxYq+0QI+GSgc25LbH/9qlVzUT5hqEdsKlKJek&#10;Ox76Z93OL3xdhpDj7/uI1JvWkbFa0xufYQFR5RCbbUbCVdBV0SKnyGmJApfKQbIuJorUpj+hyrjh&#10;L2PLk1+xFOFzY/vjo2tPPnE0jVW2infruzms/xZ2LnYH92OLC1rtDO1v6T//fujHb0EYvC5qYml6&#10;94Of7e7/7e+u0t++j5iGj0HxGCeBWOnM4gKcTl0OOoJLQKkGsy4xAwymiAtZYKrPvqUcxZZfKiRj&#10;009I1oj/lSucCb3FRbzlJ/w48/jRtf3d7r18kyJGMOGeIv68V/jOT3jDnjr45UMKn8dFmc92i7/z&#10;3Ynj376PWJYCOTQeICAIQowSY5yaS0kOXjqqXSgGPAslAXWGeQopcmodVKcqVWnTHyCuDX9eHT16&#10;7GiPOK/IIEdE/U4hP53NrQ+rkBiDNA38l57+dvfuy7hXyEDZK8u6NbHjg7/a3Q8npJJJ+vmEnSuF&#10;vRSzUQJlGZsrssFVqgYfIslTMWYQxrG20MXZqFZmAeSb/gKiEA6IetxFCB5wOBtcpSoSJCG6U/G/&#10;chk7ruGdQvbfvgX7w5VJ7jmzCy/27n9kf7cXT80wzMr+3n3lR92bP/xjtICrJ9o/5jno54ZTC1/+&#10;RgzeZP2+fRHjCgk9M3rDTnl8ceTZn+VVoHMNNtcpZa5VsiHF+XEZqCQxNP0FC11qb/ivyf74m5DL&#10;UVmWbMg2Rvvdla8z7fEHQw3w2JBtfrdjfyuv/6z7+R9+Cf5AB7TvaGmM36bv173Cz4WSyfavZ2y0&#10;wvJpxM4QTpi+IWI6STmdgBqzXTpSf0uyMPc9lLPhAGVMKptNI3vTbzQCCxoRQzkyIeB65Br+c7hF&#10;sdSdPnXa4NABBI/B2rW4E5s98akZOKHoOMzI/t7A2xRchloP3QoOOXdNV0fv+jic8D3043pqNdg5&#10;1jH8qsy2W4oZ0/kKbxGAWmEtqoM0PRxpBRax3P/FqcJSXQyh0unIIAohJDf9gpMHoiJsAq47Ef9T&#10;p/+yu3AR7xTyogj+CQ8As2vhPr1dv+eBmAmFEQ7+P1X7u4rl6LWXn0cL4IAxoax0OzpeId35edym&#10;YHgP/Wy9gic6TqlFliunAHKhg8UpkGa3c/BVP3kRa94rwmwyrK+/EomRkmPd3vQXyAiKMpkgSA3/&#10;2v5Onniqu3jxomxNqzHhNa99Zg5yxzW+XS/HmJ39XfvJc91bP/j3GBr8k64das+OD+zt7vtdXpxJ&#10;o9fgXdf+tTTVULMTGnnGESgDQUWIOcHZ8UQ2QUlQy5mAjCRmLcb+Y/08Y2QpORk80Y2oTb+x0bHh&#10;X9vfM/hs9vnz/yBb0+k77Q8zwoH9uDpafhPa9miD07a/a6+/1r3xvd/To9v+PA10rFyDic919331&#10;GzFqa9NfHNHOU9VFUg1PI0AsN0FHi5+l3xRC+BnpoIkc9Rnli8GTygbMIbfp78Ejlg1/gAD7+5tz&#10;Z7sXX36pnPxpO5wgiM+RQ4c9E87Y/vyWPW/a21it30rvPfT1bseDnxuYNBhvaP/t+4gJZTg/AUsE&#10;a1L5aYpET0/34Mkp6FmIWEmt2SmUhCjMslAlahSRs+kXChXOPXQXLlzo/mu8U2igCJzx5zuF3mcG&#10;pMR4Rvhf5VYXP/mxFHGCWcZjO/w5dtc+/C78gh/y1pCuUb8fcaM91YES9IcCxDkzjdlKgYyzKkWy&#10;5Gh8+BvKiFJEVNMzRyOkm20ww7Bu8DDKgqZfRlCQAWyBsLDfLvi/hncKnzp5At2kyXv8vSyd6w7q&#10;6mjsuDbj/l/C2xRv4ab93DKudcIB+ab/HB4emP9A3LS/Bf1YmqIWDV89Y+/64EsnLiY1um8G8se6&#10;nITycK7oVdFIrhxPClEnvbDpb/iP7EQ2FXZC8+C9wqfhhF538HUiEHGgTfIbhQ99PN4pnLH9XXni&#10;cVwh/ZH0rui1Jj+9swKnXPzKNz2OaHBxjVG/2BeU6ljbP6+3jnwwa6Ybok6SQgClWAgEqgy8lm0d&#10;pGVLFKcsFKQsxNmoJFFuzZAiS52m3xARJYGDg8Db3vjzqZnTp3mvMC0CNisnnOt2P8DvFB5YF/u7&#10;+vR3u7eeP652aDHMlZ4Hwi/44q0KNZFjcpP2r4s1ckX2kevZENx3mmOdrtKnBElh7w0CUqJqD1ov&#10;iwCKoyeJHYJIb/ob/hMM5NTpUx1/G9JOfYuA5jLX/SM44eFH8ToTjUcmGnYqG6sNrU9PEC+5FHEj&#10;+3sXD3Ff/SFuU4SDUf8yn13D//f/7n/QA93RCNuyBEKm4vfWrxv66R3a1Qp15A/sdPYrpzv0IiY4&#10;apCOVEF9Oe8JlKhbGucapXmRdXGg0/QDxIb/wP5OnDihe4W0Fz27SeOHbXEn7kfhhMg5iBw52t4U&#10;7e/aK891l773Ndg+7hHKB6yAt+zu+8o34ISeCW/H/n1DP9qfnaICenz6n3sK5WTAn/wG2X5+dMez&#10;fuERGppvJcLN5xGheDnSUTHrN/0Nf9rfM9h/lDOh7SNmw7C/A3incD3sj8+QvvH934ORLuPKKDXy&#10;IW64DR7ovhvbXNz96d+kNcvx037ZXs8ttPW12b8e+qZPUAgra8YrEq0AxwJGJEQKP3N6cHQDRCrJ&#10;SNRRphE3/Q3/2v64/+g5/NHGZCaaFXhhZE5bH+o2RdjPwPSGRheVSQzmOso04kn2x3uFr3/Le8rY&#10;naICmO/GLLjIF3xrXykNCb5K7Xvp11VT9rFUjbQIFERFRRmaQ8ZqNnOejFUAomRTSHkpJGQVkeBs&#10;+hv+tf3xNsW5vFcIQ/HKDFdK8e8Qb9jvjk+k0bZkj2lsEU/B/q5hJrz0rd+ARs6BqcS59z34Gb3g&#10;i4Kp6ddVU5qBO4uOQKecRAc2YBjEp4PL9GibeM0nYJCvq7s4FxKoNxDL0qa/4W/7Of/aedymOBne&#10;B0OJ5SBL9+Pq6F49P2qbIW0W9tfRCf+QS85ev0wWanmv8D5cnEkjnpZ+XTWlz5egjmcO9IHTIBN5&#10;XbZlupQ7YYNCekSna1oLjinWBLBGgmqb/h66AlSOR4/rdsSf9wpPPn0C/bfxyC74ci/yD2HvUd4v&#10;THBm1f9rl36K9wq/CMC57yjMEfcHPSPi3Yr78SA3Ls4wTFu/b1+439HJdJiSlWIpp2HgvxrIH5NM&#10;l1M5MgoqVVnyGryE11zJzRxFKShu+hObgCPAIe4owX8hvM3w18u9R32PzhbAXuIP/d2NpehBzIaz&#10;7v+111/FTIiXe6lUKOMYxrkDM+HCV/+v7q6HPjsT/OWI0ivxGvpsg8lJNyYyCjbTnpZHEeKnI88f&#10;YA5R6ocrmCnKVBw8TT+hIRgBSESGLeiIEsbthv+VJb5hz13XeDEGKJT+z8MJH8DWh4cFzSz7f+31&#10;n3ZvfOtfYgTwj1eNhDbdA5sgcjmKmfB9vE0RJTka2SbS3e5bs3/s8kgJPEBkzm6SnjMYMrqcRb5A&#10;iOx9ReYUslHatSozWVjMqBdXlqFNP1ACYHcg/tyJ+9hRbHPBvsfmnkzSnLnNxZEjj/YGMyP74y2K&#10;1//oS9hoDXMhlOt3nw0cTvgRPbq2AzPhLO3fXafTVI7FJJcBJCvk2hGNFBuIOmn0HMHHCA6MikVc&#10;VSdfgypywaQ0D6WCk03/9sefj65xJ245HibD3GqFprAT368/iE9nK8zQ/pZxi+IXf/gbmIxh23R0&#10;/aedz3c7PvDhbvGr38Ry9DPRjtnZv5emVJMegYYwmX23g6hQjTFdq3XkCdk4ggGFjPRTOyD4KqdU&#10;VY5AhqafAAlSQrHd8acTHsWuawyyInRapx5kFumE+kJT7jUj4xDvNO3v2huvdpf/9BtqAWdB6teT&#10;M4h33B9O+CCXo7PRrzOQeuVtpiJJQNKDGOMP/6s2iE8zoadDF4qHh2DlWYXtNsnR2AELMxN9aPoD&#10;O40D0sSwtwEBtR3w54WZ48exCfAocPwXsPXhgdzmYsb9v/ynj8cepAaZ+vVGBba5WPwtPLpGJ1wn&#10;/PVkjda+nJ2qjlfJEVxVFkz5FHxF7ZNjIXV+kEam6b8j8F/ChZmjdEI9JEMjwOPO2P1sDj+SFnbC&#10;CQ9ymwt+OnuVD/R2lSkw3ar9/fJ73I3bL/bSAbUjHuT5wsw3u3m8STHywdTax7ehf9BBTF6xNO1V&#10;EgA6Zk9hPnS7UIQkcTp3msegIlIqhXCWZGCeSf5lGZJ1RpxN/xCegM+gGsAkbSX8eXX0KC7M2Ak9&#10;7rQe9mFhF2dCf79+1vZ3BW/Xv/PKj6HZ5j+P50aJLVuygL1mdnz8M+uOv1uSToFYyfq3W+0nLpTj&#10;yP2intftyOSSFckoYv+QcY5nHhZ4ecWCCMmMWMmmP5FxXOFjhML9gr4V8Ody9NSZUx5/Wl2cSRh5&#10;Ocrt8P39+rSXAsIU+3/1h9/p3vzrJ3WjnvJpi36hYw7vFH4btyiwB+kG2J9PBWpROTAhoIxVIEZS&#10;BV64TDiaahQ/dI7H4cxK8wlfzOriEb9k97rI51xPa/qFVOBi6xQ6Yah5HjQXj5sHf77Ye/H8RY8/&#10;G402s9l8nYkz4R5th9+P9SzG/xo+Gvrm09gSH2rofDuIj4xqGd+l+ON4p5C4IYDHrenbNEv7a99H&#10;9BwcJ5GwaA5EGIpv7npk8kSp1UCMTy7Mq5EjcwxiJY801gGpDC0S6Sp2oop/G+k/yXcKL1x0/2Fx&#10;2X9+nWn/gYP+Taiuz67/dMJL3/96fDKbqPNDbWwLt7j4A32z0KcGjh7COuMft1ChN9HJWK1Bgws2&#10;kVA5upF0JFwF851okVPktESBS+UgWRcT+q/ipt8oBZgls9XxP839R7ETd36fkFORHvgAhRdm9uLC&#10;DMMsx1+vM/1HvFPIPWb07CgNlbY51+38zBf15d5Z6mf/dMoNtZPsv30fMc8VAEnJMiLEjsgx5l+c&#10;yYPkCAVIBEmsJSciTlIpv+KqZ79SDv7tpv/s2f/avfTiS+qY5iB1EDjiB9Hhw0c8EyY+M+p/vs4k&#10;pVTMeZC6cIa7m1/ufewPPG4z0l/G9z3Gn68ahwGlCaFFGbKMMRpeSrJKGqpNKADPQgvJ+TJFUkiR&#10;Q2LqYFJMVWmWNf1bDv/zeKfw7Lm/wYjSBdV8jS7t6MihL1T7j/b2Mu3x94u9X9S1UT+2Zgfk70Ju&#10;b8GPhm4W++PTdQYo8CiwKIGyjM01PGuXqsGHSPJUB2c+xrG2yseHKKacJVDe9BcQhbCgE0g8BK45&#10;RqCovJygyEPa5sKf7xSexNaH+X1CzUDL+DWGxusWxe74MMwMx58PcfPtet4f1FVR6NekQBu9/6P+&#10;aOgM9XNUbsb+OVfH6CrlEwQamK9/eNIjIcoV2Xjy2UDlTKqEwMUKDSAwozzTZiv2FbJJlY01/VsW&#10;f94r5DuFHOz5HGhaJNIPPbxP7xQmeVbjz3cK+9eZYLrSz42AccP+frxJkd+lSDvcBPanJ2vYDi8h&#10;65Zlmu4RQQ02qElSbAHqsByuEJkIOeLBAWjYuUuJfLzpDxALdlsP/8v4dPaTeH6UPdGZO7uA32a7&#10;H8DrTI/ydabZjn936VV/MDR+C6oJ2n0NE8CH8Ojal/MK6Sazv5VlnC4SMMMnGN0BJYEdWSomkwvg&#10;pWzkbLmCmlC1l0CvrER7EIMUmaZ/8+PPD4YeO4p3CjnocjZYhdZmeLF3z268zsT9R8fBvNMaf12Y&#10;+aMvYkLgQg9GBf1M0X746NoiZkJ9NLQ0Y7r6PaNk/w2FVFX2XVQr0ev3doogGjP75MCBJCQksV64&#10;HyPOYnbCXA9TOnj1XwzRGqRZISJyMZm8TDX9QoHQeXnOrDKZQCwIjRzTmwX/pSuX8eganZBthulr&#10;/PEwKeKFRb5TiJnQjc+Bn/r4ywn5OhNu0wsXfK2XF2iWecuCTviVx/EQd365N5uhhqIO8oJ14+zf&#10;vxHREK/biWQVYsyT6skrc+AjQQHuGN4b/QG1L3M6liTBl6UhoOkXICNUtgD+fHTt6DG8zpTjT4tW&#10;u/Hc5gKfHz0YtjC78b+G5ejr2GeGbpTfJ7Tf43WmD3y0ez++SaEtLgjvJrW/4ohxirJfhD0UPwOV&#10;2IoMoAPnIERhOJ76ScYcDyQzeKmCwgllFhqcTb+A2Oz4e4sLPMSN8eTKiMOW4++nZvwmxSzHP+8T&#10;Wr8Ni0tRLk+9HP39eGqGbUM5W7kJ7W8OPxHr8TZmbO84hHMMydkxdBxT6mSWFIbSCQwhYbXYIWVi&#10;XSEqYJv+9cZfmz1pnxkMKk/O1fh7JgwnlPFzMKc//ro6ylsU0JHfJ6RNsC07eHUUMyHfpHCYvv5p&#10;2h/6QBSNU7S4ilyQxRkXhgGhyiBJ78b/ErLUceSGxMLbJwbcq5uZ9VWhyiDZ9M8Of16YOQon5Oxn&#10;B0TCGS9H8ens3fkmRQxmjo7jyA2J/bCX1IB7MP6cCd+AEy7zTjjeZ0z9rMpbFHqxl29SRBiqun39&#10;EptCxxnQb9b+sDRFLXoMhY6Cf7r2A8ofwSUwqXWIKWVeFb0qqqqQ087po6diMDT9WwZ/z4RPeOgx&#10;/rYJnMvxDKdmQn6/nk6Y456xzWQq48/Nni7hwsz4+4Syr3RCXphhmIH+Ird0EmpszNYHey5Fa9Sv&#10;S1xD3sylG9adsQOpf0riIHbwZhFj0rIlilMWCnrxZVCSRLk1Q4osdaKGuFSIgyo3/euFf36nsNxS&#10;isFbxNVRvc7EnbhJm9H4cybkZk9cxvGedToALxbq7fqvxtXRGemn7THY76Znf16aGjlIF4KeoazP&#10;SkH3jXp1v3cHsJcpuIBf3KeS0CdDQ0+wBhzZqaZfOIwg5K+HzYD/yRNPda/hTQq/PZHDNdfJCR/h&#10;TMhvUowaP3mkJ1PfY/xX8Njaz/8I36OI2UdOSHVwuh3vx29C7DOzo1qOjpQou1ntr30fkSOTA8tp&#10;Bf9pDzzlyC44zjndgE8nWtZhMHtJw12clkwnKakOwdGTxGsqf29tVv1n8WWm8+f/Aa8RoY3qEk8O&#10;XXffws7uQCxHZ9l/zoSvf+sxOaGvflI/NS7rwgy3PZxPJ9yC+PuGvu0gzSg6CKMLuq0GvWMef7Jb&#10;ZGmsJUSx8smj8v6XJblLnWLlIIaeiJp+Gdjmwf/8BbxJcfYFjLsH2ePPcV0pL/ZyqHP8io2QiAyP&#10;DIxvZfz1FgXuE46/T0hZ3AD4Pu49ircpZqVfjWfrqQB/s7B/3UeUT0CPANOhdCnRcwvM4Q6DJZcI&#10;amhVhZWcxTHan7Sso7O/dKGEMf6U1aESFmVGQYVNPwEHRInlLPHn/qMnnsLXmfCwWLoUR4cn6SOH&#10;Hq1eZ1Ir4jC98fdM6O9RcPZjGzgT8qSwA29R8LG1HdwKvzKZtDURYTIucpsSs81mf7pqSlBp4mpw&#10;pO0VQXRPlLHT2CFYIZ0oRsARThnBkViEoFURCAS26d+s+J8+c1rjwxdqMUd72Y5B/8QnP6nfhLMc&#10;/7w6amsyQnQn/mb2zfrHux3VY2s2PprU1rM/XTVNZ1BH0F/5nQ7FnUoftVzVwWV6tE28ZtHAIF9X&#10;d3EuSlBvIJaldsamX1BsGvy5HL1w8TxHJ4cGTjmnWfCTn/yEaLMa/xU8tvYLfh6Nsx/0y2TcDDy2&#10;hu9R8AFu7j0ay2U1hvCREXxiDTvL1juLY9Bdh6Ubb39emgbQapg67iaqO4NG953QFSuWlXIn5KMk&#10;juiUZUBwxH8Vm4B0JKi26e+hK0DlePS4zhr/8+cvdC+cPaftzugGHCPGC7v4EPcRGHwM4micpzH+&#10;/E1IJ6To+vuE9LL52Aq/zIQz0F9EriP+ckSeVBQUp8MMnYXlcpjAP89EWmurcjoThSDNbPAKURxS&#10;DdmTW+ksaPqFTGITcBAihfXCfwkPcvMNe1lANIYRF6cHD+7XOM5q/PkANz+ZHdbnC0TI8SQwh5nw&#10;/bpF0c+E28X+5Ij2Cg57eEREHoOgI0oDcVwfUZW1Vc/nzxQlJ8+K5pIaseoAosqZCUJErhZ0RCnG&#10;cX2U4KZfuN0e/toI+NRpAYp37GNMIBj//yl+F+7eszfGYfr48z7h69/i+4SUzT/r5yncb9bz2dHP&#10;zUz/Rtpf+z4iTS4MOK5KlBODyBx2Ggbtwmca1og65jChOlEkfxYopgCHUpzL8E2kXxsB86Y9QPEa&#10;xv3ny72f/IR/F6oXavP0+v8uvkPxi//be8xotvWgQBVOB/fjN+Fv4RbFg/kAN8hT1q/R87o6BjJX&#10;cO7/rMff+5rKyAivgeXRvwlIQ8i1Kxqa0OukpdaZxXw8ogNsu5Oo29fxjdh+6UsmqnYns4LrNv0V&#10;TuuE/1N4cubCBe5BWq6RKs0nZ/SGfTWW0xz/a6/8qLv0J/8O5zlo1n/aDG+X+KVeLkd5n7C2pWnq&#10;3wz256VpOgNbFM6RY6+RUEvJBCw4SiDKgVxozxGVZTCgkJHV7IAs6p1SVZEvIT2y6Rds643/mWfO&#10;aDdujgtPAeWkiTx3484w7fF/6/knu0vf+xpMw6de3ufzv2XcovgoXmXCLYp8YgaNmLb+7JdA52GD&#10;7A949+stTsYEofcspOUgpbn2HzS20JWuCBRHBwtSlpQ4inuJfarp3xj8+fga/ybhz20udsdu3Bwp&#10;jWMO5iTCTYz/lSce796EI+bp2fqtQ7co9GY9PxTah2nq76U6Nan/xc6DeVb67Ygj8KizxjrasDoC&#10;U3kKf3XpaiG10EEamcp5KaouniRaNDA1/em8E1Aag1jnI83bFCewJOX3CbES1AmW514mjxw+3D85&#10;M0E8B+lW8b/e9wmp5m58r34BH4UZzQGrW3Ab+gcGtgnsP5amfZc5Prwo0VOYDwxcKEKSOIM6zWNQ&#10;ESmVQthRBuaZ5F+WIVlnxNn0D+EJ+AyqAUzS7eDP3bifxm0KrYJCICNu7Pfr/EJTzoSpTDEPnDsc&#10;blY/H1mTE17n+4Q7cJN+8be/sy79jy4g6o3RXVx/+x8sTfuGrSXFJkcHMplxVb0m5dQvWl1Q8a89&#10;WQnIZMaVkJrU9Hv2JCZLeIb02KrPZxutffv26d3CCsYJyQrZTGZccdckbm3xyz/5escb9vN4i4Mv&#10;cuhHn6+8dPd++je6BSxH1xYqyZnMuBJQkzbz+GNGZFMRFEU68s71tJzYTLETKp3+GLHk6TA8s+SZ&#10;V2yFN+QrinTTr/EwGj0m08KfN+zphB6CkK+LJNiDdPduOyHI09T/7ss/1o36lV+8Kt+jE9bfJ9z1&#10;+a/DCR+vTWeq+il4M9tf2TyKoBff6OHQrTNf3Kw5OErgVoWk43zDwQwhSa1EFVmlrBJTaHUFpGl8&#10;TT9BqRGqgCv0teG/dJV7kB4vQ5fDSOn8WKj3IKU+h2ng/zYuyFzG57I1H2OfUclUCzhHzetLvf2N&#10;+tQ8Pf0pMftSkKxgLLRkjjjrTAv/waWQSn+/NM2WZKyGDDJuWpBKCRI5mKsZCheKqopk1HXoyvWT&#10;NWMJG2REqcXkeaDpr0+iFc4DjFe6K0vYjfsJbH9IJ4BDOEYEa1vYtdg99uXHyjANwHZmQCojg8SN&#10;8F/CF3qv/sW3i4R57G3DCzxUpNsTX8V2h7w9kQIzVo1B5pb098iELEYMA2yQT1UZi2mQESX5SgkS&#10;N+r/WvXfVTweYyPhdQNTAwtQyuf6csazC6GANDcxjpFThAs5ZkFZz2WxzpdyZJt+wikUjOUU8b/M&#10;LfGPcTmKcdTOZ8QfaTjG4iI3Aq6eIc2xuk39l/GF3rfwpV5aSP8jhd8njKdlvvKNbv7Bz7qvd/j4&#10;Y2m6DLjtFEakPqZRZBxlmc3YLiRPWnU5u3haLbdPc3HS9M8W/yXMhEfxm1BDIeg5cAxz3S58w/7g&#10;QXw+W9+wN7U/5gBnHCWZzXg0/suvv6ql6DU8tsadDnfA8bTDhiwNL/Tiyuj9/DYhQht/2/+qpekY&#10;28Q4hiCyhSvAxJDWJKUBMYEPG+NzA3I4nvlQLvqqOvJlnxayLONogLNDonI1KQhN/1y3hM+k8cIM&#10;zrd6aIyTXOK/wG/Y5+ezA78CYyYyXiP+K3DCS3/yNVwZ/XvUiLf6qZPfJ8Sg0wnf/9vfbeNPv6iw&#10;jRv6gXIWkgeeRccxL44cQZZXQc6VnlbRBxpErzTW2rMOixmafkMHKKaB/1JsBEyhcRqkZAG9uLCI&#10;R9f2+17hlPB/86+f7JZ4USZPunBEPhpA7XTKXV/4WrcTf6sNCSSGO3j85YgeGh+NSJ02RUeSCerY&#10;+YJ96JhiBn94r3hwgEPTpxkiCtMIISqp0yL4QHLTvyb8r+ALTeU+IT9TxmmQ79pgjbhLvwkPdHvj&#10;hr3R9rEHOkfHFB3Jch38rxz7/e7NZ/G4GmzDTu9v1UsKvk94/+98B7Mh3p5o4z/Z/tv3EWEqlc3J&#10;1mBuNiCZH4Dr5xNTgq6oKpMt4xDGpuU6eSr5rplH89bl09B/5fJSd+oMHuLGkzMKoZ+yORPywoyf&#10;mrl9/ct4h/Aqnhl9++Xn8fMEc988b09wJoRS5Hfwk2i/hU1/+fbEqnD7+nliKNcY2EGCvsH434r+&#10;8huRJ8xyxU4d6lErWfUxOi5ilmAA0PnhRNmXFUngUeAYIRE5kZr+6eF/4sQJvM5EJyTCRNqBtyj2&#10;49G1vdiNexr4v/U3x3FRBm9HYPCuld+DnH1xhQYOofcIcZOee8sotPE3DhPsvziiOeKYo5TxiKxs&#10;jm/xJjPrOKqXsiuOJE2Os37GwTXIMsPQ9BuHcK2n4IQX8SB3j4uLFxbhhPv3Yzn63rtxFy8dAD48&#10;efK34NXn/gwnX9+PzN+B/E04jxnxnn/2xW4XPpNdB4sbCa0ZMp0sGQd9kGWGYZuM/13uDY51L6Nz&#10;PIFlP0sxzn71/UTVV6E5tRxjErS6Pvm4dNG0OaGs6SdARAkh4ho/QcyyG+D/jJajdkJCTTkxFN1B&#10;OCEfXxPlNvC/hqXolaOPd+++9CxEUbob6+UhV0ZdtwtL0Xt+7UuDIQVjG/8b2H95xI1AlcBBHAfj&#10;PaLGaKdxjEqVlUUwBQETZISEYc2mf4hHwLea2OP/wrlz3Tm8U7gqAP/Dep1p723jf/UHeErmB/1T&#10;Mvl7jCdYfp9QvwfxpMzgO/Vt/GNIbmz/d8k3xt5QHMYFWZxxGew8ZePMmDc6VAbGLMofjlnXceQQ&#10;6aSahSm46Q8kBmitmmES5PPY3uLcuRdQJ4BDNeLPcPgId+PeXeoOJCKzFvz56tJVLEXfwoPbDrwY&#10;g4uwuALL7xNyOXrvZ77YLeRSNPSrCVKA9oCL+VvRP6wLIRnSyLaB/eFkhjuthCh7m51EvJpUUZTs&#10;8zzxDQY1iyLObCV+1aCkHSXP6joVRck+f6fq54u93PqQVyp1sS0hQXwAN+v3PbTvesO7Jvyv/QT7&#10;yXwfW1nIsyvhlVvxrYm7P/Wbbfz7M03vPAFZIpe2zdg0H/EbcTCXlWKyDS8Ls6rOcUzEyTgdGLxx&#10;5uvHJ1THNfz8DZFncbbCVZr+QEq45vCsBf+ruGF/8gS+S4Fh8BXvGBcI3PfwQx3fK7Q8soSV5Cyy&#10;Bvzf5APbP+RLuh73eDYHMjlmK91d2GeUTliuirIHoUbLVmba+BMVIPEe+OMmPIYkTEHreYKnuuXQ&#10;36gn/DksKGbNZJeIkFNqrk5M5ghq0w/AEtAeu0n4c//Ro0fxJgWXZTR23jHADXvOjLt3P+Bd13oR&#10;JbUW/JffeLVb+tPfx73BZ73EjcfTOOAabxx2fuHfdTs//7U2/jlcAnYyugV8JCZzwKt0Q5+cEJhM&#10;9gfkAHhOdBJGhgzgH4esL0EsFE+hjtmdT5lN/5rx1+ezjx8VwJ6bPBiEcg+ujB45fMTY3gL+137y&#10;rJ4V1WtSEJgrHZ6A52kPH9iLz6Dh3iH2lRmHMtLVmPZWNeaOfMWb9e9E+5t8H7GYRA1ewhTQIjt4&#10;4qQvViVn66Pr8ag5lWgPvHyyrp7aK1AKhztRv2ZCvs5U9Z/+xl/6fJ3pscfwTiGCMBoc3xv/t54/&#10;rlsTukWSN+gpDMo4XHfB+fjWhGTjcCfiX7Cdcv/liPIJDh5GVEt6n2CpM0cPBZmpCjUi4hodqoKS&#10;jEQdZRoxpTb9N8Zfz48eOy6shRcB817t+jjMAew/Wh5d84B5/DRkCTaqI69ckhC/+YPvdEs//GOJ&#10;y8fU6tmWW1nsPPRvXVktwCHqZ7aPq4KSjEQdZRqx+oPDHWt/edW0nqCET4DUg+uUnZbIaXR1plTK&#10;2WAKp4rK1xE1sIamv0A6cJLEn054HE7ImY/AlSUj8vct+HWmetc1ndTWiD+vir778nNwBo4rpLMy&#10;k/AKfYew2l+0jT8hEjhC13ggeZv2H0tTCE5JVTI8JYZzHCVjxi6vHYrtTbGU5UUpiGklpbwkRior&#10;+lh9ET7k2Y76+Xb98WNPBJgccWLpa5h8sffAgV/XvUJCdDP957uDV3R/8Ec+r2JcPEZ8bG0H9hf9&#10;VLf4O/+BYieExD1js9yMfigL+yiJO3b8vTRNPIRlOoyB7cFiHoCFEwnw4I9RRC5PC8HH8lVrDVUa&#10;iK2GAYVNf/yKFlD8dLZe7EUOu714tsJNdN7+XcRMqDcp9uKpmTGiHCeG6+Dv/UW/3i2//veo2X+W&#10;2/jz9+Dn8Hvwj4diqaONv8x86vav2xfpCRl7CAdDS1IWO66PUUFRcpkmt9LgjRxsUpVh1aIvWbO4&#10;1py05OlbufX1X47laPaNfaUz8juF92Em5DcpuB1+nv6yx/0JkWjArSv8uY3F288d94ZOECiZjPFT&#10;I1csujWBF3hZVsvOvOP6mC1knFymjfXX8kqtrJJxFIyyRbLp9bFIQmJYa6vo90PfQocdYEAm+mLQ&#10;go7BzIucptdH1/SyhAOagw9pQ1zACAJkhW14pCUq9DT9gugKtrg4c/oZ40V4A386C2fCR+qduFmO&#10;8F7489bEG9/7PXByjObjwgxHiypBgYD7fve7eFbUtyba+AtVHgr+TNaW7zSp741/cEnW2P7vkp/o&#10;AJEpVbHcCSRkVF40FXljLyvVpcVs/TFL1Q6rgpfqLNz0A3vgkxAhPnP6VHf+wsVV+PN1pgN0Qm32&#10;lANjlEv1Ef78Cu9l3KDnBZnk1OmSZ0k+Godo7kO/ii8v8fNneX+wjb9XCEA1YfaZzhCKlgWJasQj&#10;/Ielk+2/v49YCWaSIQe2b0mfGjbB/D56AFU/mApv3REy1HkxmZNHhjtVP98p5HcKY20xWI4+guUo&#10;t7gomBqq6jjEn4+oLfExNTncNS9BAaxWKpSCEwC/xruoK6P8ECi1Otyp+G9E/3tHzKHMER7Hg/JR&#10;YWSTuspKKoe7Ls9APjLJmPGgPIkRD6O+bqkDhlhXZ80iP3kyToZxPCgfFUY2qatk30T/z5w+0730&#10;8svoA59ZgysUoXiTgq8zcSaUF9FNhooLKxLLb+BjL3/6Dc+CkOXbHXRSX5jh78ZlvNS7i4+qfeHr&#10;2bsiMkWXODmkJDVFPIx6GaUOGLYI/qW/oy5mV1w+KpxC/weOmIsRIwnVE6ZY6cx2sHVjQhrdqHFZ&#10;JYtLx6rEna7/hbMv4J3CcwEqI/8uJ3aHDx/CLYq9q+AeE1Z+8VPdmOdTMgzpeFpmwYFX8OoSn0m9&#10;G3vI7PzKH+Adwg+Lz7xejHlQWZlTZylWYjzcY/1lldPGX9gVuwd6OnWCEOekAbB2xPSOrAWWKjmo&#10;MMiAafCY06BwgpBa6CCNzOjsXxePxZY8mLaL/vP4bv3Jp+JNCnTQG1C4p4fxsdCJGwCP+n/1aSxD&#10;/4LLUNfD4Op9QebpYhzUuz744W7hq/gt+CC2uU8na+O/4fbnq6ZlRDRWGEgMW+22HFi5M2OPcp47&#10;eTHHxaaLEUmdTMcDnTJoJ1nGdJWRrDtMv94pfBpOiMD+59sWxPDgflyYeQDLUQaDE0ldRgNy2ERY&#10;b87/e6HIvJedYEN9jaXqdXhEzW9MSEDDXzD40IOxUfbnGbFq0tqTMbqskMmMKyE1KZeeotUFFf/a&#10;k5WATGZcCalJm1G/3qTAQ9wOdWvxTuENv1OIndNwT5Bvzr/z0o+1VYW2LcV2hhwPuymT2F0by89F&#10;vDfIXbZJl5ahqgqxtSYrAZnMuBJRkzYj/lVTbzJZ9SyTGVeSatKN+o8ZMVgVVdWQ9E+EnjZcwfgs&#10;otI4oaz+SZHzplsm40AFTbblJBTyFUWa7Ehud/38TuFp3KZQQGf5bCcRYHjggd3a+rCMD2iJP5+K&#10;efu5J/XSrjACoHSvZcbEDbzazAKvLN3z6S/H7tqUioDChj9w2GT2VzaP4uCVtnHAIuTg1wahdPG6&#10;rAkjkjG5YlJTDuOUVcqQSDGFVleo6mxH/SeeOtHxtyFx7/u/ghd7+Z3CI0IiMUuOd7F1xRt4SFvA&#10;mQN16XYxE8LLePrjlVBucV+HlFV03eH4E/TNYn/90jRHJ+MY5FXuGeWFDYnsjAe9ZihcKKroZNRv&#10;zcr1kzVjCRtkRKnFqDZYtqL+Eyefwr3Ci4aXHqJOVN8pHPVfGzgd/Ub3NrcxRPBawyc/vsTL3/Rc&#10;ms5hW/tFXg3FvcEhxoElI4Y7HP/N1v/2fUQaLz0afzLV2kDTw2W8MHowitfsOLpydTopJV5eYHZK&#10;+SagvOtO/dUzdkLU5/cJrR9p8Bz89f3i0SH0L+Fq6Js//DbKeQ/QTshyXzFmCu26/yP6HTjYPwb0&#10;Sfot1q0u5evY/6ZfI8aBK+NzV31m8ND4KK40yohLiSyWUkARMQiIxrcTuFAKJokkf5FDSuooXFVp&#10;lm0j/WfPne1+8uLfGguBkTfu57DFxSEsS/kmhcO1S/yuxDexjSFeU9I/Ysl3gZe9jSGcmPhxGaqb&#10;8sRf7txj2PDfGvaHfU1j0KK9pdlKoCxj20Zkg6tUhZRCyjowCThq3gbRJXkZHkSCV7OA4iJEHhpi&#10;er0iBA/a4GxwlapbQz+3wj+LTYDLb+noG7tx6BDuFcajayuXsI8odlB786+Pa+/QOb72xJOeAh1X&#10;/tft2Odl6DxvyhdIUKh0w38r2Z9/I3LgGDjWkc6ZzeOLY5n9xKlD3u/qKZlyrcwVK3EtHNOogiN0&#10;bmf9r8EJnz7Je4XGhidAzl7MH9h/0FsfAhYvQ7+jMvPw6C8szfHWBHJchr6fn73G0zF5ogskI2r4&#10;D22sxqNOV3AxuYH2rxv69rFooHykv+1gl8GxNBJ88UOpGEFU7R2zMEfvkBcPDlCWJ3dyMWx3/Veu&#10;XO2e5v6jutHn/msJiWXEvoce7h56eB/2jPk2bszTAeNZUALOZYbAgvMhPYel6L382Oeh6tlQAYgD&#10;IcZSw2NCZAk4A9MsZHRn4r8l+q/tFDlWEerhy7HM2TF5MjZv77Tjwea4K1Tys65jG4ZsJQoGVSKz&#10;lfV760PfsGd3OL+lk+zB/qOHPvuJ7pdH8YqSrobqHXwh4VlwB9LXdFNwBy/GfPWbg+8MGp6GvzEN&#10;WKuTzVayv3L7wr/bbCp2KNmDDkGV/RSnEDFL8vdIXydOwYFO0KupMGtmje2o/wr2mjl2jPuPRkD/&#10;1W/44q/cs9z9ix3/rXsTnzZj8GxG1OKFXdySYJofdrn707+Be4KYBVG54R8nHgGZVrT17a84YpiK&#10;o75/mtWzLMnKM1yxSTcAABc7SURBVMNQZjuX6jhgNBuPFUdPnJTK+hkHzyDLDMMm1c837I+VR9fY&#10;Tjghl45AYee7b3T/699+V83XElX9QEd4NgIHnxVdgSPu/DyeDa2WoVup//24qJvRV/Zu0Iu+sE4l&#10;S8ZRNsgyw7BJx79vl5vJo9s/6EUpjIe+C5cLonOcwLKfpTqMpb6fpgoqNKeWA0yCVtcnH7weBxRO&#10;KBuMTyit60sFhWwB/XRCb4dv/Nh2bkPBtt/77i+7T776X9BdLqi4+wxNk85Hl9SDab4aimUoX9jN&#10;sJX6j+5MHOM7Zfxvpf/lEbcccMUc9XEI5xiSwzzSOYaFztEAFSBggoxiYMGlKKvUtAl1NdoUuon0&#10;Dx/iRgeq/i+8e6n7X+CEH1p6BQXukGdEp72HKD7qUrarqAAwS0VgsuEvHDfR+I8GaDD+N7J/L00n&#10;ekM/0FmccVE2IFQZJOvZrJeUphO8WSXjIjgTLsjijLM07dD5qhTJjdDv34S4MBP63S48eoZlwj1v&#10;X9JM+KGl/w6yZ8J8XWn+/g939376S4NlaN2n7FnGLsNxQKgySG5E//Pkkv2vzx3ZOseRGxJLt/rE&#10;gHvYXTJlfVWoMkhutf7DEbl3NCCr+pFArCZVFCX7PE/8eZNenp9FEWc2ZTM27foMq+tUFCX7/Ebr&#10;v3wZmwDzwzDZpCrmTPg/Yyb8laW/U/e5FPWrv/N6MDufihmfMVOEKkXN2th1OyIqbXT/m/7bs3/N&#10;iBrwMuqZyBgWUCXTKApJiZJz8YDGDAOND+k8VVVVBuxF2ZhBQsqhlA4ru3xAY4Zhdvp//pf/T/fn&#10;9jG3vtJ/7zuXun/66v/XfXDpp2gBZkJs4sQrn+/DzfiF3/LvwIod7VSuiodJ5BSSq1KYRSEiORgz&#10;zK7/9QlBqqS66S+Yrwl/XsrLwWeSA8Yxq0J/o7j+RQMG1kx2VY36Vd1xcjJHULeQfm5R+Nazx7uf&#10;/+V/6s59+H/vfr7zo+X7hAIGuNz79htwwj/Hb8K/A1RxWQYf97xv/J35hj/MBIBtofGXXcNsp2X/&#10;7fuIPAcw0A4chT0Y5XiISCxkuIbnQP1S7rfF/aOP/evuf+z6mMqzPvl2YSb8xGv/BTPhK7gX+JHu&#10;nk99Cd+Z/xK+L9hfCS2VmFijftUJ/pKORK1fJMjsexVM44iVGJr+NY2/wTJeJR2J28HfF2vGEkuT&#10;6oKixqXIlpvLZOuLVcnZ+mgWHjk3yNoHVj5ZV0/tFSiFw3rpl/M9+yQewn4S34p4VU3i02qnH/xX&#10;3eu7HmRv9JWm7M69uE/4yZ/9efer//jX9E3Bu+GE5GG7t2L/1exqgNcb/ztBv38jAlkZCg7lPqB7&#10;n9ZjhmowVKwRScY6rgpKMhJ1lGnEm1E/HfBNvgv4/J+hfWxsNBiNPffh/637+/s+6edH2fVcViH5&#10;+X0f6H71wL8ktVQpiewzihJrVt2M/S/tZ4INzP4zyRB9caY+VgUlGYk6yjTiO77/edVUxiCwA98A&#10;qYaXaRsNkTNzGpEHKrhRXNbOrIO/EB0MPV9a42bRv0znw+x3FTuj6dv0pcXuBefzF3/lQPe3D/xz&#10;lbDdvA3P/jLkJsBbtf/sg3p6nUHb7uO/Uf2PpWmFepW8gQvlcFUxu4AaqJ9LtKEH5oUeMKSVFl0l&#10;MVJZ0S2+OmZZxi66Ff3XXv9p987zWHo+//9iZ7SfwdX4ulE8cA0HW8GVTt37Q8f+x86Pdfxd6Odg&#10;OE9Sv1wRTngEL/bu3nL9H4A+gHOQMcDlmGUZu+BW8G/6cXrHFVFiV81Y6TCB+KAQmXAiAS4W0OR5&#10;NWPwsTzXXyEuoxH3uuqns72FXdBW3sCVz+eOwZX86pHbZtfyNU6UxO0GzoS/2PWR7q/+p38Dv4MD&#10;4vZrrAnUf36ncN++h6N7m7v/bORG4t/0r8Zfz5oWX9Ho6FKKDCqyShs8lHGGQMbLtnhOUhyxNssh&#10;jqx440DTTa6MWXU99K9w2wn81nsbf/w4pxqCdrFp3Hqi/z6gi1yCoxqHb8y/7/3dMx/7N3BZbFuI&#10;Snxahv2hEz+876GhE1L4Jus/Qd5I/Jv+G+Pvh75lNDRJBmSYLLYUdMyEueS0jdVHVYxlqZdrfHxL&#10;MkKWOXgEAWUqzjKJCj1T0t/h6uabWG4uc/ZDTL2e+fyWO7dR4JXPFRyoWaWY5vFpCBKjr3PdPZ/5&#10;YvfWP/on3V+8Yt9KY+ZDagy78U4hP5PG4GXZ5uj/RuPf9MM++D9tXBYiK4GhrLb/bfN9RF7hXPn5&#10;z7p38DFOLju58RJ/582v8FNk3v0sYEDEmRmuR5TodI58ckAp94C591Nf7O459H903AT4z4/i+VH6&#10;nT2NYlRnz54HusOx/6hoKmGZByGySS3ZUpyzlAarqkNdOjWwncjkYFb6TcsCi1Y1JJv+CktDQ1RK&#10;ajPi399H1Jh6YHlkqJpecjn0GYtxcODc4pp5Nii8tSGxTp0Xkzl5ZLiRfv7OW8Gs9w7ebH/7lR91&#10;1172fp8yYK2fK2eDpPf6PiC3pd+Btx524f2/1L+ET2cfPYYNnEDhDJgx27ULX+398mOPqZ3Dw/r0&#10;30gNNTvX9K+H/U0b/94Rc0xTwzgelI8KI5tUn62zAuLK4a7Lk+zJEPHyL36mm+jvyNHwvQfMeG9j&#10;t2u7KY0uP0EdGyyBwhkhf9tpUCZ8H5Dv+t2NJ13uxoa8d30cX0bKEHqvXL7cHTuOT5tle0r5XLew&#10;uBPL0YPYdW03qHDL4CmsJRGVbqP/KTvVO58KhoqTuroOSuJ3xXV5UkEyjONB+agwsklt+gFWP4us&#10;yf4HjuhzKSUQUkZI1wJJwl/OdGRZRUijGw1ODlIWq+7owOXkChzvHXxims727svPQz1/04UaGBOv&#10;8fJKJn/LaXmJI3n8+49OiF5UbS50PFr2vg99uJv/mGe9kerQQbed665gJtTb9RCkyTVKmdm1a8Ff&#10;aNo7/kJTKM0O3kL/Nxr/pt/jb2uj0cnIBqYyK/u3I46Mh5rTcQatGGfANHjMbEI57LoPtVCk9bvu&#10;F692b2MD3Xf/7tnYQMnshoQV6FhcWpJuAS7zmwzL2GJwbiXu+UGZsBMvfuth1rsHs977HvqsN11y&#10;9VTQn2Sq/vPt+uPY4sKXdMyqPqDuApaj+n499h9VAO12+l+wqfQnrW5qtGJ11PRvG/xjq4zeW2QA&#10;MIyyVSKHP63ChTKIPHdwBiF5GTfFV+BU72I245n17Vd+HL/bwAkGOtMggMgb5aydS0nKVNBSknWQ&#10;A8/8ctxeIL++85B1OTvT+eA20MGNlu791G/i+c7P4BNkn01pKGMLESTPyb4wCzrMhNji4jhf7EVL&#10;0F7rRzWIX1iEE/JbhVqOsofsOUW6/z6GLPUXZdEd6WfmPfSzNlvKWf1m8W/6Y4wJ8hbEf7A0pSHU&#10;YQUXRLjXZj5raePLDtMY6UickeCIuDKpbTsnfJ+vyKQTyXEwW2FtqVsF9lKxeBma1ltqhdGn8ff6&#10;5/BWw07scMatJe6C49mK+3pMkTsl1hKothQg6S0uuONaciMZYdVMKHolIJMZZ0XENelG+qsqa0xW&#10;kjOZcSWhJjX9vQWPx7+CbI3JCtlMZlxJqEk3wh8zYrAqqqoh+QY+gnnt5R9DLB/hYvCCrZ8NIDpO&#10;+zwjj7/PhxsHMmsfeabnHw3d9+t2MMbZn//4u4+irqEGZel5Hzj3jg/s6eY++BF88/1zot2z77O6&#10;of4+fHSToWqxZrChG2VLxSrJrKAmF8YVOOFSd/rUmWirea1/rrtvYVf3CO4Tajv8qGudFqB0yGLX&#10;iliJWZt+1ZIgS46q0Z+exomdbTfFmpQOpU3/1sUf9xG9xPIgVmaEJJeZDObAbIZ/dBo9VSOHQpkc&#10;yc9iliUY+K7BYvCyI7lVi3I4g2IqNBvyLM2LKb744q/b3oPl5fv2fVpXM9P40vwohw7M/xAcstlu&#10;0kQgSxST3oeUFVWjyhw+Fno6vlMYcthmJDkTPrJ/f7dXvwnZb8vTMjB0Kc2G3IZ+1caBSJWgPKRC&#10;j9U2/dsZf3yExqFM1cVKu+6ehz6NCynPwr69pKSdaEajzctsOHPBuVgOa6E7chakSc3jOTDfQmAc&#10;SlgrvmAkwwXfjg/iq7a/BsfDDLd6edkbH2UqSDzMn20hAQmne4NliftTdYa6adEgqZ6m57nu5MkT&#10;+ETaefeLtJC3uHAfLsw8gpkwv86kWtHs1Hn7+kNqtJfy8JfEbDNIhajypn9a459QT7J/DkY6/8zx&#10;X8baME70YQO9JfCm+eUnHtfVTF4kydkLzZNpyAGJCM0Ev9fm4VRcQlLQ3ZjRuKSdf5AfShGLDygr&#10;IIKSsxQLrbnXHwQXIKOrp5YSx4p3QO8ztXxRK/1nzpzuXnzxJ2gf5UA++qVnSNHAw/hE2h5+Io1t&#10;Z/EM9EsqZCc+VAMX05FlJdn0C4xpj78g3iT4Y1/TZZhd7SlsXoY0ioyDntmM02KQX3U5f5UnpGzH&#10;Nv/113/27Av4RNo5upfPeuxL9EPvFMZytPfEqo3Z74y3YP9zFDYK/6bfCCT+eKEnDEyGaFMUi/Io&#10;yziQczaYS9XgQyR5KoYKxnG618WPqCY65SG/Efpfe+28nDD7pm6obXPdocP+TmGWlXgb9X+j8W/6&#10;e2NK+48b+lFAi0xnwXKNTMzqWK8nUw4Q7dfQQVTkWj2lztfpFBTxOug/f/41/C58OvrGtuCPfUM4&#10;cPAAPpO2T+mc2d3a4DGbynngyWWr9d8DPO5IdGkd8G/6bVHFiGRIcV9CdqjfSaByMMIJyeMhwzEH&#10;qZzOQKp/3IBXsx4r9czKKU/9YfRMKhul66X/ytLl7uSJp6Wbv3jzCgn1P/ww3ymEE7Kf27T/G41/&#10;0w+bg7FNsn++UNA7WzgI50KFqMF1rIKMNMpAcHERgFosQ17/kaaFk4lB1XDwf2eDV0U9BVRTVFey&#10;QgjJ6fxIkqq2BfuN9PPRtVO4V8j6EkNREjDX7cbTMvvxEDeDZU5fv7sEuf4fPYQ2/Lc2H5t+QmIs&#10;YjAQERUEkm9x/C0SAvw/NGwe/PlojIInOkOQk6PKVJ5MYfisIQMiP8vy9yALkNd/MSBNEOMvk0FJ&#10;Xtaatf7Tp091/IZ9ztq+VEwnfKB7FHvNzFq/MNjA/jf9AH8T4z/5ETc22P7lmJ6CkOSSYYJ8Ci7V&#10;ccCY5Vn/OoU9WzL2cZQNajLDsAb9J07gXuHFi3JCLgy4pKbj8Yb9Y5PeKUxFGVvTlu1/ND/aP+pU&#10;FtZxsmTc+i8EBnAww7AG+zNjmvNAShbpHrwzKZi5EK7fbsFaqsOCxUqebEQhgJSMiEWO+oz4FI4q&#10;TSgbME9R/5kzZ7rzFy5Id+rHAz9Sxw2fSqgbO0X9RT57vgH9b/p7BDYz/tv6+4hnz57tzr7wQowE&#10;vMv/4YQr2vpQz4/SQfqxcqp2yixbxcSCPLFAYvz2TPYSy/mYC+WlwImQMKQ2/UM8mNvm+OM+IsJ4&#10;4EnUHwoQ58w4ZisFMsKqFMmS449rLgUpD8H0KEUkcmE2j3Ujzen1FvW/dv589wIcUfvVcPtDyoFI&#10;PrZe3yuclf7SpQ3qf9OftoQR3gD7u1n88XgoqtAaS83ogEgyUzsL8vx9VQKT5aoOqteexr4na8ZR&#10;sZboKmCYsv7zeHb06RMnJZbLEU9Kfhb2IN6k2BvPj85KPxVvZP+b/q2HPxxx4F5wl/ScchG5J8m0&#10;7VE2Ylic2HkBpPI00tISFacsFPTiQ9p09V/GbYqTcMKxfip+iPuPxg17tsNNnq5+Cd3A/jf9YcIb&#10;ZH+3ij8cMVyRVsmpI2e2MFOWx+WZQUpGXNiRo/H5EBZuM3emT08QD02oTJbb1L+EG/bHseuaZHE5&#10;4gQEz+EB7t3a8GmW+je6/02/jNDjr7GnTdKw1sf+bgf/bfN9RG1zgb1mBHmOBzJ8gmbP7j3dkWr/&#10;UQ5PCcHLikyyvpayPKPCa8tMzwrJy7QUMdGHrF/4xFOoPWOdSplN/x2Nv2/oh1GlbfG1IN6oHxgh&#10;YSIDDYYxsv1M6XzWLzwBbdoa41LHP9yKTBRJvOKb1M9NgI9iE+Cin7982U78W1xYLJsAz0o/28yu&#10;Fv3UrQw19kvfpt9jYryIBgJxCuAigt1tLftTP25z/LU0lU9AkKDRISGBCuYLTQnjBhZve6FmFDCd&#10;y9+EYEIVS4uFoi0Uhuoy8t+Ofj66xg2f/E6htfMCDXUuwAm54dMs9VsjjlYS2fXrf9MfCGxx/Dl3&#10;aOaji6kvOMjd7HMmlk7i7E66Dq6QThRwOIKzZXUKdTqEDCMKu2X9csIn4IS8J1F5Aq/gciduvk2x&#10;B/uPzkq/+iY83O1yXKf+N/1hisXYYgS2IP6YPOhK7El4SJUc0IuVZSIZMzad0sqSdlDEhSIXvCAC&#10;KKkr5SUxUlnRU23El7EJ8JO4MOOlLid287I7i9z6kBs+4bdhdovl09Sf+vp4ffvf6x1itF74N/2J&#10;e8a3N/5emvbWCsO1aVssHIZ6SkAm8rpvyHQpd8JOiPSITo+wq9sJVWwCWCNBPWvQf2VpqTt2FE5I&#10;IRKUCTrhLjjhfjsh5ZWGTE+/pPJkkmorPevR/6Yf0G8z/D0j0qDoCxnLsFZlS7HZ6mNUUDQUonlI&#10;M2DOSDXvSNGwatGXNVh8FTPhE/FhGDpwmeVQ5v1H4YRlwyf2ARxT1N/DtDH9b/rTLrcX/poRPSGx&#10;Y/zrIw66aaDjv/MZO5c0cao6ncP8pGGCywrMIrhMrDqAJCHMBCEiyw46Il4dPXXa+49yc0ez+Ugn&#10;3K+duPeCDprJU9WffXVcH9kvqJTO2fW/6TfONfKJyVbHn5tzh9GiS/njTr2TOaMQGc0o5AvrLnWq&#10;vDlZEjOQktWhhyzF0UtuRv/pU6ew9eEFyaSD861mSl3AJsBcjnr/0dnp3+j+N/2VvfWGU2wsLcwr&#10;oEKORJb25nyz9jdL/ONiDdrKjsX0ld2tms5CdUhsyS7K+EDnMm/OhllHHUlnZ7X6ysJ76H8Kj639&#10;A54h5UxI6SmTtyj2V07Iklno3+j+N/0ba3+zxt9LUzqF+okDLJxJORHptHgXMhH0NHUVBk9GcJSQ&#10;kdV4X8+VczmJHEm1U95A/5kzz3QXMRNSq+9d9vo1E/LqaIhkW6etf6P73/TLODTGtst+/KuBt6lu&#10;0fHvHVGGnB7EGH9yFnW1HLisjMdGkEBGPDyEuWiWQ8YkR3C4yBY6q46DFqqigzv0nzt3tnvppZcs&#10;kOpEt7zD2OLCtyhmp3/czvXuf9M/tJLtir8dMWas/kkZGjqsfoKziJR02L+31U8CQMtZjiT6U+Co&#10;mPkk2Hdceh39fJ2J7xRaCCqmPCSPcP9RzISz1F8aH31gpOZXfWj6OZAJCJORZpTjlRzMJyurZbjO&#10;+Ndik1XVKxnbBf+YEbNnwg6HnPqj+wmaYh7iIgtS/MXmYtNVA0nRUmwALWCTLctUoc+oHvgv4MXe&#10;E0+ftBw9OSO1Ohw4uB+bPnk5Oiv9fYtSb8bugNoJUtM/m/G/0/C3I2avEStZTluwNIaq3Jkwv6B7&#10;3Y6M1g3mzyoy2JCXS08vLyTZh2RGzCRv2J88iRd7UVlFUc56D+97GO8UPgx6FoLHSqamvz9tRxtD&#10;f9+Y2fa/6U/A7xz84Yiy4ogizf4j6VxPy4nNFIOldOCWfhjwSUgNKc23+E8pCPmK+K3CK/p+PR9V&#10;I4kOFxzd7ge4/+iByFuAykLWNPSXtkOw9aZ25CPpqOknVsKi4S+zuR37w33EMChFgSjFIslc2QID&#10;kOdEqdkojDIXJhqSoLF6bazMM8iQIbSwIVHr5wdDjx3jV3uhO/Tj6264X4j9R3dj/9FHj7iMEkLI&#10;NPW7x1KxIf1v+mlxdyb+3jwKfffyDokwcMPRO18xEpXD/BMzJFwF851okVPk9EAWSNbFRJHaLV3m&#10;TAgnLPK4aqZ+vEmB50ePHHk0xSCevv6N7n/T7+HdKPvbaPz/f3iTb3cgXslMAAAAAElFTkSuQmCC&#10;UEsDBBQABgAIAAAAIQDl0EDb5QAAAA8BAAAPAAAAZHJzL2Rvd25yZXYueG1sTE9Na4NAEL0X+h+W&#10;KfTWrJrGWuMaQvpxCoUmhdLbRCcqcXfF3aj5952c2svAzHvzPrLVpFsxUO8aaxSEswAEmcKWjakU&#10;fO3fHhIQzqMpsbWGFFzIwSq/vckwLe1oPmnY+UqwiHEpKqi971IpXVGTRjezHRnGjrbX6HntK1n2&#10;OLK4bmUUBLHU2Bh2qLGjTU3FaXfWCt5HHNfz8HXYno6by89+8fG9DUmp+7vpZcljvQThafJ/H3Dt&#10;wPkh52AHezalE62CeBHMmaogSiIQTHh+TJ5AHPgQhxHIPJP/e+S/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I1UnAFNCQAAJkkAAA4AAAAAAAAAAAAAAAAAOgIA&#10;AGRycy9lMm9Eb2MueG1sUEsBAi0ACgAAAAAAAAAhACibjF2iVwAAolcAABQAAAAAAAAAAAAAAAAA&#10;swsAAGRycy9tZWRpYS9pbWFnZTEucG5nUEsBAi0AFAAGAAgAAAAhAOXQQNvlAAAADwEAAA8AAAAA&#10;AAAAAAAAAAAAh2MAAGRycy9kb3ducmV2LnhtbFBLAQItABQABgAIAAAAIQCqJg6+vAAAACEBAAAZ&#10;AAAAAAAAAAAAAAAAAJlkAABkcnMvX3JlbHMvZTJvRG9jLnhtbC5yZWxzUEsFBgAAAAAGAAYAfAEA&#10;AIxlAAAAAA==&#10;">
                <v:shape id="Picture 724" o:spid="_x0000_s1292" type="#_x0000_t75" style="position:absolute;left:6223;top:1587;width:28702;height:279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nlhyQAAAOEAAAAPAAAAZHJzL2Rvd25yZXYueG1sRI9PawIx&#10;FMTvgt8hPKG3ml0RldUoYim2F8F/pcfXzevu4uZl2aQa/fSNIHgZGIb5DTNbBFOLM7Wusqwg7Scg&#10;iHOrKy4UHPbvrxMQziNrrC2Tgis5WMy7nRlm2l54S+edL0SEsMtQQel9k0np8pIMur5tiGP2a1uD&#10;Ptq2kLrFS4SbWg6SZCQNVhwXSmxoVVJ+2v0ZBcci/KTJ1/fmtOWA61H+eUvHjVIvvfA2jbKcgvAU&#10;/LPxQHxoBePBEO6P4huQ838AAAD//wMAUEsBAi0AFAAGAAgAAAAhANvh9svuAAAAhQEAABMAAAAA&#10;AAAAAAAAAAAAAAAAAFtDb250ZW50X1R5cGVzXS54bWxQSwECLQAUAAYACAAAACEAWvQsW78AAAAV&#10;AQAACwAAAAAAAAAAAAAAAAAfAQAAX3JlbHMvLnJlbHNQSwECLQAUAAYACAAAACEAaiJ5YckAAADh&#10;AAAADwAAAAAAAAAAAAAAAAAHAgAAZHJzL2Rvd25yZXYueG1sUEsFBgAAAAADAAMAtwAAAP0CAAAA&#10;AA==&#10;">
                  <v:imagedata r:id="rId413" o:title=""/>
                </v:shape>
                <v:group id="Group 725" o:spid="_x0000_s1293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frByQAAAOEAAAAPAAAAZHJzL2Rvd25yZXYueG1sRI9Ba8JA&#10;FITvBf/D8gRvuonFKtFVRKv0IIWqIN4e2WcSzL4N2TWJ/75bEHoZGIb5hlmsOlOKhmpXWFYQjyIQ&#10;xKnVBWcKzqfdcAbCeWSNpWVS8CQHq2XvbYGJti3/UHP0mQgQdgkqyL2vEildmpNBN7IVcchutjbo&#10;g60zqWtsA9yUchxFH9JgwWEhx4o2OaX348Mo2LfYrt/jz+Zwv22e19Pk+3KISalBv9vOg6znIDx1&#10;/r/xQnxpBdPxBP4ehTcgl78AAAD//wMAUEsBAi0AFAAGAAgAAAAhANvh9svuAAAAhQEAABMAAAAA&#10;AAAAAAAAAAAAAAAAAFtDb250ZW50X1R5cGVzXS54bWxQSwECLQAUAAYACAAAACEAWvQsW78AAAAV&#10;AQAACwAAAAAAAAAAAAAAAAAfAQAAX3JlbHMvLnJlbHNQSwECLQAUAAYACAAAACEA6hH6wckAAADh&#10;AAAADwAAAAAAAAAAAAAAAAAHAgAAZHJzL2Rvd25yZXYueG1sUEsFBgAAAAADAAMAtwAAAP0CAAAA&#10;AA==&#10;">
                  <v:line id="Straight Connector 726" o:spid="_x0000_s1294" style="position:absolute;visibility:visible;mso-wrap-style:square" from="4635,25209" to="33305,25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C5kxwAAAOEAAAAPAAAAZHJzL2Rvd25yZXYueG1sRI9BawIx&#10;FITvBf9DeIK3mtXSta5GEau06Km23h+b5+7i5mVNoqb/vikUehkYhvmGmS+jacWNnG8sKxgNMxDE&#10;pdUNVwq+PrePLyB8QNbYWiYF3+Rhueg9zLHQ9s4fdDuESiQI+wIV1CF0hZS+rMmgH9qOOGUn6wyG&#10;ZF0ltcN7gptWjrMslwYbTgs1drSuqTwfriZRRseLkW/nKR53bu82T3l8jhelBv34OkuymoEIFMN/&#10;4w/xrhVMxjn8PkpvQC5+AAAA//8DAFBLAQItABQABgAIAAAAIQDb4fbL7gAAAIUBAAATAAAAAAAA&#10;AAAAAAAAAAAAAABbQ29udGVudF9UeXBlc10ueG1sUEsBAi0AFAAGAAgAAAAhAFr0LFu/AAAAFQEA&#10;AAsAAAAAAAAAAAAAAAAAHwEAAF9yZWxzLy5yZWxzUEsBAi0AFAAGAAgAAAAhAMFULmTHAAAA4QAA&#10;AA8AAAAAAAAAAAAAAAAABwIAAGRycy9kb3ducmV2LnhtbFBLBQYAAAAAAwADALcAAAD7AgAAAAA=&#10;" strokecolor="black [3040]"/>
                  <v:group id="Group 727" o:spid="_x0000_s1295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8EtyQAAAOEAAAAPAAAAZHJzL2Rvd25yZXYueG1sRI9Ba8JA&#10;FITvBf/D8gRvdROlKtFVRG3xIIWqIN4e2WcSzL4N2W0S/70rFHoZGIb5hlmsOlOKhmpXWFYQDyMQ&#10;xKnVBWcKzqfP9xkI55E1lpZJwYMcrJa9twUm2rb8Q83RZyJA2CWoIPe+SqR0aU4G3dBWxCG72dqg&#10;D7bOpK6xDXBTylEUTaTBgsNCjhVtckrvx1+j4KvFdj2Od83hfts8rqeP78shJqUG/W47D7Keg/DU&#10;+f/GH2KvFUxHU3g9Cm9ALp8AAAD//wMAUEsBAi0AFAAGAAgAAAAhANvh9svuAAAAhQEAABMAAAAA&#10;AAAAAAAAAAAAAAAAAFtDb250ZW50X1R5cGVzXS54bWxQSwECLQAUAAYACAAAACEAWvQsW78AAAAV&#10;AQAACwAAAAAAAAAAAAAAAAAfAQAAX3JlbHMvLnJlbHNQSwECLQAUAAYACAAAACEAdY/BLckAAADh&#10;AAAADwAAAAAAAAAAAAAAAAAHAgAAZHJzL2Rvd25yZXYueG1sUEsFBgAAAAADAAMAtwAAAP0CAAAA&#10;AA==&#10;">
                    <v:group id="Group 728" o:spid="_x0000_s1296" style="position:absolute;left:7429;top:2730;width:25908;height:29051" coordsize="25908,29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FVfygAAAOEAAAAPAAAAZHJzL2Rvd25yZXYueG1sRI9Na8JA&#10;EIbvhf6HZYTedBOLtkRXEftBD1KoCuJtyI5JMDsbstsk/nvnUOhl4GV4n5lnuR5crTpqQ+XZQDpJ&#10;QBHn3lZcGDgePsavoEJEtlh7JgM3CrBePT4sMbO+5x/q9rFQAuGQoYEyxibTOuQlOQwT3xDL7uJb&#10;h1FiW2jbYi9wV+tpksy1w4rlQokNbUvKr/tfZ+Czx37znL53u+tlezsfZt+nXUrGPI2Gt4WMzQJU&#10;pCH+N/4QX9bAy1ReFiOxAb26AwAA//8DAFBLAQItABQABgAIAAAAIQDb4fbL7gAAAIUBAAATAAAA&#10;AAAAAAAAAAAAAAAAAABbQ29udGVudF9UeXBlc10ueG1sUEsBAi0AFAAGAAgAAAAhAFr0LFu/AAAA&#10;FQEAAAsAAAAAAAAAAAAAAAAAHwEAAF9yZWxzLy5yZWxzUEsBAi0AFAAGAAgAAAAhAAQQVV/KAAAA&#10;4QAAAA8AAAAAAAAAAAAAAAAABwIAAGRycy9kb3ducmV2LnhtbFBLBQYAAAAAAwADALcAAAD+AgAA&#10;AAA=&#10;">
                      <v:group id="Group 729" o:spid="_x0000_s1297" style="position:absolute;width:25908;height:29051" coordsize="25908,29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PDEyQAAAOEAAAAPAAAAZHJzL2Rvd25yZXYueG1sRI9Ba8JA&#10;FITvhf6H5Qne6iZKa42uIrYVDyKoBfH2yD6TYPZtyG6T+O9dQehlYBjmG2a26EwpGqpdYVlBPIhA&#10;EKdWF5wp+D3+vH2CcB5ZY2mZFNzIwWL++jLDRNuW99QcfCYChF2CCnLvq0RKl+Zk0A1sRRyyi60N&#10;+mDrTOoa2wA3pRxG0Yc0WHBYyLGiVU7p9fBnFKxbbJej+LvZXi+r2/n4vjttY1Kq3+u+pkGWUxCe&#10;Ov/feCI2WsF4OIHHo/AG5PwOAAD//wMAUEsBAi0AFAAGAAgAAAAhANvh9svuAAAAhQEAABMAAAAA&#10;AAAAAAAAAAAAAAAAAFtDb250ZW50X1R5cGVzXS54bWxQSwECLQAUAAYACAAAACEAWvQsW78AAAAV&#10;AQAACwAAAAAAAAAAAAAAAAAfAQAAX3JlbHMvLnJlbHNQSwECLQAUAAYACAAAACEAa1zwxMkAAADh&#10;AAAADwAAAAAAAAAAAAAAAAAHAgAAZHJzL2Rvd25yZXYueG1sUEsFBgAAAAADAAMAtwAAAP0CAAAA&#10;AA==&#10;">
                        <v:group id="Group 730" o:spid="_x0000_s1298" style="position:absolute;width:25908;height:27908" coordsize="25908,2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8+EygAAAOEAAAAPAAAAZHJzL2Rvd25yZXYueG1sRI9Na8JA&#10;EIbvhf6HZYTedJOKtkRXEftBD1KoCuJtyI5JMDsbstsk/nvnUOhl4GV4n5dnuR5crTpqQ+XZQDpJ&#10;QBHn3lZcGDgePsavoEJEtlh7JgM3CrBePT4sMbO+5x/q9rFQAuGQoYEyxibTOuQlOQwT3xDL7+Jb&#10;h1FiW2jbYi9wV+vnJJlrhxXLQokNbUvKr/tfZ+Czx34zTd+73fWyvZ0Ps+/TLiVjnkbD20LOZgEq&#10;0hD/G3+IL2vgZSoOYiQ2oFd3AAAA//8DAFBLAQItABQABgAIAAAAIQDb4fbL7gAAAIUBAAATAAAA&#10;AAAAAAAAAAAAAAAAAABbQ29udGVudF9UeXBlc10ueG1sUEsBAi0AFAAGAAgAAAAhAFr0LFu/AAAA&#10;FQEAAAsAAAAAAAAAAAAAAAAAHwEAAF9yZWxzLy5yZWxzUEsBAi0AFAAGAAgAAAAhAH+/z4TKAAAA&#10;4QAAAA8AAAAAAAAAAAAAAAAABwIAAGRycy9kb3ducmV2LnhtbFBLBQYAAAAAAwADALcAAAD+AgAA&#10;AAA=&#10;">
                          <v:line id="Straight Connector 731" o:spid="_x0000_s1299" style="position:absolute;visibility:visible;mso-wrap-style:square" from="0,0" to="0,24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CDNxwAAAOEAAAAPAAAAZHJzL2Rvd25yZXYueG1sRI9BawIx&#10;FITvBf9DeIK3ml2lWlejSKu06Km23h+b5+7i5mVNoqb/vikUehkYhvmGWayiacWNnG8sK8iHGQji&#10;0uqGKwVfn9vHZxA+IGtsLZOCb/KwWvYeFlhoe+cPuh1CJRKEfYEK6hC6Qkpf1mTQD21HnLKTdQZD&#10;sq6S2uE9wU0rR1k2kQYbTgs1dvRSU3k+XE2i5MeLkW/nGR53bu8240l8ihelBv34Ok+ynoMIFMN/&#10;4w/xrhVMxzn8PkpvQC5/AAAA//8DAFBLAQItABQABgAIAAAAIQDb4fbL7gAAAIUBAAATAAAAAAAA&#10;AAAAAAAAAAAAAABbQ29udGVudF9UeXBlc10ueG1sUEsBAi0AFAAGAAgAAAAhAFr0LFu/AAAAFQEA&#10;AAsAAAAAAAAAAAAAAAAAHwEAAF9yZWxzLy5yZWxzUEsBAi0AFAAGAAgAAAAhAMtkIM3HAAAA4QAA&#10;AA8AAAAAAAAAAAAAAAAABwIAAGRycy9kb3ducmV2LnhtbFBLBQYAAAAAAwADALcAAAD7AgAAAAA=&#10;" strokecolor="black [3040]"/>
                          <v:line id="Straight Connector 732" o:spid="_x0000_s1300" style="position:absolute;visibility:visible;mso-wrap-style:square" from="0,27908" to="25908,27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fmVxwAAAOEAAAAPAAAAZHJzL2Rvd25yZXYueG1sRI9Pi8Iw&#10;FMTvgt8hPGEvsqZW2T/VKOIi6nGrF2+P5G1btnkpTdS6n34jCF4GhmF+w8yXna3FhVpfOVYwHiUg&#10;iLUzFRcKjofN6wcIH5AN1o5JwY08LBf93hwz4678TZc8FCJC2GeooAyhyaT0uiSLfuQa4pj9uNZi&#10;iLYtpGnxGuG2lmmSvEmLFceFEhtal6R/87NVcCI5PWyHu9sff6ZJg0bjfquVehl0X7MoqxmIQF14&#10;Nh6InVHwPknh/ii+Abn4BwAA//8DAFBLAQItABQABgAIAAAAIQDb4fbL7gAAAIUBAAATAAAAAAAA&#10;AAAAAAAAAAAAAABbQ29udGVudF9UeXBlc10ueG1sUEsBAi0AFAAGAAgAAAAhAFr0LFu/AAAAFQEA&#10;AAsAAAAAAAAAAAAAAAAAHwEAAF9yZWxzLy5yZWxzUEsBAi0AFAAGAAgAAAAhACM9+ZXHAAAA4QAA&#10;AA8AAAAAAAAAAAAAAAAABwIAAGRycy9kb3ducmV2LnhtbFBLBQYAAAAAAwADALcAAAD7AgAAAAA=&#10;" strokecolor="black [3040]">
                            <v:stroke dashstyle="dash"/>
                          </v:line>
                        </v:group>
                        <v:line id="Straight Connector 733" o:spid="_x0000_s1301" style="position:absolute;visibility:visible;mso-wrap-style:square" from="18288,10668" to="18288,29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OOuyAAAAOEAAAAPAAAAZHJzL2Rvd25yZXYueG1sRI9PawIx&#10;FMTvBb9DeEJvNauCldUoYmnpSfAPiLfH5rlZ3bysSequ/fRNodDLwDDMb5j5srO1uJMPlWMFw0EG&#10;grhwuuJSwWH//jIFESKyxtoxKXhQgOWi9zTHXLuWt3TfxVIkCIccFZgYm1zKUBiyGAauIU7Z2XmL&#10;MVlfSu2xTXBby1GWTaTFitOCwYbWhorr7ssq8JeP43e7LU+o7WTENyJrDhulnvvd2yzJagYiUhf/&#10;G3+IT63gdTyG30fpDcjFDwAAAP//AwBQSwECLQAUAAYACAAAACEA2+H2y+4AAACFAQAAEwAAAAAA&#10;AAAAAAAAAAAAAAAAW0NvbnRlbnRfVHlwZXNdLnhtbFBLAQItABQABgAIAAAAIQBa9CxbvwAAABUB&#10;AAALAAAAAAAAAAAAAAAAAB8BAABfcmVscy8ucmVsc1BLAQItABQABgAIAAAAIQD0rOOuyAAAAOEA&#10;AAAPAAAAAAAAAAAAAAAAAAcCAABkcnMvZG93bnJldi54bWxQSwUGAAAAAAMAAwC3AAAA/AIAAAAA&#10;" strokecolor="black [3040]">
                          <v:stroke dashstyle="3 1"/>
                        </v:line>
                      </v:group>
                      <v:line id="Straight Connector 734" o:spid="_x0000_s1302" style="position:absolute;visibility:visible;mso-wrap-style:square" from="9334,20764" to="9334,29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XvayAAAAOEAAAAPAAAAZHJzL2Rvd25yZXYueG1sRI9BawIx&#10;FITvhf6H8ITeNKstVlajlJZKT4JWEG+PzXOzunnZJtHd9tcbQehlYBjmG2a26GwtLuRD5VjBcJCB&#10;IC6crrhUsP3+7E9AhIissXZMCn4pwGL++DDDXLuW13TZxFIkCIccFZgYm1zKUBiyGAauIU7ZwXmL&#10;MVlfSu2xTXBby1GWjaXFitOCwYbeDRWnzdkq8Mfl7q9dl3vUdjziHyJrtiulnnrdxzTJ2xREpC7+&#10;N+6IL63g9fkFbo/SG5DzKwAAAP//AwBQSwECLQAUAAYACAAAACEA2+H2y+4AAACFAQAAEwAAAAAA&#10;AAAAAAAAAAAAAAAAW0NvbnRlbnRfVHlwZXNdLnhtbFBLAQItABQABgAIAAAAIQBa9CxbvwAAABUB&#10;AAALAAAAAAAAAAAAAAAAAB8BAABfcmVscy8ucmVsc1BLAQItABQABgAIAAAAIQB7RXvayAAAAOEA&#10;AAAPAAAAAAAAAAAAAAAAAAcCAABkcnMvZG93bnJldi54bWxQSwUGAAAAAAMAAwC3AAAA/AIAAAAA&#10;" strokecolor="black [3040]">
                        <v:stroke dashstyle="3 1"/>
                      </v:line>
                    </v:group>
                    <v:group id="Group 735" o:spid="_x0000_s1303" style="position:absolute;left:6286;top:22606;width:11176;height:1524" coordsize="11176,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GwcyQAAAOEAAAAPAAAAZHJzL2Rvd25yZXYueG1sRI9Ba8JA&#10;FITvBf/D8gRvuolilegqYqv0IIWqIN4e2WcSzL4N2TWJ/75bEHoZGIb5hlmuO1OKhmpXWFYQjyIQ&#10;xKnVBWcKzqfdcA7CeWSNpWVS8CQH61XvbYmJti3/UHP0mQgQdgkqyL2vEildmpNBN7IVcchutjbo&#10;g60zqWtsA9yUchxF79JgwWEhx4q2OaX348Mo2LfYbibxZ3O437bP62n6fTnEpNSg330sgmwWIDx1&#10;/r/xQnxpBbPJFP4ehTcgV78AAAD//wMAUEsBAi0AFAAGAAgAAAAhANvh9svuAAAAhQEAABMAAAAA&#10;AAAAAAAAAAAAAAAAAFtDb250ZW50X1R5cGVzXS54bWxQSwECLQAUAAYACAAAACEAWvQsW78AAAAV&#10;AQAACwAAAAAAAAAAAAAAAAAfAQAAX3JlbHMvLnJlbHNQSwECLQAUAAYACAAAACEAb8hsHMkAAADh&#10;AAAADwAAAAAAAAAAAAAAAAAHAgAAZHJzL2Rvd25yZXYueG1sUEsFBgAAAAADAAMAtwAAAP0CAAAA&#10;AA==&#10;">
                      <v:oval id="Oval 736" o:spid="_x0000_s1304" style="position:absolute;left:9652;width:15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59AyAAAAOEAAAAPAAAAZHJzL2Rvd25yZXYueG1sRI9BawIx&#10;FITvgv8hPKE3zbaVVVajFEtpPbXVHnp8bp67S5OXsInr+u9NQfAyMAzzDbNc99aIjtrQOFbwOMlA&#10;EJdON1wp+Nm/jecgQkTWaByTggsFWK+GgyUW2p35m7pdrESCcChQQR2jL6QMZU0Ww8R54pQdXWsx&#10;JttWUrd4TnBr5FOW5dJiw2mhRk+bmsq/3ckqyA92Y0647xq5/fTvv/7LTE2l1MOof10keVmAiNTH&#10;e+OG+NAKZs85/D9Kb0CurgAAAP//AwBQSwECLQAUAAYACAAAACEA2+H2y+4AAACFAQAAEwAAAAAA&#10;AAAAAAAAAAAAAAAAW0NvbnRlbnRfVHlwZXNdLnhtbFBLAQItABQABgAIAAAAIQBa9CxbvwAAABUB&#10;AAALAAAAAAAAAAAAAAAAAB8BAABfcmVscy8ucmVsc1BLAQItABQABgAIAAAAIQBHT59AyAAAAOEA&#10;AAAPAAAAAAAAAAAAAAAAAAcCAABkcnMvZG93bnJldi54bWxQSwUGAAAAAAMAAwC3AAAA/AIAAAAA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line id="Straight Connector 737" o:spid="_x0000_s1305" style="position:absolute;flip:x;visibility:visible;mso-wrap-style:square" from="0,889" to="10477,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S+ayQAAAOEAAAAPAAAAZHJzL2Rvd25yZXYueG1sRI9PawIx&#10;FMTvBb9DeIK3mlWhltUoohX00OKfHjw+Ns/dbZOXbRJ120/fFApeBoZhfsNM56014ko+1I4VDPoZ&#10;COLC6ZpLBe/H9eMziBCRNRrHpOCbAsxnnYcp5trdeE/XQyxFgnDIUUEVY5NLGYqKLIa+a4hTdnbe&#10;YkzWl1J7vCW4NXKYZU/SYs1pocKGlhUVn4eLVfB61B9frTeXn21crt/cybz4nVGq121XkySLCYhI&#10;bbw3/hEbrWA8GsPfo/QG5OwXAAD//wMAUEsBAi0AFAAGAAgAAAAhANvh9svuAAAAhQEAABMAAAAA&#10;AAAAAAAAAAAAAAAAAFtDb250ZW50X1R5cGVzXS54bWxQSwECLQAUAAYACAAAACEAWvQsW78AAAAV&#10;AQAACwAAAAAAAAAAAAAAAAAfAQAAX3JlbHMvLnJlbHNQSwECLQAUAAYACAAAACEAfm0vmskAAADh&#10;AAAADwAAAAAAAAAAAAAAAAAHAgAAZHJzL2Rvd25yZXYueG1sUEsFBgAAAAADAAMAtwAAAP0CAAAA&#10;AA==&#10;" strokecolor="black [3040]">
                        <v:stroke dashstyle="3 1"/>
                      </v:line>
                    </v:group>
                    <v:group id="Group 738" o:spid="_x0000_s1306" style="position:absolute;left:6286;top:12636;width:20193;height:1524" coordsize="20193,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cOCygAAAOEAAAAPAAAAZHJzL2Rvd25yZXYueG1sRI9Na8JA&#10;EIbvhf6HZYTedJOKtkRXEftBD1KoCuJtyI5JMDsbstsk/nvnUOhl4GV4n5lnuR5crTpqQ+XZQDpJ&#10;QBHn3lZcGDgePsavoEJEtlh7JgM3CrBePT4sMbO+5x/q9rFQAuGQoYEyxibTOuQlOQwT3xDL7uJb&#10;h1FiW2jbYi9wV+vnJJlrhxXLhRIb2paUX/e/zsBnj/1mmr53u+tlezsfZt+nXUrGPI2Gt4WMzQJU&#10;pCH+N/4QX9bAy1ReFiOxAb26AwAA//8DAFBLAQItABQABgAIAAAAIQDb4fbL7gAAAIUBAAATAAAA&#10;AAAAAAAAAAAAAAAAAABbQ29udGVudF9UeXBlc10ueG1sUEsBAi0AFAAGAAgAAAAhAFr0LFu/AAAA&#10;FQEAAAsAAAAAAAAAAAAAAAAAHwEAAF9yZWxzLy5yZWxzUEsBAi0AFAAGAAgAAAAhAIHJw4LKAAAA&#10;4QAAAA8AAAAAAAAAAAAAAAAABwIAAGRycy9kb3ducmV2LnhtbFBLBQYAAAAAAwADALcAAAD+AgAA&#10;AAA=&#10;">
                      <v:line id="Straight Connector 739" o:spid="_x0000_s1307" style="position:absolute;flip:x;visibility:visible;mso-wrap-style:square" from="0,762" to="19431,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h5zygAAAOEAAAAPAAAAZHJzL2Rvd25yZXYueG1sRI9PawIx&#10;FMTvBb9DeEJvNWsLra5GKVahPVT8d/D42Dx31yYvaxJ120/fFApeBoZhfsOMp6014kI+1I4V9HsZ&#10;COLC6ZpLBbvt4mEAIkRkjcYxKfimANNJ526MuXZXXtNlE0uRIBxyVFDF2ORShqIii6HnGuKUHZy3&#10;GJP1pdQerwlujXzMsmdpsea0UGFDs4qKr83ZKvjc6uOp9eb88xFni6Xbm7lfGaXuu+3bKMnrCESk&#10;Nt4a/4h3reDlaQh/j9IbkJNfAAAA//8DAFBLAQItABQABgAIAAAAIQDb4fbL7gAAAIUBAAATAAAA&#10;AAAAAAAAAAAAAAAAAABbQ29udGVudF9UeXBlc10ueG1sUEsBAi0AFAAGAAgAAAAhAFr0LFu/AAAA&#10;FQEAAAsAAAAAAAAAAAAAAAAAHwEAAF9yZWxzLy5yZWxzUEsBAi0AFAAGAAgAAAAhAGC+HnPKAAAA&#10;4QAAAA8AAAAAAAAAAAAAAAAABwIAAGRycy9kb3ducmV2LnhtbFBLBQYAAAAAAwADALcAAAD+AgAA&#10;AAA=&#10;" strokecolor="black [3040]">
                        <v:stroke dashstyle="3 1"/>
                      </v:line>
                      <v:oval id="Oval 740" o:spid="_x0000_s1308" style="position:absolute;left:18669;width:15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NHSyAAAAOEAAAAPAAAAZHJzL2Rvd25yZXYueG1sRI9BawIx&#10;EIXvhf6HMAVvNdsitqxGKRZRT63aQ4/TzXR3aTIJm7iu/75zELwMPIb3Pb75cvBO9dSlNrCBp3EB&#10;irgKtuXawNdx/fgKKmVkiy4wGbhQguXi/m6OpQ1n3lN/yLUSCKcSDTQ5x1LrVDXkMY1DJJbfb+g8&#10;ZoldrW2HZ4F7p5+LYqo9tiwLDUZaNVT9HU7ewPTHr9wJj32rdx9x8x0/3cTVxowehveZnLcZqExD&#10;vjWuiK018DIRBzESG9CLfwAAAP//AwBQSwECLQAUAAYACAAAACEA2+H2y+4AAACFAQAAEwAAAAAA&#10;AAAAAAAAAAAAAAAAW0NvbnRlbnRfVHlwZXNdLnhtbFBLAQItABQABgAIAAAAIQBa9CxbvwAAABUB&#10;AAALAAAAAAAAAAAAAAAAAB8BAABfcmVscy8ucmVsc1BLAQItABQABgAIAAAAIQD/7NHSyAAAAOEA&#10;AAAPAAAAAAAAAAAAAAAAAAcCAABkcnMvZG93bnJldi54bWxQSwUGAAAAAAMAAwC3AAAA/AIAAAAA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group id="Group 741" o:spid="_x0000_s1309" style="position:absolute;left:-7252;top:-4614;width:53448;height:42826" coordorigin="-7252,-4614" coordsize="53449,42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RliyQAAAOEAAAAPAAAAZHJzL2Rvd25yZXYueG1sRI9Ba8JA&#10;FITvBf/D8gRvuonWVqKriLbiQQpVofT2yD6TYPZtyG6T+O9dQehlYBjmG2ax6kwpGqpdYVlBPIpA&#10;EKdWF5wpOJ8+hzMQziNrLC2Tghs5WC17LwtMtG35m5qjz0SAsEtQQe59lUjp0pwMupGtiEN2sbVB&#10;H2ydSV1jG+CmlOMoepMGCw4LOVa0ySm9Hv+Mgl2L7XoSfzSH62Vz+z1Nv34OMSk16HfbeZD1HISn&#10;zv83noi9VvD+GsPjUXgDcnkHAAD//wMAUEsBAi0AFAAGAAgAAAAhANvh9svuAAAAhQEAABMAAAAA&#10;AAAAAAAAAAAAAAAAAFtDb250ZW50X1R5cGVzXS54bWxQSwECLQAUAAYACAAAACEAWvQsW78AAAAV&#10;AQAACwAAAAAAAAAAAAAAAAAfAQAAX3JlbHMvLnJlbHNQSwECLQAUAAYACAAAACEASPUZYskAAADh&#10;AAAADwAAAAAAAAAAAAAAAAAHAgAAZHJzL2Rvd25yZXYueG1sUEsFBgAAAAADAAMAtwAAAP0CAAAA&#10;AA==&#10;">
                      <v:shape id="Text Box 742" o:spid="_x0000_s1310" type="#_x0000_t202" style="position:absolute;left:19396;top:23426;width:12480;height:8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bulywAAAOEAAAAPAAAAZHJzL2Rvd25yZXYueG1sRI9La8Mw&#10;EITvhfwHsYHeGrmmeWBbCcEhJJT2kMelt621sU2tlWMpidtfXxUCvQwMw3zDZIveNOJKnastK3ge&#10;RSCIC6trLhUcD+unGQjnkTU2lknBNzlYzAcPGSba3nhH170vRYCwS1BB5X2bSOmKigy6kW2JQ3ay&#10;nUEfbFdK3eEtwE0j4yiaSIM1h4UKW8orKr72F6PgNV+/4+4zNrOfJt+8nZbt+fgxVupx2K/SIMsU&#10;hKfe/zfuiK1WMH2J4e9ReANy/gsAAP//AwBQSwECLQAUAAYACAAAACEA2+H2y+4AAACFAQAAEwAA&#10;AAAAAAAAAAAAAAAAAAAAW0NvbnRlbnRfVHlwZXNdLnhtbFBLAQItABQABgAIAAAAIQBa9CxbvwAA&#10;ABUBAAALAAAAAAAAAAAAAAAAAB8BAABfcmVscy8ucmVsc1BLAQItABQABgAIAAAAIQAVrbulywAA&#10;AOEAAAAPAAAAAAAAAAAAAAAAAAcCAABkcnMvZG93bnJldi54bWxQSwUGAAAAAAMAAwC3AAAA/wIA&#10;AAAA&#10;" filled="f" stroked="f" strokeweight=".5pt">
                        <v:textbox>
                          <w:txbxContent>
                            <w:p w14:paraId="7A0AAA91" w14:textId="77777777" w:rsidR="002D0E2C" w:rsidRPr="009B5F02" w:rsidRDefault="002D0E2C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+1</w:t>
                              </w:r>
                            </w:p>
                          </w:txbxContent>
                        </v:textbox>
                      </v:shape>
                      <v:shape id="Text Box 743" o:spid="_x0000_s1311" type="#_x0000_t202" style="position:absolute;left:-7252;top:8552;width:16743;height:8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R4+ygAAAOEAAAAPAAAAZHJzL2Rvd25yZXYueG1sRI9Pa8JA&#10;FMTvBb/D8oTe6kZrq0RXkRRRij345+LtmX0mwezbmN1q9NO7hYKXgWGY3zDjaWNKcaHaFZYVdDsR&#10;COLU6oIzBbvt/G0IwnlkjaVlUnAjB9NJ62WMsbZXXtNl4zMRIOxiVJB7X8VSujQng65jK+KQHW1t&#10;0AdbZ1LXeA1wU8peFH1KgwWHhRwrSnJKT5tfo+A7mf/g+tAzw3uZLFbHWXXe7T+Uem03X6MgsxEI&#10;T41/Nv4RS61g0H+Hv0fhDcjJAwAA//8DAFBLAQItABQABgAIAAAAIQDb4fbL7gAAAIUBAAATAAAA&#10;AAAAAAAAAAAAAAAAAABbQ29udGVudF9UeXBlc10ueG1sUEsBAi0AFAAGAAgAAAAhAFr0LFu/AAAA&#10;FQEAAAsAAAAAAAAAAAAAAAAAHwEAAF9yZWxzLy5yZWxzUEsBAi0AFAAGAAgAAAAhAHrhHj7KAAAA&#10;4QAAAA8AAAAAAAAAAAAAAAAABwIAAGRycy9kb3ducmV2LnhtbFBLBQYAAAAAAwADALcAAAD+AgAA&#10;AAA=&#10;" filled="f" stroked="f" strokeweight=".5pt">
                        <v:textbox>
                          <w:txbxContent>
                            <w:p w14:paraId="063E6D4D" w14:textId="77777777" w:rsidR="002D0E2C" w:rsidRPr="009B5F02" w:rsidRDefault="002D0E2C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+1)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2</w:t>
                              </w:r>
                            </w:p>
                          </w:txbxContent>
                        </v:textbox>
                      </v:shape>
                      <v:shape id="Text Box 744" o:spid="_x0000_s1312" type="#_x0000_t202" style="position:absolute;left:1083;top:19454;width:6620;height:6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IZKygAAAOEAAAAPAAAAZHJzL2Rvd25yZXYueG1sRI9Ba8JA&#10;FITvBf/D8gRvdaNolegqEpGK1IOpl95es88kNPs2Zrca/fVuoeBlYBjmG2a+bE0lLtS40rKCQT8C&#10;QZxZXXKu4Pi5eZ2CcB5ZY2WZFNzIwXLReZljrO2VD3RJfS4ChF2MCgrv61hKlxVk0PVtTRyyk20M&#10;+mCbXOoGrwFuKjmMojdpsOSwUGBNSUHZT/prFOySzR4P30MzvVfJ+8dpVZ+PX2Olet12PQuymoHw&#10;1Ppn4x+x1QomoxH8PQpvQC4eAAAA//8DAFBLAQItABQABgAIAAAAIQDb4fbL7gAAAIUBAAATAAAA&#10;AAAAAAAAAAAAAAAAAABbQ29udGVudF9UeXBlc10ueG1sUEsBAi0AFAAGAAgAAAAhAFr0LFu/AAAA&#10;FQEAAAsAAAAAAAAAAAAAAAAAHwEAAF9yZWxzLy5yZWxzUEsBAi0AFAAGAAgAAAAhAPUIhkrKAAAA&#10;4QAAAA8AAAAAAAAAAAAAAAAABwIAAGRycy9kb3ducmV2LnhtbFBLBQYAAAAAAwADALcAAAD+AgAA&#10;AAA=&#10;" filled="f" stroked="f" strokeweight=".5pt">
                        <v:textbox>
                          <w:txbxContent>
                            <w:p w14:paraId="23F3C751" w14:textId="77777777" w:rsidR="002D0E2C" w:rsidRPr="009B5F02" w:rsidRDefault="002D0E2C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745" o:spid="_x0000_s1313" type="#_x0000_t202" style="position:absolute;left:12914;top:30061;width:7053;height:7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CPRywAAAOEAAAAPAAAAZHJzL2Rvd25yZXYueG1sRI9Ba8JA&#10;FITvhf6H5RV6q5tKoxJdRVJEKfVg9OLtmX0mwezbNLs1aX99tyB4GRiG+YaZLXpTiyu1rrKs4HUQ&#10;gSDOra64UHDYr14mIJxH1lhbJgU/5GAxf3yYYaJtxzu6Zr4QAcIuQQWl900ipctLMugGtiEO2dm2&#10;Bn2wbSF1i12Am1oOo2gkDVYcFkpsKC0pv2TfRsFHutri7jQ0k986XX+el83X4Rgr9fzUv0+DLKcg&#10;PPX+3rghNlrB+C2G/0fhDcj5HwAAAP//AwBQSwECLQAUAAYACAAAACEA2+H2y+4AAACFAQAAEwAA&#10;AAAAAAAAAAAAAAAAAAAAW0NvbnRlbnRfVHlwZXNdLnhtbFBLAQItABQABgAIAAAAIQBa9CxbvwAA&#10;ABUBAAALAAAAAAAAAAAAAAAAAB8BAABfcmVscy8ucmVsc1BLAQItABQABgAIAAAAIQCaRCPRywAA&#10;AOEAAAAPAAAAAAAAAAAAAAAAAAcCAABkcnMvZG93bnJldi54bWxQSwUGAAAAAAMAAwC3AAAA/wIA&#10;AAAA&#10;" filled="f" stroked="f" strokeweight=".5pt">
                        <v:textbox>
                          <w:txbxContent>
                            <w:p w14:paraId="5A322592" w14:textId="77777777" w:rsidR="002D0E2C" w:rsidRPr="009B5F02" w:rsidRDefault="002D0E2C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Text Box 746" o:spid="_x0000_s1314" type="#_x0000_t202" style="position:absolute;left:22170;top:30075;width:7199;height:8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r2mywAAAOEAAAAPAAAAZHJzL2Rvd25yZXYueG1sRI9Pa8JA&#10;FMTvQr/D8gq96abSqsSsIimiSD2YeuntmX35g9m3aXarqZ++Wyh4GRiG+Q2TLHvTiAt1rras4HkU&#10;gSDOra65VHD8WA9nIJxH1thYJgU/5GC5eBgkGGt75QNdMl+KAGEXo4LK+zaW0uUVGXQj2xKHrLCd&#10;QR9sV0rd4TXATSPHUTSRBmsOCxW2lFaUn7Nvo2CXrvd4OI3N7Nakm/di1X4dP1+Venrs3+ZBVnMQ&#10;nnp/b/wjtlrB9GUCf4/CG5CLXwAAAP//AwBQSwECLQAUAAYACAAAACEA2+H2y+4AAACFAQAAEwAA&#10;AAAAAAAAAAAAAAAAAAAAW0NvbnRlbnRfVHlwZXNdLnhtbFBLAQItABQABgAIAAAAIQBa9CxbvwAA&#10;ABUBAAALAAAAAAAAAAAAAAAAAB8BAABfcmVscy8ucmVsc1BLAQItABQABgAIAAAAIQBqlr2mywAA&#10;AOEAAAAPAAAAAAAAAAAAAAAAAAcCAABkcnMvZG93bnJldi54bWxQSwUGAAAAAAMAAwC3AAAA/wIA&#10;AAAA&#10;" filled="f" stroked="f" strokeweight=".5pt">
                        <v:textbox>
                          <w:txbxContent>
                            <w:p w14:paraId="50D84641" w14:textId="77777777" w:rsidR="002D0E2C" w:rsidRPr="00507F0C" w:rsidRDefault="002D0E2C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747" o:spid="_x0000_s1315" type="#_x0000_t202" style="position:absolute;left:12854;top:23550;width:8456;height:7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hg9yQAAAOEAAAAPAAAAZHJzL2Rvd25yZXYueG1sRI9Ba8JA&#10;FITvgv9heUJvulG0SnQViUiL1IPWS2+v2WcSmn0bs1uN/npXELwMDMN8w8wWjSnFmWpXWFbQ70Ug&#10;iFOrC84UHL7X3QkI55E1lpZJwZUcLObt1gxjbS+8o/PeZyJA2MWoIPe+iqV0aU4GXc9WxCE72tqg&#10;D7bOpK7xEuCmlIMoepcGCw4LOVaU5JT+7f+Ngk2y3uLud2AmtzL5+Douq9PhZ6TUW6dZTYMspyA8&#10;Nf7VeCI+tYLxcAyPR+ENyPkdAAD//wMAUEsBAi0AFAAGAAgAAAAhANvh9svuAAAAhQEAABMAAAAA&#10;AAAAAAAAAAAAAAAAAFtDb250ZW50X1R5cGVzXS54bWxQSwECLQAUAAYACAAAACEAWvQsW78AAAAV&#10;AQAACwAAAAAAAAAAAAAAAAAfAQAAX3JlbHMvLnJlbHNQSwECLQAUAAYACAAAACEABdoYPckAAADh&#10;AAAADwAAAAAAAAAAAAAAAAAHAgAAZHJzL2Rvd25yZXYueG1sUEsFBgAAAAADAAMAtwAAAP0CAAAA&#10;AA==&#10;" filled="f" stroked="f" strokeweight=".5pt">
                        <v:textbox>
                          <w:txbxContent>
                            <w:p w14:paraId="140BFAE4" w14:textId="77777777" w:rsidR="002D0E2C" w:rsidRPr="009B5F02" w:rsidRDefault="002D0E2C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748" o:spid="_x0000_s1316" type="#_x0000_t202" style="position:absolute;left:31866;top:26726;width:8785;height:9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YxPywAAAOEAAAAPAAAAZHJzL2Rvd25yZXYueG1sRI/BasJA&#10;EIbvBd9hmYK3uqm0VaKrSIoopR60Xnobs2MSzM7G7Kppn75zKHgZ+Bn+b+abzjtXqyu1ofJs4HmQ&#10;gCLOva24MLD/Wj6NQYWIbLH2TAZ+KMB81nuYYmr9jbd03cVCCYRDigbKGJtU65CX5DAMfEMsu6Nv&#10;HUaJbaFtizeBu1oPk+RNO6xYLpTYUFZSftpdnIGPbLnB7WHoxr91tvo8Lprz/vvVmP5j9z6RsZiA&#10;itTFe+MfsbYGRi/yshiJDejZHwAAAP//AwBQSwECLQAUAAYACAAAACEA2+H2y+4AAACFAQAAEwAA&#10;AAAAAAAAAAAAAAAAAAAAW0NvbnRlbnRfVHlwZXNdLnhtbFBLAQItABQABgAIAAAAIQBa9CxbvwAA&#10;ABUBAAALAAAAAAAAAAAAAAAAAB8BAABfcmVscy8ucmVsc1BLAQItABQABgAIAAAAIQB0RYxPywAA&#10;AOEAAAAPAAAAAAAAAAAAAAAAAAcCAABkcnMvZG93bnJldi54bWxQSwUGAAAAAAMAAwC3AAAA/wIA&#10;AAAA&#10;" filled="f" stroked="f" strokeweight=".5pt">
                        <v:textbox>
                          <w:txbxContent>
                            <w:p w14:paraId="2AA4B70D" w14:textId="77777777" w:rsidR="002D0E2C" w:rsidRPr="00507F0C" w:rsidRDefault="002D0E2C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749" o:spid="_x0000_s1317" type="#_x0000_t202" style="position:absolute;left:31814;top:20568;width:8647;height:10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SnUywAAAOEAAAAPAAAAZHJzL2Rvd25yZXYueG1sRI9Ba8JA&#10;FITvQv/D8gredFOxaqOrSERaRA9aL729Zp9JaPZtml2TtL++Kwi9DAzDfMMsVp0pRUO1KywreBpG&#10;IIhTqwvOFJzft4MZCOeRNZaWScEPOVgtH3oLjLVt+UjNyWciQNjFqCD3voqldGlOBt3QVsQhu9ja&#10;oA+2zqSusQ1wU8pRFE2kwYLDQo4VJTmlX6erUbBLtgc8fo7M7LdMXveXdfV9/nhWqv/YbeZB1nMQ&#10;njr/37gj3rSC6fgFbo/CG5DLPwAAAP//AwBQSwECLQAUAAYACAAAACEA2+H2y+4AAACFAQAAEwAA&#10;AAAAAAAAAAAAAAAAAAAAW0NvbnRlbnRfVHlwZXNdLnhtbFBLAQItABQABgAIAAAAIQBa9CxbvwAA&#10;ABUBAAALAAAAAAAAAAAAAAAAAB8BAABfcmVscy8ucmVsc1BLAQItABQABgAIAAAAIQAbCSnUywAA&#10;AOEAAAAPAAAAAAAAAAAAAAAAAAcCAABkcnMvZG93bnJldi54bWxQSwUGAAAAAAMAAwC3AAAA/wIA&#10;AAAA&#10;" filled="f" stroked="f" strokeweight=".5pt">
                        <v:textbox>
                          <w:txbxContent>
                            <w:p w14:paraId="0C0F265F" w14:textId="77777777" w:rsidR="002D0E2C" w:rsidRPr="00507F0C" w:rsidRDefault="002D0E2C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750" o:spid="_x0000_s1318" type="#_x0000_t202" style="position:absolute;left:10834;top:17002;width:6284;height:7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aUygAAAOEAAAAPAAAAZHJzL2Rvd25yZXYueG1sRI9Na8JA&#10;EIbvhf6HZQre6kZBK9FVJEUsYg9+XHqbZsckmJ1Ns1tN++udg+Bl4GV4n5dntuhcrS7UhsqzgUE/&#10;AUWce1txYeB4WL1OQIWIbLH2TAb+KMBi/vw0w9T6K+/oso+FEgiHFA2UMTap1iEvyWHo+4ZYfiff&#10;OowS20LbFq8Cd7UeJslYO6xYFkpsKCspP+9/nYFNtvrE3ffQTf7rbL09LZuf49fImN5L9z6Vs5yC&#10;itTFR+OO+LAG3kbiIEZiA3p+AwAA//8DAFBLAQItABQABgAIAAAAIQDb4fbL7gAAAIUBAAATAAAA&#10;AAAAAAAAAAAAAAAAAABbQ29udGVudF9UeXBlc10ueG1sUEsBAi0AFAAGAAgAAAAhAFr0LFu/AAAA&#10;FQEAAAsAAAAAAAAAAAAAAAAAHwEAAF9yZWxzLy5yZWxzUEsBAi0AFAAGAAgAAAAhAA/qFpTKAAAA&#10;4QAAAA8AAAAAAAAAAAAAAAAABwIAAGRycy9kb3ducmV2LnhtbFBLBQYAAAAAAwADALcAAAD+AgAA&#10;AAA=&#10;" filled="f" stroked="f" strokeweight=".5pt">
                        <v:textbox>
                          <w:txbxContent>
                            <w:p w14:paraId="3C3FCA47" w14:textId="77777777" w:rsidR="002D0E2C" w:rsidRPr="00507F0C" w:rsidRDefault="002D0E2C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751" o:spid="_x0000_s1319" type="#_x0000_t202" style="position:absolute;left:18624;top:6779;width:6916;height:9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rMPywAAAOEAAAAPAAAAZHJzL2Rvd25yZXYueG1sRI9Pa8JA&#10;FMTvQr/D8gq9mY1CrCSuIinSUtqDfy7entlnEpp9m2a3MfbTdwuCl4FhmN8wi9VgGtFT52rLCiZR&#10;DIK4sLrmUsFhvxnPQTiPrLGxTAqu5GC1fBgtMNX2wlvqd74UAcIuRQWV920qpSsqMugi2xKH7Gw7&#10;gz7YrpS6w0uAm0ZO43gmDdYcFipsKa+o+Nr9GAXv+eYTt6epmf82+evHed1+H46JUk+Pw0sWZJ2B&#10;8DT4e+OGeNMKnpMJ/D8Kb0Au/wAAAP//AwBQSwECLQAUAAYACAAAACEA2+H2y+4AAACFAQAAEwAA&#10;AAAAAAAAAAAAAAAAAAAAW0NvbnRlbnRfVHlwZXNdLnhtbFBLAQItABQABgAIAAAAIQBa9CxbvwAA&#10;ABUBAAALAAAAAAAAAAAAAAAAAB8BAABfcmVscy8ucmVsc1BLAQItABQABgAIAAAAIQBgprMPywAA&#10;AOEAAAAPAAAAAAAAAAAAAAAAAAcCAABkcnMvZG93bnJldi54bWxQSwUGAAAAAAMAAwC3AAAA/wIA&#10;AAAA&#10;" filled="f" stroked="f" strokeweight=".5pt">
                        <v:textbox>
                          <w:txbxContent>
                            <w:p w14:paraId="763FCF5F" w14:textId="77777777" w:rsidR="002D0E2C" w:rsidRPr="00507F0C" w:rsidRDefault="002D0E2C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752" o:spid="_x0000_s1320" type="#_x0000_t202" style="position:absolute;left:18474;top:-2408;width:27722;height:8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C14ygAAAOEAAAAPAAAAZHJzL2Rvd25yZXYueG1sRI9Pa8JA&#10;FMTvgt9heYI33RiwlSSrSERaSnvwz8Xba/aZhGbfptlV0356Vyj0MjAM8xsmW/WmEVfqXG1ZwWwa&#10;gSAurK65VHA8bCcLEM4ja2wsk4IfcrBaDgcZJtreeEfXvS9FgLBLUEHlfZtI6YqKDLqpbYlDdrad&#10;QR9sV0rd4S3ATSPjKHqSBmsOCxW2lFdUfO0vRsFbvv3A3WdsFr9N/vJ+Xrffx9NcqfGo36RB1ikI&#10;T73/b/whXrWC53kMj0fhDcjlHQAA//8DAFBLAQItABQABgAIAAAAIQDb4fbL7gAAAIUBAAATAAAA&#10;AAAAAAAAAAAAAAAAAABbQ29udGVudF9UeXBlc10ueG1sUEsBAi0AFAAGAAgAAAAhAFr0LFu/AAAA&#10;FQEAAAsAAAAAAAAAAAAAAAAAHwEAAF9yZWxzLy5yZWxzUEsBAi0AFAAGAAgAAAAhAJB0LXjKAAAA&#10;4QAAAA8AAAAAAAAAAAAAAAAABwIAAGRycy9kb3ducmV2LnhtbFBLBQYAAAAAAwADALcAAAD+AgAA&#10;AAA=&#10;" filled="f" stroked="f" strokeweight=".5pt">
                        <v:textbox>
                          <w:txbxContent>
                            <w:p w14:paraId="09035797" w14:textId="77777777" w:rsidR="002D0E2C" w:rsidRPr="00507F0C" w:rsidRDefault="002D0E2C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mx</w:t>
                              </w:r>
                              <w:r>
                                <w:t xml:space="preserve"> +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753" o:spid="_x0000_s1321" type="#_x0000_t202" style="position:absolute;left:27928;top:10559;width:17540;height:8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IjjywAAAOEAAAAPAAAAZHJzL2Rvd25yZXYueG1sRI9Ba8JA&#10;FITvhf6H5RV6q5taohJdRVJEKfVg9OLtmX0mwezbNLs1aX99tyB4GRiG+YaZLXpTiyu1rrKs4HUQ&#10;gSDOra64UHDYr14mIJxH1lhbJgU/5GAxf3yYYaJtxzu6Zr4QAcIuQQWl900ipctLMugGtiEO2dm2&#10;Bn2wbSF1i12Am1oOo2gkDVYcFkpsKC0pv2TfRsFHutri7jQ0k986XX+el83X4Rgr9fzUv0+DLKcg&#10;PPX+3rghNlrBOH6D/0fhDcj5HwAAAP//AwBQSwECLQAUAAYACAAAACEA2+H2y+4AAACFAQAAEwAA&#10;AAAAAAAAAAAAAAAAAAAAW0NvbnRlbnRfVHlwZXNdLnhtbFBLAQItABQABgAIAAAAIQBa9CxbvwAA&#10;ABUBAAALAAAAAAAAAAAAAAAAAB8BAABfcmVscy8ucmVsc1BLAQItABQABgAIAAAAIQD/OIjjywAA&#10;AOEAAAAPAAAAAAAAAAAAAAAAAAcCAABkcnMvZG93bnJldi54bWxQSwUGAAAAAAMAAwC3AAAA/wIA&#10;AAAA&#10;" filled="f" stroked="f" strokeweight=".5pt">
                        <v:textbox>
                          <w:txbxContent>
                            <w:p w14:paraId="6043FADE" w14:textId="77777777" w:rsidR="002D0E2C" w:rsidRPr="00507F0C" w:rsidRDefault="002D0E2C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2</w:t>
                              </w:r>
                            </w:p>
                          </w:txbxContent>
                        </v:textbox>
                      </v:shape>
                      <v:shape id="Text Box 754" o:spid="_x0000_s1322" type="#_x0000_t202" style="position:absolute;left:3540;top:-4614;width:8098;height:8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RCXywAAAOEAAAAPAAAAZHJzL2Rvd25yZXYueG1sRI9Ba8JA&#10;FITvhf6H5RV6q5tKoxJdRVJEKfVg9OLtmX0mwezbNLs1aX99tyB4GRiG+YaZLXpTiyu1rrKs4HUQ&#10;gSDOra64UHDYr14mIJxH1lhbJgU/5GAxf3yYYaJtxzu6Zr4QAcIuQQWl900ipctLMugGtiEO2dm2&#10;Bn2wbSF1i12Am1oOo2gkDVYcFkpsKC0pv2TfRsFHutri7jQ0k986XX+el83X4Rgr9fzUv0+DLKcg&#10;PPX+3rghNlrBOH6D/0fhDcj5HwAAAP//AwBQSwECLQAUAAYACAAAACEA2+H2y+4AAACFAQAAEwAA&#10;AAAAAAAAAAAAAAAAAAAAW0NvbnRlbnRfVHlwZXNdLnhtbFBLAQItABQABgAIAAAAIQBa9CxbvwAA&#10;ABUBAAALAAAAAAAAAAAAAAAAAB8BAABfcmVscy8ucmVsc1BLAQItABQABgAIAAAAIQBw0RCXywAA&#10;AOEAAAAPAAAAAAAAAAAAAAAAAAcCAABkcnMvZG93bnJldi54bWxQSwUGAAAAAAMAAwC3AAAA/wIA&#10;AAAA&#10;" filled="f" stroked="f" strokeweight=".5pt">
                        <v:textbox>
                          <w:txbxContent>
                            <w:p w14:paraId="2AFC0DA3" w14:textId="77777777" w:rsidR="002D0E2C" w:rsidRPr="00507F0C" w:rsidRDefault="002D0E2C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</w:p>
    <w:p w14:paraId="02F658AF" w14:textId="7A489B6D" w:rsidR="00A67A29" w:rsidRPr="00E96A54" w:rsidRDefault="00A67A29" w:rsidP="0074223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>Example</w:t>
      </w:r>
      <w:r>
        <w:rPr>
          <w:rFonts w:cstheme="minorHAnsi"/>
        </w:rPr>
        <w:t xml:space="preserve">  </w:t>
      </w:r>
      <w:r w:rsidR="004225A2">
        <w:rPr>
          <w:rFonts w:cstheme="minorHAnsi"/>
        </w:rPr>
        <w:t xml:space="preserve">The tangent line </w:t>
      </w:r>
      <w:r w:rsidR="004225A2">
        <w:rPr>
          <w:rFonts w:cstheme="minorHAnsi"/>
          <w:i/>
          <w:iCs/>
        </w:rPr>
        <w:t>L</w:t>
      </w:r>
      <w:r w:rsidR="004225A2">
        <w:rPr>
          <w:rFonts w:cstheme="minorHAnsi"/>
        </w:rPr>
        <w:t xml:space="preserve"> to the curve </w:t>
      </w:r>
      <w:r w:rsidR="004225A2">
        <w:rPr>
          <w:rFonts w:cstheme="minorHAnsi"/>
          <w:i/>
          <w:iCs/>
        </w:rPr>
        <w:t>y</w:t>
      </w:r>
      <w:r w:rsidR="004225A2">
        <w:rPr>
          <w:rFonts w:cstheme="minorHAnsi"/>
        </w:rPr>
        <w:t xml:space="preserve"> = </w:t>
      </w:r>
      <w:r w:rsidR="004225A2">
        <w:rPr>
          <w:rFonts w:cstheme="minorHAnsi"/>
          <w:i/>
          <w:iCs/>
        </w:rPr>
        <w:t>x</w:t>
      </w:r>
      <w:r w:rsidR="004225A2">
        <w:rPr>
          <w:rFonts w:cstheme="minorHAnsi"/>
          <w:vertAlign w:val="superscript"/>
        </w:rPr>
        <w:t>2</w:t>
      </w:r>
      <w:r w:rsidR="004225A2">
        <w:rPr>
          <w:rFonts w:cstheme="minorHAnsi"/>
        </w:rPr>
        <w:t xml:space="preserve"> at </w:t>
      </w:r>
      <w:r w:rsidR="009218CC">
        <w:rPr>
          <w:rFonts w:cstheme="minorHAnsi"/>
          <w:i/>
          <w:iCs/>
        </w:rPr>
        <w:t>P</w:t>
      </w:r>
      <w:r w:rsidR="009218CC">
        <w:rPr>
          <w:rFonts w:cstheme="minorHAnsi"/>
        </w:rPr>
        <w:t xml:space="preserve"> = </w:t>
      </w:r>
      <w:r w:rsidR="004225A2">
        <w:rPr>
          <w:rFonts w:cstheme="minorHAnsi"/>
        </w:rPr>
        <w:t xml:space="preserve">(1,1) has equation </w:t>
      </w:r>
      <w:r w:rsidR="004225A2">
        <w:rPr>
          <w:rFonts w:cstheme="minorHAnsi"/>
          <w:i/>
          <w:iCs/>
        </w:rPr>
        <w:t>y</w:t>
      </w:r>
      <w:r w:rsidR="004225A2">
        <w:rPr>
          <w:rFonts w:cstheme="minorHAnsi"/>
        </w:rPr>
        <w:t xml:space="preserve"> = 2</w:t>
      </w:r>
      <w:r w:rsidR="004225A2">
        <w:rPr>
          <w:rFonts w:cstheme="minorHAnsi"/>
          <w:i/>
          <w:iCs/>
        </w:rPr>
        <w:t>x</w:t>
      </w:r>
      <w:r w:rsidR="004225A2">
        <w:rPr>
          <w:rFonts w:cstheme="minorHAnsi"/>
        </w:rPr>
        <w:t xml:space="preserve"> – 1. </w:t>
      </w:r>
      <w:r w:rsidR="00D1447D">
        <w:rPr>
          <w:rFonts w:cstheme="minorHAnsi"/>
        </w:rPr>
        <w:t xml:space="preserve">Let's </w:t>
      </w:r>
      <w:r w:rsidR="006534C2">
        <w:rPr>
          <w:rFonts w:cstheme="minorHAnsi"/>
        </w:rPr>
        <w:t>show</w:t>
      </w:r>
      <w:r w:rsidR="00D1447D">
        <w:rPr>
          <w:rFonts w:cstheme="minorHAnsi"/>
        </w:rPr>
        <w:t xml:space="preserve"> that the tangent line is the line</w:t>
      </w:r>
      <w:r w:rsidR="006534C2">
        <w:rPr>
          <w:rFonts w:cstheme="minorHAnsi"/>
        </w:rPr>
        <w:t xml:space="preserve"> </w:t>
      </w:r>
      <w:r w:rsidR="00D1447D">
        <w:rPr>
          <w:rFonts w:cstheme="minorHAnsi"/>
        </w:rPr>
        <w:t xml:space="preserve">through </w:t>
      </w:r>
      <w:r w:rsidR="00D1447D">
        <w:rPr>
          <w:rFonts w:cstheme="minorHAnsi"/>
          <w:i/>
          <w:iCs/>
        </w:rPr>
        <w:t xml:space="preserve">P </w:t>
      </w:r>
      <w:r w:rsidR="00D1447D">
        <w:rPr>
          <w:rFonts w:cstheme="minorHAnsi"/>
        </w:rPr>
        <w:t>with the highest contact order.</w:t>
      </w:r>
      <w:r w:rsidR="00782D67" w:rsidRPr="00782D67">
        <w:rPr>
          <w:noProof/>
        </w:rPr>
        <w:t xml:space="preserve"> </w:t>
      </w:r>
      <w:r w:rsidR="004225A2">
        <w:rPr>
          <w:rFonts w:cstheme="minorHAnsi"/>
        </w:rPr>
        <w:t xml:space="preserve"> </w:t>
      </w:r>
    </w:p>
    <w:p w14:paraId="071F5910" w14:textId="58A87BA0" w:rsidR="006534C2" w:rsidRDefault="006534C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29B8789" w14:textId="382EE28A" w:rsidR="006534C2" w:rsidRDefault="006534C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>
        <w:rPr>
          <w:rFonts w:cstheme="minorHAnsi"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mx</w:t>
      </w:r>
      <w:r>
        <w:rPr>
          <w:rFonts w:cstheme="minorHAnsi"/>
        </w:rPr>
        <w:t xml:space="preserve"> + </w:t>
      </w:r>
      <w:r>
        <w:rPr>
          <w:rFonts w:cstheme="minorHAnsi"/>
          <w:i/>
          <w:iCs/>
        </w:rPr>
        <w:t>b</w:t>
      </w:r>
      <w:r>
        <w:rPr>
          <w:rFonts w:cstheme="minorHAnsi"/>
        </w:rPr>
        <w:t xml:space="preserve"> be a</w:t>
      </w:r>
      <w:r w:rsidR="00E515AA">
        <w:rPr>
          <w:rFonts w:cstheme="minorHAnsi"/>
        </w:rPr>
        <w:t>ny</w:t>
      </w:r>
      <w:r>
        <w:rPr>
          <w:rFonts w:cstheme="minorHAnsi"/>
        </w:rPr>
        <w:t xml:space="preserve"> line</w:t>
      </w:r>
      <w:r w:rsidR="005B1D77">
        <w:rPr>
          <w:rFonts w:cstheme="minorHAnsi"/>
        </w:rPr>
        <w:t xml:space="preserve"> </w:t>
      </w:r>
      <w:r>
        <w:rPr>
          <w:rFonts w:cstheme="minorHAnsi"/>
        </w:rPr>
        <w:t xml:space="preserve">through (1,1). </w:t>
      </w:r>
      <w:r w:rsidR="00C53510">
        <w:rPr>
          <w:rFonts w:cstheme="minorHAnsi"/>
        </w:rPr>
        <w:t xml:space="preserve">We find </w:t>
      </w:r>
      <w:r w:rsidR="00C53510">
        <w:rPr>
          <w:rFonts w:cstheme="minorHAnsi"/>
          <w:i/>
          <w:iCs/>
        </w:rPr>
        <w:t>b</w:t>
      </w:r>
      <w:r w:rsidR="00C53510">
        <w:rPr>
          <w:rFonts w:cstheme="minorHAnsi"/>
        </w:rPr>
        <w:t xml:space="preserve"> = 1 – </w:t>
      </w:r>
      <w:r w:rsidR="00C53510">
        <w:rPr>
          <w:rFonts w:cstheme="minorHAnsi"/>
          <w:i/>
          <w:iCs/>
        </w:rPr>
        <w:t>m</w:t>
      </w:r>
      <w:r w:rsidR="00C53510">
        <w:rPr>
          <w:rFonts w:cstheme="minorHAnsi"/>
        </w:rPr>
        <w:t xml:space="preserve">, so we have </w:t>
      </w:r>
      <w:r w:rsidR="00C53510">
        <w:rPr>
          <w:rFonts w:cstheme="minorHAnsi"/>
          <w:i/>
          <w:iCs/>
        </w:rPr>
        <w:t>y</w:t>
      </w:r>
      <w:r w:rsidR="00C53510">
        <w:rPr>
          <w:rFonts w:cstheme="minorHAnsi"/>
        </w:rPr>
        <w:t xml:space="preserve"> = </w:t>
      </w:r>
      <w:r w:rsidR="00C53510">
        <w:rPr>
          <w:rFonts w:cstheme="minorHAnsi"/>
          <w:i/>
          <w:iCs/>
        </w:rPr>
        <w:t>mx</w:t>
      </w:r>
      <w:r w:rsidR="00C53510">
        <w:rPr>
          <w:rFonts w:cstheme="minorHAnsi"/>
        </w:rPr>
        <w:t xml:space="preserve"> +1 – </w:t>
      </w:r>
      <w:r w:rsidR="00C53510">
        <w:rPr>
          <w:rFonts w:cstheme="minorHAnsi"/>
          <w:i/>
          <w:iCs/>
        </w:rPr>
        <w:t>m</w:t>
      </w:r>
      <w:r w:rsidR="00C53510">
        <w:rPr>
          <w:rFonts w:cstheme="minorHAnsi"/>
        </w:rPr>
        <w:t>. Let's put this in</w:t>
      </w:r>
      <w:r w:rsidR="004E2FF4">
        <w:rPr>
          <w:rFonts w:cstheme="minorHAnsi"/>
        </w:rPr>
        <w:t>to</w:t>
      </w:r>
      <w:r w:rsidR="00C53510">
        <w:rPr>
          <w:rFonts w:cstheme="minorHAnsi"/>
        </w:rPr>
        <w:t xml:space="preserve"> parametric form</w:t>
      </w:r>
      <w:r w:rsidR="00B17D9C">
        <w:rPr>
          <w:rFonts w:cstheme="minorHAnsi"/>
        </w:rPr>
        <w:t xml:space="preserve"> </w:t>
      </w:r>
      <w:r w:rsidR="000F6DB9" w:rsidRPr="000F6DB9">
        <w:rPr>
          <w:rFonts w:cstheme="minorHAnsi"/>
          <w:position w:val="-10"/>
        </w:rPr>
        <w:object w:dxaOrig="1200" w:dyaOrig="320" w14:anchorId="37276881">
          <v:shape id="_x0000_i1226" type="#_x0000_t75" style="width:60pt;height:16pt" o:ole="">
            <v:imagedata r:id="rId414" o:title=""/>
          </v:shape>
          <o:OLEObject Type="Embed" ProgID="Equation.DSMT4" ShapeID="_x0000_i1226" DrawAspect="Content" ObjectID="_1537691464" r:id="rId415"/>
        </w:object>
      </w:r>
      <w:r w:rsidR="00B17D9C">
        <w:rPr>
          <w:rFonts w:cstheme="minorHAnsi"/>
        </w:rPr>
        <w:t xml:space="preserve">. This formula holds only when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 xml:space="preserve"> =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>(0).</w:t>
      </w:r>
    </w:p>
    <w:p w14:paraId="48E35C26" w14:textId="4A9397B2" w:rsidR="00742234" w:rsidRPr="00B17D9C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F6DB9" w:rsidRPr="000F6DB9">
        <w:rPr>
          <w:rFonts w:cstheme="minorHAnsi"/>
          <w:position w:val="-54"/>
        </w:rPr>
        <w:object w:dxaOrig="3520" w:dyaOrig="1200" w14:anchorId="6835913E">
          <v:shape id="_x0000_i1227" type="#_x0000_t75" style="width:176pt;height:60pt" o:ole="">
            <v:imagedata r:id="rId416" o:title=""/>
          </v:shape>
          <o:OLEObject Type="Embed" ProgID="Equation.DSMT4" ShapeID="_x0000_i1227" DrawAspect="Content" ObjectID="_1537691465" r:id="rId417"/>
        </w:object>
      </w:r>
      <w:r w:rsidR="00C53510">
        <w:rPr>
          <w:rFonts w:cstheme="minorHAnsi"/>
        </w:rPr>
        <w:t xml:space="preserve">. </w:t>
      </w:r>
    </w:p>
    <w:p w14:paraId="37A03607" w14:textId="77777777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80A1275" w14:textId="77777777" w:rsidR="00742234" w:rsidRDefault="00C5351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>
        <w:rPr>
          <w:rFonts w:cstheme="minorHAnsi"/>
          <w:i/>
          <w:iCs/>
        </w:rPr>
        <w:t>P</w:t>
      </w:r>
      <w:r w:rsidR="00742234">
        <w:rPr>
          <w:rFonts w:cstheme="minorHAnsi"/>
        </w:rPr>
        <w:t> </w:t>
      </w:r>
      <w:r>
        <w:rPr>
          <w:rFonts w:cstheme="minorHAnsi"/>
        </w:rPr>
        <w:t>=</w:t>
      </w:r>
      <w:r w:rsidR="00742234">
        <w:rPr>
          <w:rFonts w:cstheme="minorHAnsi"/>
        </w:rPr>
        <w:t> 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(0) is located at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 = 1, we need a new parameter </w:t>
      </w:r>
      <w:r>
        <w:rPr>
          <w:rFonts w:cstheme="minorHAnsi"/>
          <w:i/>
          <w:iCs/>
        </w:rPr>
        <w:t xml:space="preserve">t = </w:t>
      </w:r>
      <w:r w:rsidRPr="00742234">
        <w:rPr>
          <w:rFonts w:cstheme="minorHAnsi"/>
          <w:i/>
          <w:iCs/>
        </w:rPr>
        <w:t>x</w:t>
      </w:r>
      <w:r>
        <w:rPr>
          <w:rFonts w:cstheme="minorHAnsi"/>
          <w:i/>
          <w:iCs/>
        </w:rPr>
        <w:t xml:space="preserve"> –</w:t>
      </w:r>
      <w:r>
        <w:rPr>
          <w:rFonts w:cstheme="minorHAnsi"/>
        </w:rPr>
        <w:t xml:space="preserve"> 1 so that when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 = 1 we have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= 0.</w:t>
      </w:r>
      <w:r w:rsidR="0074223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</w:p>
    <w:p w14:paraId="16FB1579" w14:textId="3C53A1E9" w:rsidR="00A67A29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F6DB9" w:rsidRPr="000F6DB9">
        <w:rPr>
          <w:rFonts w:cstheme="minorHAnsi"/>
          <w:position w:val="-64"/>
        </w:rPr>
        <w:object w:dxaOrig="2300" w:dyaOrig="1400" w14:anchorId="725F8C7B">
          <v:shape id="_x0000_i1228" type="#_x0000_t75" style="width:115pt;height:70pt" o:ole="">
            <v:imagedata r:id="rId418" o:title=""/>
          </v:shape>
          <o:OLEObject Type="Embed" ProgID="Equation.DSMT4" ShapeID="_x0000_i1228" DrawAspect="Content" ObjectID="_1537691466" r:id="rId419"/>
        </w:object>
      </w:r>
      <w:r w:rsidR="00C53510">
        <w:rPr>
          <w:rFonts w:cstheme="minorHAnsi"/>
        </w:rPr>
        <w:t xml:space="preserve">. </w:t>
      </w:r>
      <w:r w:rsidR="00B17D9C">
        <w:rPr>
          <w:rFonts w:cstheme="minorHAnsi"/>
        </w:rPr>
        <w:t xml:space="preserve">  </w:t>
      </w:r>
      <w:r w:rsidR="000F6DB9" w:rsidRPr="000F6DB9">
        <w:rPr>
          <w:rFonts w:cstheme="minorHAnsi"/>
          <w:position w:val="-64"/>
        </w:rPr>
        <w:object w:dxaOrig="5920" w:dyaOrig="1400" w14:anchorId="5342FA9E">
          <v:shape id="_x0000_i1229" type="#_x0000_t75" style="width:296pt;height:70pt" o:ole="">
            <v:imagedata r:id="rId420" o:title=""/>
          </v:shape>
          <o:OLEObject Type="Embed" ProgID="Equation.DSMT4" ShapeID="_x0000_i1229" DrawAspect="Content" ObjectID="_1537691467" r:id="rId421"/>
        </w:object>
      </w:r>
      <w:r w:rsidR="001A4839">
        <w:rPr>
          <w:rFonts w:cstheme="minorHAnsi"/>
        </w:rPr>
        <w:t>.</w:t>
      </w:r>
    </w:p>
    <w:p w14:paraId="1684E839" w14:textId="03335355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F6DB9" w:rsidRPr="000F6DB9">
        <w:rPr>
          <w:rFonts w:cstheme="minorHAnsi"/>
          <w:position w:val="-34"/>
        </w:rPr>
        <w:object w:dxaOrig="1980" w:dyaOrig="820" w14:anchorId="186A4373">
          <v:shape id="_x0000_i1230" type="#_x0000_t75" style="width:99pt;height:41pt" o:ole="">
            <v:imagedata r:id="rId422" o:title=""/>
          </v:shape>
          <o:OLEObject Type="Embed" ProgID="Equation.DSMT4" ShapeID="_x0000_i1230" DrawAspect="Content" ObjectID="_1537691468" r:id="rId423"/>
        </w:object>
      </w:r>
      <w:r w:rsidR="00014918">
        <w:rPr>
          <w:rFonts w:cstheme="minorHAnsi"/>
        </w:rPr>
        <w:t xml:space="preserve">. </w:t>
      </w:r>
    </w:p>
    <w:p w14:paraId="7EDDE807" w14:textId="77777777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4F3B399" w14:textId="7E8E7686" w:rsidR="00014918" w:rsidRPr="00014918" w:rsidRDefault="0001491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/>
          <w:iCs/>
        </w:rPr>
      </w:pPr>
      <w:r>
        <w:rPr>
          <w:rFonts w:cstheme="minorHAnsi"/>
        </w:rPr>
        <w:t xml:space="preserve">We see that </w:t>
      </w:r>
      <w:r>
        <w:rPr>
          <w:rFonts w:cstheme="minorHAnsi"/>
          <w:i/>
          <w:iCs/>
        </w:rPr>
        <w:t>d</w:t>
      </w:r>
      <w:r>
        <w:rPr>
          <w:rFonts w:cstheme="minorHAnsi"/>
        </w:rPr>
        <w:t xml:space="preserve"> has order 2 iff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= 2. That is,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= 2 maximizes the order of </w:t>
      </w:r>
      <w:r>
        <w:rPr>
          <w:rFonts w:cstheme="minorHAnsi"/>
          <w:i/>
          <w:iCs/>
        </w:rPr>
        <w:t>d.</w:t>
      </w:r>
      <w:r>
        <w:rPr>
          <w:rFonts w:cstheme="minorHAnsi"/>
        </w:rPr>
        <w:t xml:space="preserve"> Plugging in, we get the tangent line </w:t>
      </w:r>
      <w:r w:rsidR="000F6DB9" w:rsidRPr="000F6DB9">
        <w:rPr>
          <w:rFonts w:cstheme="minorHAnsi"/>
          <w:position w:val="-10"/>
        </w:rPr>
        <w:object w:dxaOrig="3740" w:dyaOrig="320" w14:anchorId="3B57DD51">
          <v:shape id="_x0000_i1231" type="#_x0000_t75" style="width:187pt;height:16pt" o:ole="">
            <v:imagedata r:id="rId424" o:title=""/>
          </v:shape>
          <o:OLEObject Type="Embed" ProgID="Equation.DSMT4" ShapeID="_x0000_i1231" DrawAspect="Content" ObjectID="_1537691469" r:id="rId425"/>
        </w:object>
      </w:r>
      <w:r>
        <w:rPr>
          <w:rFonts w:cstheme="minorHAnsi"/>
        </w:rPr>
        <w:t xml:space="preserve">.   </w:t>
      </w:r>
      <w:r w:rsidRPr="00707919">
        <w:rPr>
          <w:rFonts w:ascii="Cambria Math" w:hAnsi="Cambria Math" w:cs="Times New Roman (Body CS)"/>
        </w:rPr>
        <w:t>∎</w:t>
      </w:r>
      <w:r>
        <w:rPr>
          <w:rFonts w:cstheme="minorHAnsi"/>
        </w:rPr>
        <w:t xml:space="preserve"> </w:t>
      </w:r>
    </w:p>
    <w:p w14:paraId="7C942D57" w14:textId="5B9C6D72" w:rsidR="00C53510" w:rsidRDefault="00C5351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DEE8F8A" w14:textId="1421F40D" w:rsidR="00260FB0" w:rsidRPr="00E14E03" w:rsidRDefault="008F637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From</w:t>
      </w:r>
      <w:r w:rsidR="00823A2F">
        <w:rPr>
          <w:rFonts w:cstheme="minorHAnsi"/>
        </w:rPr>
        <w:t xml:space="preserve"> e</w:t>
      </w:r>
      <w:r w:rsidR="006621B6">
        <w:rPr>
          <w:rFonts w:cstheme="minorHAnsi"/>
        </w:rPr>
        <w:t>quation (2.21)</w:t>
      </w:r>
      <w:r w:rsidR="00823A2F">
        <w:rPr>
          <w:rFonts w:cstheme="minorHAnsi"/>
        </w:rPr>
        <w:t xml:space="preserve">, </w:t>
      </w:r>
      <w:r w:rsidR="00B17D9C">
        <w:rPr>
          <w:rFonts w:cstheme="minorHAnsi"/>
        </w:rPr>
        <w:t xml:space="preserve">derived with </w:t>
      </w:r>
      <w:r w:rsidR="00B17D9C">
        <w:rPr>
          <w:rFonts w:cstheme="minorHAnsi"/>
          <w:i/>
          <w:iCs/>
        </w:rPr>
        <w:t>P</w:t>
      </w:r>
      <w:r w:rsidR="00B17D9C">
        <w:rPr>
          <w:rFonts w:cstheme="minorHAnsi"/>
        </w:rPr>
        <w:t xml:space="preserve"> =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 xml:space="preserve">, </w:t>
      </w:r>
      <w:r w:rsidR="00823A2F">
        <w:rPr>
          <w:rFonts w:cstheme="minorHAnsi"/>
        </w:rPr>
        <w:t>we immediately get</w:t>
      </w:r>
      <w:r w:rsidR="006621B6">
        <w:rPr>
          <w:rFonts w:cstheme="minorHAnsi"/>
        </w:rPr>
        <w:t xml:space="preserve"> the following </w:t>
      </w:r>
      <w:r w:rsidR="00CB3804">
        <w:rPr>
          <w:rFonts w:cstheme="minorHAnsi"/>
        </w:rPr>
        <w:t>theorem</w:t>
      </w:r>
      <w:r w:rsidR="006621B6">
        <w:rPr>
          <w:rFonts w:cstheme="minorHAnsi"/>
        </w:rPr>
        <w:t>.</w:t>
      </w:r>
      <w:r w:rsidR="00342D48">
        <w:rPr>
          <w:rFonts w:cstheme="minorHAnsi"/>
        </w:rPr>
        <w:t xml:space="preserve"> Remember that </w:t>
      </w:r>
      <w:r w:rsidR="000F6DB9" w:rsidRPr="000F6DB9">
        <w:rPr>
          <w:rFonts w:cstheme="minorHAnsi"/>
          <w:position w:val="-16"/>
        </w:rPr>
        <w:object w:dxaOrig="2820" w:dyaOrig="440" w14:anchorId="0A1B72DF">
          <v:shape id="_x0000_i1232" type="#_x0000_t75" style="width:141pt;height:22pt" o:ole="">
            <v:imagedata r:id="rId426" o:title=""/>
          </v:shape>
          <o:OLEObject Type="Embed" ProgID="Equation.DSMT4" ShapeID="_x0000_i1232" DrawAspect="Content" ObjectID="_1537691470" r:id="rId427"/>
        </w:object>
      </w:r>
      <w:r w:rsidR="00B17D9C">
        <w:rPr>
          <w:rFonts w:cstheme="minorHAnsi"/>
        </w:rPr>
        <w:t>.</w:t>
      </w:r>
    </w:p>
    <w:p w14:paraId="627666AD" w14:textId="1D35919E" w:rsidR="00260FB0" w:rsidRDefault="00260FB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5692734F" w14:textId="7DB71CAF" w:rsidR="00E14E03" w:rsidRDefault="00CB380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  <w:color w:val="00B050"/>
        </w:rPr>
        <w:t>Theorem</w:t>
      </w:r>
      <w:r w:rsidR="006621B6">
        <w:rPr>
          <w:rFonts w:cs="Arial (Body)"/>
        </w:rPr>
        <w:t xml:space="preserve"> </w:t>
      </w:r>
      <w:r w:rsidR="00E14E03">
        <w:rPr>
          <w:rFonts w:cs="Arial (Body)"/>
        </w:rPr>
        <w:t xml:space="preserve"> </w:t>
      </w:r>
      <w:r w:rsidR="00E14E03">
        <w:rPr>
          <w:rFonts w:cs="Arial (Body)"/>
          <w:i/>
          <w:iCs/>
        </w:rPr>
        <w:t>d</w:t>
      </w:r>
      <w:r w:rsidR="00E14E03">
        <w:rPr>
          <w:rFonts w:cs="Arial (Body)"/>
        </w:rPr>
        <w:t xml:space="preserve"> has order ≥ 3 iff </w:t>
      </w:r>
      <w:r w:rsidR="000F6DB9" w:rsidRPr="000F6DB9">
        <w:rPr>
          <w:rFonts w:cs="Arial (Body)"/>
          <w:position w:val="-4"/>
        </w:rPr>
        <w:object w:dxaOrig="1160" w:dyaOrig="260" w14:anchorId="16737FDF">
          <v:shape id="_x0000_i1233" type="#_x0000_t75" style="width:58pt;height:13pt" o:ole="">
            <v:imagedata r:id="rId428" o:title=""/>
          </v:shape>
          <o:OLEObject Type="Embed" ProgID="Equation.DSMT4" ShapeID="_x0000_i1233" DrawAspect="Content" ObjectID="_1537691471" r:id="rId429"/>
        </w:object>
      </w:r>
      <w:r w:rsidR="006621B6">
        <w:rPr>
          <w:rFonts w:cs="Arial (Body)"/>
        </w:rPr>
        <w:t>.</w:t>
      </w:r>
    </w:p>
    <w:p w14:paraId="70BAE07C" w14:textId="7FD29BD8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4DB1BD41" w14:textId="3765D719" w:rsidR="00425FFB" w:rsidRP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>The next theorem is closely related to this.</w:t>
      </w:r>
    </w:p>
    <w:p w14:paraId="3EFB531B" w14:textId="77777777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  <w:color w:val="00B050"/>
        </w:rPr>
      </w:pPr>
    </w:p>
    <w:p w14:paraId="24A2ADB3" w14:textId="51B43D94" w:rsidR="006621B6" w:rsidRPr="006621B6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  <w:color w:val="00B050"/>
        </w:rPr>
        <w:t>Theorem 13.1</w:t>
      </w:r>
      <w:r w:rsidR="000A705B">
        <w:rPr>
          <w:rFonts w:cs="Arial (Body)"/>
          <w:color w:val="00B050"/>
        </w:rPr>
        <w:t xml:space="preserve"> </w:t>
      </w:r>
      <w:r>
        <w:rPr>
          <w:rFonts w:cs="Arial (Body)"/>
        </w:rPr>
        <w:t xml:space="preserve"> A curve </w:t>
      </w:r>
      <w:r w:rsidR="0063797C">
        <w:rPr>
          <w:rFonts w:cs="Arial (Body)"/>
          <w:b/>
          <w:bCs/>
          <w:i/>
          <w:iCs/>
        </w:rPr>
        <w:t>y</w:t>
      </w:r>
      <w:r>
        <w:rPr>
          <w:rFonts w:cs="Arial (Body)"/>
        </w:rPr>
        <w:t xml:space="preserve"> = </w:t>
      </w:r>
      <w:r>
        <w:rPr>
          <w:rFonts w:cs="Arial (Body)"/>
          <w:b/>
          <w:bCs/>
          <w:i/>
          <w:iCs/>
        </w:rPr>
        <w:t>x</w:t>
      </w:r>
      <w:r>
        <w:rPr>
          <w:rFonts w:cs="Arial (Body)"/>
        </w:rPr>
        <w:t xml:space="preserve">(t) is a straight line iff </w:t>
      </w:r>
      <w:r w:rsidR="000F6DB9" w:rsidRPr="000F6DB9">
        <w:rPr>
          <w:rFonts w:cs="Arial (Body)"/>
          <w:position w:val="-16"/>
        </w:rPr>
        <w:object w:dxaOrig="1740" w:dyaOrig="440" w14:anchorId="05A08604">
          <v:shape id="_x0000_i1234" type="#_x0000_t75" style="width:87pt;height:22pt" o:ole="">
            <v:imagedata r:id="rId430" o:title=""/>
          </v:shape>
          <o:OLEObject Type="Embed" ProgID="Equation.DSMT4" ShapeID="_x0000_i1234" DrawAspect="Content" ObjectID="_1537691472" r:id="rId431"/>
        </w:object>
      </w:r>
      <w:r>
        <w:rPr>
          <w:rFonts w:cs="Arial (Body)"/>
        </w:rPr>
        <w:t xml:space="preserve"> at every point</w:t>
      </w:r>
      <w:r w:rsidR="00360ADD">
        <w:rPr>
          <w:rFonts w:cs="Arial (Body)"/>
        </w:rPr>
        <w:t xml:space="preserve"> on the curve.</w:t>
      </w:r>
    </w:p>
    <w:p w14:paraId="491A2F48" w14:textId="77777777" w:rsidR="006621B6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42733A0C" w14:textId="21F4865D" w:rsidR="00E27FAB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 xml:space="preserve">Proof. Suppose </w:t>
      </w:r>
      <w:r w:rsidR="000F6DB9" w:rsidRPr="000F6DB9">
        <w:rPr>
          <w:rFonts w:cs="Arial (Body)"/>
          <w:position w:val="-16"/>
        </w:rPr>
        <w:object w:dxaOrig="1740" w:dyaOrig="440" w14:anchorId="253ADD71">
          <v:shape id="_x0000_i1235" type="#_x0000_t75" style="width:87pt;height:22pt" o:ole="">
            <v:imagedata r:id="rId432" o:title=""/>
          </v:shape>
          <o:OLEObject Type="Embed" ProgID="Equation.DSMT4" ShapeID="_x0000_i1235" DrawAspect="Content" ObjectID="_1537691473" r:id="rId433"/>
        </w:object>
      </w:r>
      <w:r w:rsidR="00E27FAB">
        <w:rPr>
          <w:rFonts w:cs="Arial (Body)"/>
        </w:rPr>
        <w:t xml:space="preserve"> for all</w:t>
      </w:r>
      <w:r w:rsidR="00342D48">
        <w:rPr>
          <w:rFonts w:cs="Arial (Body)"/>
        </w:rPr>
        <w:t xml:space="preserve"> </w:t>
      </w:r>
      <w:r w:rsidR="00342D48">
        <w:rPr>
          <w:rFonts w:cs="Arial (Body)"/>
          <w:i/>
          <w:iCs/>
        </w:rPr>
        <w:t>t</w:t>
      </w:r>
      <w:r>
        <w:rPr>
          <w:rFonts w:cs="Arial (Body)"/>
        </w:rPr>
        <w:t>.</w:t>
      </w:r>
      <w:r w:rsidR="00E27FAB">
        <w:rPr>
          <w:rFonts w:cs="Arial (Body)"/>
        </w:rPr>
        <w:t xml:space="preserve"> Then at every point, </w:t>
      </w:r>
      <w:r w:rsidR="000F6DB9" w:rsidRPr="000F6DB9">
        <w:rPr>
          <w:rFonts w:cs="Arial (Body)"/>
          <w:position w:val="-16"/>
        </w:rPr>
        <w:object w:dxaOrig="1440" w:dyaOrig="440" w14:anchorId="496B9EAA">
          <v:shape id="_x0000_i1236" type="#_x0000_t75" style="width:1in;height:22pt" o:ole="">
            <v:imagedata r:id="rId434" o:title=""/>
          </v:shape>
          <o:OLEObject Type="Embed" ProgID="Equation.DSMT4" ShapeID="_x0000_i1236" DrawAspect="Content" ObjectID="_1537691474" r:id="rId435"/>
        </w:object>
      </w:r>
      <w:r w:rsidR="00E27FAB">
        <w:rPr>
          <w:rFonts w:cs="Arial (Body)"/>
        </w:rPr>
        <w:t xml:space="preserve">. </w:t>
      </w:r>
      <w:r w:rsidR="00342D48">
        <w:rPr>
          <w:rFonts w:cs="Arial (Body)"/>
        </w:rPr>
        <w:t>By convention,</w:t>
      </w:r>
      <w:r w:rsidR="00E27FAB">
        <w:rPr>
          <w:rFonts w:cs="Arial (Body)"/>
        </w:rPr>
        <w:t xml:space="preserve"> </w:t>
      </w:r>
      <w:r>
        <w:rPr>
          <w:rFonts w:cs="Arial (Body)"/>
        </w:rPr>
        <w:t xml:space="preserve"> </w:t>
      </w:r>
      <w:r w:rsidR="00E27FAB">
        <w:rPr>
          <w:rFonts w:cs="Arial (Body)"/>
          <w:b/>
          <w:bCs/>
          <w:i/>
          <w:iCs/>
        </w:rPr>
        <w:t>x</w:t>
      </w:r>
      <w:r w:rsidR="00F35987">
        <w:rPr>
          <w:rFonts w:cs="Arial (Body)"/>
          <w:b/>
          <w:bCs/>
        </w:rPr>
        <w:t>'</w:t>
      </w:r>
      <w:r w:rsidR="00E27FAB" w:rsidRPr="00E27FAB">
        <w:rPr>
          <w:rFonts w:cs="Arial (Body)"/>
        </w:rPr>
        <w:t>(</w:t>
      </w:r>
      <w:r w:rsidR="00E27FAB" w:rsidRPr="00E27FAB">
        <w:rPr>
          <w:rFonts w:cs="Arial (Body)"/>
          <w:i/>
          <w:iCs/>
        </w:rPr>
        <w:t>t</w:t>
      </w:r>
      <w:r w:rsidR="00E27FAB" w:rsidRPr="00E27FAB">
        <w:rPr>
          <w:rFonts w:cs="Arial (Body)"/>
        </w:rPr>
        <w:t>)</w:t>
      </w:r>
      <w:r w:rsidR="00E27FAB">
        <w:rPr>
          <w:rFonts w:cs="Arial (Body)"/>
        </w:rPr>
        <w:t xml:space="preserve"> ≠ 0</w:t>
      </w:r>
      <w:r w:rsidR="00342D48">
        <w:rPr>
          <w:rFonts w:cs="Arial (Body)"/>
        </w:rPr>
        <w:t xml:space="preserve">. So, </w:t>
      </w:r>
      <w:r w:rsidR="00E27FAB">
        <w:rPr>
          <w:rFonts w:cs="Arial (Body)"/>
        </w:rPr>
        <w:t xml:space="preserve">there is a scalar function </w:t>
      </w:r>
      <w:r w:rsidR="00E27FAB">
        <w:rPr>
          <w:rFonts w:cs="Arial (Body)"/>
          <w:i/>
          <w:iCs/>
        </w:rPr>
        <w:t>f</w:t>
      </w:r>
      <w:r w:rsidR="00E27FAB">
        <w:rPr>
          <w:rFonts w:cs="Arial (Body)"/>
        </w:rPr>
        <w:t>(</w:t>
      </w:r>
      <w:r w:rsidR="00E27FAB">
        <w:rPr>
          <w:rFonts w:cs="Arial (Body)"/>
          <w:i/>
          <w:iCs/>
        </w:rPr>
        <w:t>t</w:t>
      </w:r>
      <w:r w:rsidR="00E27FAB">
        <w:rPr>
          <w:rFonts w:cs="Arial (Body)"/>
        </w:rPr>
        <w:t xml:space="preserve">) such that </w:t>
      </w:r>
      <w:r w:rsidR="00E27FAB">
        <w:rPr>
          <w:rFonts w:cs="Arial (Body)"/>
          <w:b/>
          <w:bCs/>
          <w:i/>
          <w:iCs/>
        </w:rPr>
        <w:t>x</w:t>
      </w:r>
      <w:r w:rsidR="00293345">
        <w:rPr>
          <w:rFonts w:cs="Arial (Body)"/>
        </w:rPr>
        <w:t>"</w:t>
      </w:r>
      <w:r w:rsidR="00342D48">
        <w:rPr>
          <w:rFonts w:cs="Arial (Body)"/>
        </w:rPr>
        <w:t>(</w:t>
      </w:r>
      <w:r w:rsidR="00342D48">
        <w:rPr>
          <w:rFonts w:cs="Arial (Body)"/>
          <w:i/>
          <w:iCs/>
        </w:rPr>
        <w:t>t</w:t>
      </w:r>
      <w:r w:rsidR="00342D48">
        <w:rPr>
          <w:rFonts w:cs="Arial (Body)"/>
        </w:rPr>
        <w:t>)</w:t>
      </w:r>
      <w:r w:rsidR="00E27FAB">
        <w:rPr>
          <w:rFonts w:cs="Arial (Body)"/>
        </w:rPr>
        <w:t xml:space="preserve"> = </w:t>
      </w:r>
      <w:r w:rsidR="00E27FAB">
        <w:rPr>
          <w:rFonts w:cs="Arial (Body)"/>
          <w:i/>
          <w:iCs/>
        </w:rPr>
        <w:t>f</w:t>
      </w:r>
      <w:r w:rsidR="00E27FAB">
        <w:rPr>
          <w:rFonts w:cs="Arial (Body)"/>
        </w:rPr>
        <w:t>(</w:t>
      </w:r>
      <w:r w:rsidR="00E27FAB">
        <w:rPr>
          <w:rFonts w:cs="Arial (Body)"/>
          <w:i/>
          <w:iCs/>
        </w:rPr>
        <w:t>t</w:t>
      </w:r>
      <w:r w:rsidR="00E27FAB">
        <w:rPr>
          <w:rFonts w:cs="Arial (Body)"/>
        </w:rPr>
        <w:t xml:space="preserve">) </w:t>
      </w:r>
      <w:r w:rsidR="00E27FAB">
        <w:rPr>
          <w:rFonts w:cs="Arial (Body)"/>
          <w:b/>
          <w:bCs/>
          <w:i/>
          <w:iCs/>
        </w:rPr>
        <w:t>x</w:t>
      </w:r>
      <w:r w:rsidR="002C62ED">
        <w:rPr>
          <w:rFonts w:cs="Arial (Body)"/>
        </w:rPr>
        <w:t>'</w:t>
      </w:r>
      <w:r w:rsidR="00030248" w:rsidRPr="00030248">
        <w:rPr>
          <w:rFonts w:cs="Arial (Body)"/>
        </w:rPr>
        <w:t>(</w:t>
      </w:r>
      <w:r w:rsidR="00030248">
        <w:rPr>
          <w:rFonts w:cs="Arial (Body)"/>
          <w:i/>
          <w:iCs/>
        </w:rPr>
        <w:t>t</w:t>
      </w:r>
      <w:r w:rsidR="00030248" w:rsidRPr="00030248">
        <w:rPr>
          <w:rFonts w:cs="Arial (Body)"/>
        </w:rPr>
        <w:t>)</w:t>
      </w:r>
      <w:r w:rsidR="00E27FAB">
        <w:rPr>
          <w:rFonts w:cs="Arial (Body)"/>
        </w:rPr>
        <w:t>. So,</w:t>
      </w:r>
    </w:p>
    <w:p w14:paraId="64512FC5" w14:textId="6E93A21C" w:rsidR="00333EF5" w:rsidRDefault="00E27FA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0F6DB9" w:rsidRPr="000F6DB9">
        <w:rPr>
          <w:rFonts w:cs="Arial (Body)"/>
          <w:position w:val="-36"/>
        </w:rPr>
        <w:object w:dxaOrig="5020" w:dyaOrig="840" w14:anchorId="3716F3B7">
          <v:shape id="_x0000_i1237" type="#_x0000_t75" style="width:251pt;height:42pt" o:ole="">
            <v:imagedata r:id="rId436" o:title=""/>
          </v:shape>
          <o:OLEObject Type="Embed" ProgID="Equation.DSMT4" ShapeID="_x0000_i1237" DrawAspect="Content" ObjectID="_1537691475" r:id="rId437"/>
        </w:object>
      </w:r>
      <w:r>
        <w:rPr>
          <w:rFonts w:cs="Arial (Body)"/>
        </w:rPr>
        <w:t>,</w:t>
      </w:r>
      <w:r w:rsidR="00333EF5">
        <w:rPr>
          <w:rFonts w:cs="Arial (Body)"/>
        </w:rPr>
        <w:t xml:space="preserve"> a triple of equations.</w:t>
      </w:r>
    </w:p>
    <w:p w14:paraId="78CE403F" w14:textId="6666E05E" w:rsidR="00233AB7" w:rsidRDefault="00333EF5" w:rsidP="002C62ED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0F6DB9" w:rsidRPr="000F6DB9">
        <w:rPr>
          <w:rFonts w:cs="Arial (Body)"/>
          <w:position w:val="-24"/>
        </w:rPr>
        <w:object w:dxaOrig="8780" w:dyaOrig="660" w14:anchorId="03429D36">
          <v:shape id="_x0000_i1238" type="#_x0000_t75" style="width:439pt;height:33pt" o:ole="">
            <v:imagedata r:id="rId438" o:title=""/>
          </v:shape>
          <o:OLEObject Type="Embed" ProgID="Equation.DSMT4" ShapeID="_x0000_i1238" DrawAspect="Content" ObjectID="_1537691476" r:id="rId439"/>
        </w:object>
      </w:r>
    </w:p>
    <w:p w14:paraId="028E72A3" w14:textId="07C9B856" w:rsidR="00A21C66" w:rsidRDefault="00233AB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0F6DB9" w:rsidRPr="000F6DB9">
        <w:rPr>
          <w:rFonts w:cs="Arial (Body)"/>
          <w:position w:val="-20"/>
        </w:rPr>
        <w:object w:dxaOrig="5180" w:dyaOrig="600" w14:anchorId="52C552AB">
          <v:shape id="_x0000_i1239" type="#_x0000_t75" style="width:259pt;height:30pt" o:ole="">
            <v:imagedata r:id="rId440" o:title=""/>
          </v:shape>
          <o:OLEObject Type="Embed" ProgID="Equation.DSMT4" ShapeID="_x0000_i1239" DrawAspect="Content" ObjectID="_1537691477" r:id="rId441"/>
        </w:object>
      </w:r>
      <w:r w:rsidR="00A21C66">
        <w:rPr>
          <w:rFonts w:cs="Arial (Body)"/>
        </w:rPr>
        <w:t xml:space="preserve">  for some constant </w:t>
      </w:r>
      <w:r w:rsidR="00A21C66">
        <w:rPr>
          <w:rFonts w:cs="Arial (Body)"/>
          <w:b/>
          <w:bCs/>
          <w:i/>
          <w:iCs/>
        </w:rPr>
        <w:t>r</w:t>
      </w:r>
      <w:r w:rsidR="00A21C66">
        <w:rPr>
          <w:rFonts w:cs="Arial (Body)"/>
        </w:rPr>
        <w:t>.</w:t>
      </w:r>
    </w:p>
    <w:p w14:paraId="6EF47764" w14:textId="1125843F" w:rsidR="006621B6" w:rsidRDefault="00A21C6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>Set</w:t>
      </w:r>
      <w:r w:rsidR="008F13A4">
        <w:rPr>
          <w:rFonts w:cs="Arial (Body)"/>
        </w:rPr>
        <w:t xml:space="preserve"> </w:t>
      </w:r>
      <w:r w:rsidR="000F6DB9" w:rsidRPr="000F6DB9">
        <w:rPr>
          <w:rFonts w:cs="Arial (Body)"/>
          <w:position w:val="-20"/>
        </w:rPr>
        <w:object w:dxaOrig="1620" w:dyaOrig="600" w14:anchorId="2D9849B3">
          <v:shape id="_x0000_i1240" type="#_x0000_t75" style="width:81pt;height:30pt" o:ole="">
            <v:imagedata r:id="rId442" o:title=""/>
          </v:shape>
          <o:OLEObject Type="Embed" ProgID="Equation.DSMT4" ShapeID="_x0000_i1240" DrawAspect="Content" ObjectID="_1537691478" r:id="rId443"/>
        </w:object>
      </w:r>
      <w:r w:rsidR="008F13A4">
        <w:rPr>
          <w:rFonts w:cs="Arial (Body)"/>
        </w:rPr>
        <w:t xml:space="preserve">, a scalar function of </w:t>
      </w:r>
      <w:r w:rsidR="008F13A4">
        <w:rPr>
          <w:rFonts w:cs="Arial (Body)"/>
          <w:i/>
          <w:iCs/>
        </w:rPr>
        <w:t>t</w:t>
      </w:r>
      <w:r w:rsidR="008F13A4">
        <w:rPr>
          <w:rFonts w:cs="Arial (Body)"/>
        </w:rPr>
        <w:t xml:space="preserve">. Then </w:t>
      </w:r>
      <w:r w:rsidR="000F6DB9" w:rsidRPr="000F6DB9">
        <w:rPr>
          <w:rFonts w:cs="Arial (Body)"/>
          <w:position w:val="-16"/>
        </w:rPr>
        <w:object w:dxaOrig="1960" w:dyaOrig="440" w14:anchorId="1C942D3B">
          <v:shape id="_x0000_i1241" type="#_x0000_t75" style="width:98pt;height:22pt" o:ole="">
            <v:imagedata r:id="rId444" o:title=""/>
          </v:shape>
          <o:OLEObject Type="Embed" ProgID="Equation.DSMT4" ShapeID="_x0000_i1241" DrawAspect="Content" ObjectID="_1537691479" r:id="rId445"/>
        </w:object>
      </w:r>
      <w:r w:rsidR="008F13A4">
        <w:rPr>
          <w:rFonts w:cs="Arial (Body)"/>
        </w:rPr>
        <w:t>, a straight line.</w:t>
      </w:r>
      <w:r w:rsidR="00E27FAB">
        <w:rPr>
          <w:rFonts w:cs="Arial (Body)"/>
        </w:rPr>
        <w:t xml:space="preserve"> </w:t>
      </w:r>
    </w:p>
    <w:p w14:paraId="6ADE0751" w14:textId="62CB8B90" w:rsidR="008F13A4" w:rsidRDefault="008F13A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27DE6A5E" w14:textId="4F190E03" w:rsidR="000A705B" w:rsidRDefault="008F13A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 xml:space="preserve">Conversely, if </w:t>
      </w:r>
      <w:r w:rsidR="002C62ED">
        <w:rPr>
          <w:rFonts w:cs="Arial (Body)"/>
          <w:b/>
          <w:bCs/>
          <w:i/>
          <w:iCs/>
        </w:rPr>
        <w:t>y</w:t>
      </w:r>
      <w:r>
        <w:rPr>
          <w:rFonts w:cs="Arial (Body)"/>
        </w:rPr>
        <w:t xml:space="preserve"> = </w:t>
      </w:r>
      <w:r>
        <w:rPr>
          <w:rFonts w:cs="Arial (Body)"/>
          <w:b/>
          <w:bCs/>
          <w:i/>
          <w:iCs/>
        </w:rPr>
        <w:t>x</w:t>
      </w:r>
      <w:r>
        <w:rPr>
          <w:rFonts w:cs="Arial (Body)"/>
        </w:rPr>
        <w:t>(</w:t>
      </w:r>
      <w:r>
        <w:rPr>
          <w:rFonts w:cs="Arial (Body)"/>
          <w:i/>
          <w:iCs/>
        </w:rPr>
        <w:t>t</w:t>
      </w:r>
      <w:r>
        <w:rPr>
          <w:rFonts w:cs="Arial (Body)"/>
        </w:rPr>
        <w:t xml:space="preserve">) is a straight line, it has a parametric representation of the form </w:t>
      </w:r>
      <w:r>
        <w:rPr>
          <w:rFonts w:cs="Arial (Body)"/>
          <w:b/>
          <w:bCs/>
          <w:i/>
          <w:iCs/>
        </w:rPr>
        <w:t>x</w:t>
      </w:r>
      <w:r w:rsidRPr="008F13A4">
        <w:rPr>
          <w:rFonts w:cs="Arial (Body)"/>
        </w:rPr>
        <w:t>(</w:t>
      </w:r>
      <w:r>
        <w:rPr>
          <w:rFonts w:cs="Arial (Body)"/>
          <w:i/>
          <w:iCs/>
        </w:rPr>
        <w:t>t</w:t>
      </w:r>
      <w:r w:rsidRPr="008F13A4">
        <w:rPr>
          <w:rFonts w:cs="Arial (Body)"/>
        </w:rPr>
        <w:t>)</w:t>
      </w:r>
      <w:r>
        <w:rPr>
          <w:rFonts w:cs="Arial (Body)"/>
        </w:rPr>
        <w:t xml:space="preserve"> = </w:t>
      </w:r>
      <w:r>
        <w:rPr>
          <w:rFonts w:cs="Arial (Body)"/>
          <w:i/>
          <w:iCs/>
        </w:rPr>
        <w:t>u</w:t>
      </w:r>
      <w:r>
        <w:rPr>
          <w:rFonts w:cs="Arial (Body)"/>
        </w:rPr>
        <w:t>(</w:t>
      </w:r>
      <w:r>
        <w:rPr>
          <w:rFonts w:cs="Arial (Body)"/>
          <w:i/>
          <w:iCs/>
        </w:rPr>
        <w:t>t</w:t>
      </w:r>
      <w:r>
        <w:rPr>
          <w:rFonts w:cs="Arial (Body)"/>
        </w:rPr>
        <w:t xml:space="preserve">) </w:t>
      </w:r>
      <w:r>
        <w:rPr>
          <w:rFonts w:cs="Arial (Body)"/>
          <w:b/>
          <w:bCs/>
          <w:i/>
          <w:iCs/>
        </w:rPr>
        <w:t>a</w:t>
      </w:r>
      <w:r>
        <w:rPr>
          <w:rFonts w:cs="Arial (Body)"/>
        </w:rPr>
        <w:t xml:space="preserve"> + </w:t>
      </w:r>
      <w:r>
        <w:rPr>
          <w:rFonts w:cs="Arial (Body)"/>
          <w:b/>
          <w:bCs/>
          <w:i/>
          <w:iCs/>
        </w:rPr>
        <w:t>r</w:t>
      </w:r>
      <w:r>
        <w:rPr>
          <w:rFonts w:cs="Arial (Body)"/>
        </w:rPr>
        <w:t>.</w:t>
      </w:r>
      <w:r w:rsidR="0002760A">
        <w:rPr>
          <w:rFonts w:cs="Arial (Body)"/>
        </w:rPr>
        <w:t xml:space="preserve"> So,</w:t>
      </w:r>
    </w:p>
    <w:p w14:paraId="35B5FBB0" w14:textId="6929BE83" w:rsidR="008F13A4" w:rsidRDefault="008A388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ascii="Cambria Math" w:hAnsi="Cambria Math"/>
        </w:rPr>
      </w:pPr>
      <w:r>
        <w:rPr>
          <w:rFonts w:cs="Arial (Body)"/>
        </w:rPr>
        <w:t xml:space="preserve"> </w:t>
      </w:r>
      <w:r w:rsidR="000A705B">
        <w:rPr>
          <w:rFonts w:cs="Arial (Body)"/>
        </w:rPr>
        <w:tab/>
      </w:r>
      <w:r w:rsidR="000F6DB9" w:rsidRPr="000F6DB9">
        <w:rPr>
          <w:rFonts w:cs="Arial (Body)"/>
          <w:position w:val="-16"/>
        </w:rPr>
        <w:object w:dxaOrig="7420" w:dyaOrig="440" w14:anchorId="5E931F72">
          <v:shape id="_x0000_i1242" type="#_x0000_t75" style="width:371pt;height:22pt" o:ole="">
            <v:imagedata r:id="rId446" o:title=""/>
          </v:shape>
          <o:OLEObject Type="Embed" ProgID="Equation.DSMT4" ShapeID="_x0000_i1242" DrawAspect="Content" ObjectID="_1537691480" r:id="rId447"/>
        </w:object>
      </w:r>
      <w:r w:rsidR="0002760A">
        <w:rPr>
          <w:rFonts w:cs="Arial (Body)"/>
        </w:rPr>
        <w:t>.</w:t>
      </w:r>
      <w:r w:rsidR="000A705B">
        <w:rPr>
          <w:rFonts w:cs="Arial (Body)"/>
        </w:rPr>
        <w:t xml:space="preserve">     </w:t>
      </w:r>
      <w:bookmarkStart w:id="75" w:name="OLE_LINK32"/>
      <w:bookmarkStart w:id="76" w:name="OLE_LINK35"/>
      <w:r w:rsidR="000A705B">
        <w:rPr>
          <w:rFonts w:ascii="Cambria Math" w:hAnsi="Cambria Math"/>
        </w:rPr>
        <w:t>∎</w:t>
      </w:r>
      <w:bookmarkEnd w:id="75"/>
      <w:bookmarkEnd w:id="76"/>
    </w:p>
    <w:p w14:paraId="33778FAB" w14:textId="0CCF6A44" w:rsidR="00A85C1F" w:rsidRDefault="00A85C1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C2C6FB3" w14:textId="31BA6E3D" w:rsidR="00A85C1F" w:rsidRDefault="00A85C1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Definition </w:t>
      </w:r>
      <w:r>
        <w:rPr>
          <w:rFonts w:cstheme="minorHAnsi"/>
        </w:rPr>
        <w:t xml:space="preserve">  Let </w:t>
      </w:r>
      <w:r w:rsidR="00401FEA">
        <w:rPr>
          <w:rFonts w:cstheme="minorHAnsi"/>
          <w:i/>
          <w:iCs/>
        </w:rPr>
        <w:t>P</w:t>
      </w:r>
      <w:r>
        <w:rPr>
          <w:rFonts w:cstheme="minorHAnsi"/>
        </w:rPr>
        <w:t xml:space="preserve"> = </w:t>
      </w:r>
      <w:r w:rsidR="00630BE8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B778F">
        <w:rPr>
          <w:rFonts w:cstheme="minorHAnsi"/>
          <w:i/>
          <w:iCs/>
        </w:rPr>
        <w:t>t</w:t>
      </w:r>
      <w:r>
        <w:rPr>
          <w:rFonts w:cstheme="minorHAnsi"/>
        </w:rPr>
        <w:t xml:space="preserve">) be a point of the curve </w:t>
      </w:r>
      <w:r w:rsidR="00630BE8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We say </w:t>
      </w:r>
      <w:r w:rsidR="00401FEA">
        <w:rPr>
          <w:rFonts w:cstheme="minorHAnsi"/>
          <w:b/>
          <w:bCs/>
          <w:i/>
          <w:iCs/>
        </w:rPr>
        <w:t>P</w:t>
      </w:r>
      <w:r>
        <w:rPr>
          <w:rFonts w:cstheme="minorHAnsi"/>
          <w:b/>
          <w:bCs/>
        </w:rPr>
        <w:t xml:space="preserve"> is regular</w:t>
      </w:r>
      <w:r>
        <w:rPr>
          <w:rFonts w:cstheme="minorHAnsi"/>
        </w:rPr>
        <w:t xml:space="preserve"> if </w:t>
      </w:r>
      <w:r w:rsidR="000F6DB9" w:rsidRPr="000F6DB9">
        <w:rPr>
          <w:rFonts w:cstheme="minorHAnsi"/>
          <w:position w:val="-16"/>
        </w:rPr>
        <w:object w:dxaOrig="1740" w:dyaOrig="440" w14:anchorId="1D61AFA5">
          <v:shape id="_x0000_i1243" type="#_x0000_t75" style="width:87pt;height:22pt" o:ole="">
            <v:imagedata r:id="rId448" o:title=""/>
          </v:shape>
          <o:OLEObject Type="Embed" ProgID="Equation.DSMT4" ShapeID="_x0000_i1243" DrawAspect="Content" ObjectID="_1537691481" r:id="rId449"/>
        </w:object>
      </w:r>
      <w:r w:rsidR="007B778F">
        <w:rPr>
          <w:rFonts w:cstheme="minorHAnsi"/>
        </w:rPr>
        <w:t xml:space="preserve">. If </w:t>
      </w:r>
      <w:r w:rsidR="000F6DB9" w:rsidRPr="000F6DB9">
        <w:rPr>
          <w:rFonts w:cstheme="minorHAnsi"/>
          <w:position w:val="-16"/>
        </w:rPr>
        <w:object w:dxaOrig="1700" w:dyaOrig="440" w14:anchorId="2D067235">
          <v:shape id="_x0000_i1244" type="#_x0000_t75" style="width:85pt;height:22pt" o:ole="">
            <v:imagedata r:id="rId450" o:title=""/>
          </v:shape>
          <o:OLEObject Type="Embed" ProgID="Equation.DSMT4" ShapeID="_x0000_i1244" DrawAspect="Content" ObjectID="_1537691482" r:id="rId451"/>
        </w:object>
      </w:r>
      <w:r w:rsidR="007B778F">
        <w:rPr>
          <w:rFonts w:cstheme="minorHAnsi"/>
        </w:rPr>
        <w:t xml:space="preserve"> we say that </w:t>
      </w:r>
      <w:r w:rsidR="00401FEA">
        <w:rPr>
          <w:rFonts w:cstheme="minorHAnsi"/>
          <w:b/>
          <w:bCs/>
          <w:i/>
          <w:iCs/>
        </w:rPr>
        <w:t>P</w:t>
      </w:r>
      <w:r w:rsidR="007B778F">
        <w:rPr>
          <w:rFonts w:cstheme="minorHAnsi"/>
          <w:b/>
          <w:bCs/>
        </w:rPr>
        <w:t xml:space="preserve"> is singular</w:t>
      </w:r>
      <w:r w:rsidR="007B778F">
        <w:rPr>
          <w:rFonts w:cstheme="minorHAnsi"/>
        </w:rPr>
        <w:t>.</w:t>
      </w:r>
    </w:p>
    <w:p w14:paraId="5CF4077A" w14:textId="18CFAD29" w:rsidR="007B778F" w:rsidRDefault="007B778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75D66CE" w14:textId="79D2A93D" w:rsidR="00823A2F" w:rsidRPr="00823A2F" w:rsidRDefault="00823A2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 term "singular" is used because the curvature (yet to be defined) is zero. Every point on a straight line is singular and the line has curvature zero.</w:t>
      </w:r>
    </w:p>
    <w:p w14:paraId="460E47D3" w14:textId="77777777" w:rsidR="00823A2F" w:rsidRDefault="00823A2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232CF90" w14:textId="05F8B0AC" w:rsidR="007B778F" w:rsidRDefault="00C0461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Theorem 13.2</w:t>
      </w:r>
      <w:r>
        <w:rPr>
          <w:rFonts w:cstheme="minorHAnsi"/>
        </w:rPr>
        <w:t xml:space="preserve">  </w:t>
      </w:r>
      <w:r w:rsidR="00653880">
        <w:rPr>
          <w:rFonts w:cstheme="minorHAnsi"/>
        </w:rPr>
        <w:t>V</w:t>
      </w:r>
      <w:r>
        <w:rPr>
          <w:rFonts w:cstheme="minorHAnsi"/>
        </w:rPr>
        <w:t xml:space="preserve">ectors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all have the same direction iff </w:t>
      </w:r>
      <w:r w:rsidR="000F6DB9" w:rsidRPr="000F6DB9">
        <w:rPr>
          <w:rFonts w:cstheme="minorHAnsi"/>
          <w:position w:val="-16"/>
        </w:rPr>
        <w:object w:dxaOrig="1920" w:dyaOrig="440" w14:anchorId="3E15D328">
          <v:shape id="_x0000_i1245" type="#_x0000_t75" style="width:96pt;height:22pt" o:ole="">
            <v:imagedata r:id="rId452" o:title=""/>
          </v:shape>
          <o:OLEObject Type="Embed" ProgID="Equation.DSMT4" ShapeID="_x0000_i1245" DrawAspect="Content" ObjectID="_1537691483" r:id="rId453"/>
        </w:object>
      </w:r>
      <w:r>
        <w:rPr>
          <w:rFonts w:cstheme="minorHAnsi"/>
        </w:rPr>
        <w:t>.</w:t>
      </w:r>
    </w:p>
    <w:p w14:paraId="794CC32C" w14:textId="5F84EBC6" w:rsidR="002F62A8" w:rsidRDefault="00C0461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53880">
        <w:rPr>
          <w:rFonts w:cstheme="minorHAnsi"/>
        </w:rPr>
        <w:t xml:space="preserve">Let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=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>(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) and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+ </w:t>
      </w:r>
      <w:r w:rsidR="00181F77" w:rsidRPr="00181F77">
        <w:rPr>
          <w:rFonts w:ascii="Symbol" w:hAnsi="Symbol" w:cstheme="minorHAnsi"/>
        </w:rPr>
        <w:t></w:t>
      </w:r>
      <w:r w:rsidR="00181F77" w:rsidRPr="00181F77">
        <w:rPr>
          <w:rFonts w:ascii="Symbol" w:hAnsi="Symbol" w:cstheme="minorHAnsi"/>
          <w:i/>
          <w:iCs/>
          <w:sz w:val="10"/>
          <w:szCs w:val="10"/>
        </w:rPr>
        <w:t>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=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>(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 + </w:t>
      </w:r>
      <w:r w:rsidR="00181F77" w:rsidRPr="00181F77">
        <w:rPr>
          <w:rFonts w:ascii="Symbol" w:hAnsi="Symbol" w:cstheme="minorHAnsi"/>
        </w:rPr>
        <w:t>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). </w:t>
      </w:r>
      <w:r>
        <w:rPr>
          <w:rFonts w:cstheme="minorHAnsi"/>
        </w:rPr>
        <w:t xml:space="preserve">If the </w:t>
      </w:r>
      <w:r w:rsidR="00083C22">
        <w:rPr>
          <w:rFonts w:cstheme="minorHAnsi"/>
        </w:rPr>
        <w:t>v</w:t>
      </w:r>
      <w:r>
        <w:rPr>
          <w:rFonts w:cstheme="minorHAnsi"/>
        </w:rPr>
        <w:t xml:space="preserve">ectors </w:t>
      </w:r>
      <w:r w:rsidR="00083C22">
        <w:rPr>
          <w:rFonts w:cstheme="minorHAnsi"/>
        </w:rPr>
        <w:t xml:space="preserve">all have the same direction, then </w:t>
      </w:r>
      <w:r w:rsidR="00083C22">
        <w:rPr>
          <w:rFonts w:cstheme="minorHAnsi"/>
          <w:b/>
          <w:bCs/>
          <w:i/>
          <w:iCs/>
        </w:rPr>
        <w:t>a</w:t>
      </w:r>
      <w:r w:rsidR="00083C22">
        <w:rPr>
          <w:rFonts w:cstheme="minorHAnsi"/>
        </w:rPr>
        <w:t xml:space="preserve"> and</w:t>
      </w:r>
      <w:r w:rsidR="000F6DB9" w:rsidRPr="000F6DB9">
        <w:rPr>
          <w:rFonts w:cstheme="minorHAnsi"/>
          <w:position w:val="-6"/>
        </w:rPr>
        <w:object w:dxaOrig="800" w:dyaOrig="280" w14:anchorId="5E61F4DA">
          <v:shape id="_x0000_i1246" type="#_x0000_t75" style="width:40pt;height:14pt" o:ole="">
            <v:imagedata r:id="rId454" o:title=""/>
          </v:shape>
          <o:OLEObject Type="Embed" ProgID="Equation.DSMT4" ShapeID="_x0000_i1246" DrawAspect="Content" ObjectID="_1537691484" r:id="rId455"/>
        </w:object>
      </w:r>
      <w:r w:rsidR="00083C22">
        <w:rPr>
          <w:rFonts w:cstheme="minorHAnsi"/>
        </w:rPr>
        <w:t xml:space="preserve"> are parallel: </w:t>
      </w:r>
      <w:r w:rsidR="000F6DB9" w:rsidRPr="000F6DB9">
        <w:rPr>
          <w:rFonts w:cstheme="minorHAnsi"/>
          <w:position w:val="-16"/>
        </w:rPr>
        <w:object w:dxaOrig="1740" w:dyaOrig="440" w14:anchorId="52BEBA14">
          <v:shape id="_x0000_i1247" type="#_x0000_t75" style="width:87pt;height:22pt" o:ole="">
            <v:imagedata r:id="rId456" o:title=""/>
          </v:shape>
          <o:OLEObject Type="Embed" ProgID="Equation.DSMT4" ShapeID="_x0000_i1247" DrawAspect="Content" ObjectID="_1537691485" r:id="rId457"/>
        </w:object>
      </w:r>
      <w:r w:rsidR="00083C22">
        <w:rPr>
          <w:rFonts w:cstheme="minorHAnsi"/>
        </w:rPr>
        <w:t xml:space="preserve">. So </w:t>
      </w:r>
      <w:r w:rsidR="000F6DB9" w:rsidRPr="000F6DB9">
        <w:rPr>
          <w:rFonts w:cstheme="minorHAnsi"/>
          <w:position w:val="-10"/>
        </w:rPr>
        <w:object w:dxaOrig="2100" w:dyaOrig="320" w14:anchorId="4670AEFB">
          <v:shape id="_x0000_i1248" type="#_x0000_t75" style="width:105pt;height:16pt" o:ole="">
            <v:imagedata r:id="rId458" o:title=""/>
          </v:shape>
          <o:OLEObject Type="Embed" ProgID="Equation.DSMT4" ShapeID="_x0000_i1248" DrawAspect="Content" ObjectID="_1537691486" r:id="rId459"/>
        </w:object>
      </w:r>
      <w:r w:rsidR="00083C22">
        <w:rPr>
          <w:rFonts w:cstheme="minorHAnsi"/>
        </w:rPr>
        <w:t xml:space="preserve"> </w:t>
      </w:r>
      <w:r w:rsidR="000F6DB9" w:rsidRPr="000F6DB9">
        <w:rPr>
          <w:rFonts w:cstheme="minorHAnsi"/>
          <w:position w:val="-24"/>
        </w:rPr>
        <w:object w:dxaOrig="5180" w:dyaOrig="660" w14:anchorId="0F9779D1">
          <v:shape id="_x0000_i1249" type="#_x0000_t75" style="width:259pt;height:33pt" o:ole="">
            <v:imagedata r:id="rId460" o:title=""/>
          </v:shape>
          <o:OLEObject Type="Embed" ProgID="Equation.DSMT4" ShapeID="_x0000_i1249" DrawAspect="Content" ObjectID="_1537691487" r:id="rId461"/>
        </w:object>
      </w:r>
      <w:r w:rsidR="00083C22">
        <w:rPr>
          <w:rFonts w:cstheme="minorHAnsi"/>
        </w:rPr>
        <w:t xml:space="preserve">. </w:t>
      </w:r>
      <w:r w:rsidR="002F62A8">
        <w:rPr>
          <w:rFonts w:cstheme="minorHAnsi"/>
        </w:rPr>
        <w:t xml:space="preserve">    </w:t>
      </w:r>
      <w:bookmarkStart w:id="77" w:name="_Hlk52954283"/>
      <w:bookmarkStart w:id="78" w:name="OLE_LINK75"/>
      <w:r w:rsidR="00C64B8A" w:rsidRPr="00C64B8A">
        <w:rPr>
          <w:rFonts w:ascii="Monotype Sorts" w:eastAsia="MS Gothic" w:hAnsi="Monotype Sorts" w:cs="Apple Color Emoji"/>
        </w:rPr>
        <w:t></w:t>
      </w:r>
      <w:bookmarkEnd w:id="77"/>
      <w:bookmarkEnd w:id="78"/>
      <w:r w:rsidR="002F62A8">
        <w:rPr>
          <w:rFonts w:cstheme="minorHAnsi"/>
        </w:rPr>
        <w:t xml:space="preserve"> </w:t>
      </w:r>
    </w:p>
    <w:p w14:paraId="1095784A" w14:textId="77777777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99B0107" w14:textId="384ED6A7" w:rsidR="00347295" w:rsidRDefault="008A388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versely, if </w:t>
      </w:r>
      <w:r w:rsidR="000F6DB9" w:rsidRPr="000F6DB9">
        <w:rPr>
          <w:rFonts w:cstheme="minorHAnsi"/>
          <w:position w:val="-10"/>
        </w:rPr>
        <w:object w:dxaOrig="1380" w:dyaOrig="320" w14:anchorId="7D66F639">
          <v:shape id="_x0000_i1250" type="#_x0000_t75" style="width:69pt;height:16pt" o:ole="">
            <v:imagedata r:id="rId462" o:title=""/>
          </v:shape>
          <o:OLEObject Type="Embed" ProgID="Equation.DSMT4" ShapeID="_x0000_i1250" DrawAspect="Content" ObjectID="_1537691488" r:id="rId463"/>
        </w:object>
      </w:r>
      <w:r w:rsidR="00181F77">
        <w:rPr>
          <w:rFonts w:cstheme="minorHAnsi"/>
        </w:rPr>
        <w:t>,</w:t>
      </w:r>
      <w:r>
        <w:rPr>
          <w:rFonts w:cstheme="minorHAnsi"/>
        </w:rPr>
        <w:t xml:space="preserve"> the</w:t>
      </w:r>
      <w:r w:rsidR="00E7715B">
        <w:rPr>
          <w:rFonts w:cstheme="minorHAnsi"/>
        </w:rPr>
        <w:t xml:space="preserve">y are parallel. So, </w:t>
      </w:r>
      <w:r>
        <w:rPr>
          <w:rFonts w:cstheme="minorHAnsi"/>
        </w:rPr>
        <w:t xml:space="preserve">there is a scalar function </w:t>
      </w:r>
      <w:r>
        <w:rPr>
          <w:rFonts w:cstheme="minorHAnsi"/>
          <w:i/>
          <w:iCs/>
        </w:rPr>
        <w:t>f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such that </w:t>
      </w:r>
      <w:r w:rsidR="000F6DB9" w:rsidRPr="000F6DB9">
        <w:rPr>
          <w:rFonts w:cstheme="minorHAnsi"/>
          <w:position w:val="-16"/>
        </w:rPr>
        <w:object w:dxaOrig="1120" w:dyaOrig="440" w14:anchorId="2822A362">
          <v:shape id="_x0000_i1251" type="#_x0000_t75" style="width:56pt;height:22pt" o:ole="">
            <v:imagedata r:id="rId464" o:title=""/>
          </v:shape>
          <o:OLEObject Type="Embed" ProgID="Equation.DSMT4" ShapeID="_x0000_i1251" DrawAspect="Content" ObjectID="_1537691489" r:id="rId465"/>
        </w:object>
      </w:r>
      <w:r>
        <w:rPr>
          <w:rFonts w:cstheme="minorHAnsi"/>
        </w:rPr>
        <w:t xml:space="preserve">. </w:t>
      </w:r>
      <w:r w:rsidR="00E7715B">
        <w:rPr>
          <w:rFonts w:cstheme="minorHAnsi"/>
        </w:rPr>
        <w:t>The</w:t>
      </w:r>
      <w:r w:rsidR="00554193">
        <w:rPr>
          <w:rFonts w:cstheme="minorHAnsi"/>
        </w:rPr>
        <w:t xml:space="preserve">re is a constant </w:t>
      </w:r>
      <w:r w:rsidR="00554193">
        <w:rPr>
          <w:rFonts w:cstheme="minorHAnsi"/>
          <w:b/>
          <w:bCs/>
          <w:i/>
          <w:iCs/>
        </w:rPr>
        <w:t>b</w:t>
      </w:r>
      <w:r w:rsidR="00554193">
        <w:rPr>
          <w:rFonts w:cstheme="minorHAnsi"/>
        </w:rPr>
        <w:t xml:space="preserve"> such that</w:t>
      </w:r>
      <w:r w:rsidR="00E7715B">
        <w:rPr>
          <w:rFonts w:cstheme="minorHAnsi"/>
        </w:rPr>
        <w:t xml:space="preserve"> </w:t>
      </w:r>
    </w:p>
    <w:p w14:paraId="6DAAE163" w14:textId="2896C948" w:rsidR="00347295" w:rsidRDefault="0034729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F6DB9" w:rsidRPr="000F6DB9">
        <w:rPr>
          <w:rFonts w:cstheme="minorHAnsi"/>
          <w:position w:val="-24"/>
        </w:rPr>
        <w:object w:dxaOrig="3680" w:dyaOrig="660" w14:anchorId="011836FE">
          <v:shape id="_x0000_i1252" type="#_x0000_t75" style="width:184pt;height:33pt" o:ole="">
            <v:imagedata r:id="rId466" o:title=""/>
          </v:shape>
          <o:OLEObject Type="Embed" ProgID="Equation.DSMT4" ShapeID="_x0000_i1252" DrawAspect="Content" ObjectID="_1537691490" r:id="rId467"/>
        </w:object>
      </w:r>
      <w:r w:rsidR="00E7715B">
        <w:rPr>
          <w:rFonts w:cstheme="minorHAnsi"/>
        </w:rPr>
        <w:t xml:space="preserve">   </w:t>
      </w:r>
      <w:r w:rsidR="000F6DB9" w:rsidRPr="000F6DB9">
        <w:rPr>
          <w:rFonts w:cstheme="minorHAnsi"/>
          <w:position w:val="-6"/>
        </w:rPr>
        <w:object w:dxaOrig="300" w:dyaOrig="240" w14:anchorId="4C66C7EC">
          <v:shape id="_x0000_i1253" type="#_x0000_t75" style="width:15pt;height:12pt" o:ole="">
            <v:imagedata r:id="rId468" o:title=""/>
          </v:shape>
          <o:OLEObject Type="Embed" ProgID="Equation.DSMT4" ShapeID="_x0000_i1253" DrawAspect="Content" ObjectID="_1537691491" r:id="rId469"/>
        </w:object>
      </w:r>
      <w:r w:rsidR="00E7715B">
        <w:rPr>
          <w:rFonts w:cstheme="minorHAnsi"/>
        </w:rPr>
        <w:t xml:space="preserve">   </w:t>
      </w:r>
      <w:r w:rsidR="000F6DB9" w:rsidRPr="000F6DB9">
        <w:rPr>
          <w:rFonts w:cstheme="minorHAnsi"/>
          <w:position w:val="-10"/>
        </w:rPr>
        <w:object w:dxaOrig="1380" w:dyaOrig="500" w14:anchorId="0363CB9E">
          <v:shape id="_x0000_i1254" type="#_x0000_t75" style="width:69pt;height:25pt" o:ole="">
            <v:imagedata r:id="rId470" o:title=""/>
          </v:shape>
          <o:OLEObject Type="Embed" ProgID="Equation.DSMT4" ShapeID="_x0000_i1254" DrawAspect="Content" ObjectID="_1537691492" r:id="rId471"/>
        </w:object>
      </w:r>
      <w:r w:rsidR="00331A72">
        <w:rPr>
          <w:rFonts w:cstheme="minorHAnsi"/>
        </w:rPr>
        <w:t xml:space="preserve">. </w:t>
      </w:r>
    </w:p>
    <w:p w14:paraId="1566B1D0" w14:textId="5E42D2FE" w:rsidR="008A3881" w:rsidRPr="00554193" w:rsidRDefault="00331A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et </w:t>
      </w:r>
      <w:r w:rsidRPr="00331A72">
        <w:rPr>
          <w:rFonts w:cstheme="minorHAnsi"/>
          <w:b/>
          <w:bCs/>
          <w:i/>
          <w:iCs/>
        </w:rPr>
        <w:t>c</w:t>
      </w:r>
      <w:r w:rsidR="00554193">
        <w:rPr>
          <w:rFonts w:cstheme="minorHAnsi"/>
        </w:rPr>
        <w:t xml:space="preserve"> = </w:t>
      </w:r>
      <w:r w:rsidR="00554193">
        <w:rPr>
          <w:rFonts w:cstheme="minorHAnsi"/>
          <w:i/>
          <w:iCs/>
        </w:rPr>
        <w:t>e</w:t>
      </w:r>
      <w:r w:rsidR="00181F77" w:rsidRPr="00181F77">
        <w:rPr>
          <w:rFonts w:cstheme="minorHAnsi"/>
          <w:b/>
          <w:bCs/>
          <w:i/>
          <w:iCs/>
          <w:vertAlign w:val="superscript"/>
        </w:rPr>
        <w:t xml:space="preserve"> </w:t>
      </w:r>
      <w:r w:rsidR="00181F77">
        <w:rPr>
          <w:rFonts w:cstheme="minorHAnsi"/>
          <w:b/>
          <w:bCs/>
          <w:i/>
          <w:iCs/>
          <w:vertAlign w:val="superscript"/>
        </w:rPr>
        <w:t>b</w:t>
      </w:r>
      <w:r w:rsidR="00181F77">
        <w:rPr>
          <w:rFonts w:cstheme="minorHAnsi"/>
        </w:rPr>
        <w:t xml:space="preserve">, a constant, </w:t>
      </w:r>
      <w:r w:rsidR="00554193">
        <w:rPr>
          <w:rFonts w:cstheme="minorHAnsi"/>
        </w:rPr>
        <w:t xml:space="preserve">and </w:t>
      </w:r>
      <w:r w:rsidR="000F6DB9" w:rsidRPr="000F6DB9">
        <w:rPr>
          <w:rFonts w:cstheme="minorHAnsi"/>
          <w:position w:val="-16"/>
        </w:rPr>
        <w:object w:dxaOrig="1400" w:dyaOrig="560" w14:anchorId="0C061D51">
          <v:shape id="_x0000_i1255" type="#_x0000_t75" style="width:70pt;height:28pt" o:ole="">
            <v:imagedata r:id="rId472" o:title=""/>
          </v:shape>
          <o:OLEObject Type="Embed" ProgID="Equation.DSMT4" ShapeID="_x0000_i1255" DrawAspect="Content" ObjectID="_1537691493" r:id="rId473"/>
        </w:object>
      </w:r>
      <w:r w:rsidR="00181F77">
        <w:rPr>
          <w:rFonts w:cstheme="minorHAnsi"/>
        </w:rPr>
        <w:t>. Then</w:t>
      </w:r>
      <w:r w:rsidR="00554193">
        <w:rPr>
          <w:rFonts w:cstheme="minorHAnsi"/>
        </w:rPr>
        <w:t xml:space="preserve"> </w:t>
      </w:r>
      <w:r w:rsidR="000F6DB9" w:rsidRPr="000F6DB9">
        <w:rPr>
          <w:rFonts w:cstheme="minorHAnsi"/>
          <w:position w:val="-16"/>
        </w:rPr>
        <w:object w:dxaOrig="1100" w:dyaOrig="440" w14:anchorId="0D0668C8">
          <v:shape id="_x0000_i1256" type="#_x0000_t75" style="width:55pt;height:22pt" o:ole="">
            <v:imagedata r:id="rId474" o:title=""/>
          </v:shape>
          <o:OLEObject Type="Embed" ProgID="Equation.DSMT4" ShapeID="_x0000_i1256" DrawAspect="Content" ObjectID="_1537691494" r:id="rId475"/>
        </w:object>
      </w:r>
      <w:r w:rsidR="00554193">
        <w:rPr>
          <w:rFonts w:cstheme="minorHAnsi"/>
        </w:rPr>
        <w:t xml:space="preserve">. Thus, all </w:t>
      </w:r>
      <w:r w:rsidR="00554193">
        <w:rPr>
          <w:rFonts w:cstheme="minorHAnsi"/>
          <w:b/>
          <w:bCs/>
          <w:i/>
          <w:iCs/>
        </w:rPr>
        <w:t>a</w:t>
      </w:r>
      <w:r w:rsidR="00554193">
        <w:rPr>
          <w:rFonts w:cstheme="minorHAnsi"/>
        </w:rPr>
        <w:t>(</w:t>
      </w:r>
      <w:r w:rsidR="00554193">
        <w:rPr>
          <w:rFonts w:cstheme="minorHAnsi"/>
          <w:i/>
          <w:iCs/>
        </w:rPr>
        <w:t>t</w:t>
      </w:r>
      <w:r w:rsidR="00554193">
        <w:rPr>
          <w:rFonts w:cstheme="minorHAnsi"/>
        </w:rPr>
        <w:t xml:space="preserve">) have the same direction.     </w:t>
      </w:r>
      <w:bookmarkStart w:id="79" w:name="_Hlk51060604"/>
      <w:bookmarkStart w:id="80" w:name="OLE_LINK113"/>
      <w:r w:rsidR="00554193">
        <w:rPr>
          <w:rFonts w:ascii="Cambria Math" w:hAnsi="Cambria Math"/>
        </w:rPr>
        <w:t>∎</w:t>
      </w:r>
      <w:bookmarkEnd w:id="79"/>
      <w:bookmarkEnd w:id="80"/>
    </w:p>
    <w:p w14:paraId="585311B6" w14:textId="05DB48D7" w:rsidR="00554193" w:rsidRPr="00554193" w:rsidRDefault="0055419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6CD686B" w14:textId="5E1A3789" w:rsidR="00BA752E" w:rsidRDefault="0055419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554193">
        <w:rPr>
          <w:rFonts w:cstheme="minorHAnsi"/>
        </w:rPr>
        <w:t xml:space="preserve">In </w:t>
      </w:r>
      <w:r>
        <w:rPr>
          <w:rFonts w:cstheme="minorHAnsi"/>
        </w:rPr>
        <w:t>light of Theorem 13.2, we can rephrase Theorem 13.1</w:t>
      </w:r>
      <w:r w:rsidR="00BA752E">
        <w:rPr>
          <w:rFonts w:cstheme="minorHAnsi"/>
        </w:rPr>
        <w:t>.</w:t>
      </w:r>
    </w:p>
    <w:p w14:paraId="442CE9F1" w14:textId="77777777" w:rsidR="000F0520" w:rsidRDefault="000F052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48860BCA" w14:textId="7AF711D5" w:rsidR="00554193" w:rsidRDefault="00BA752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13.1  </w:t>
      </w:r>
      <w:r>
        <w:rPr>
          <w:rFonts w:cstheme="minorHAnsi"/>
        </w:rPr>
        <w:t>A</w:t>
      </w:r>
      <w:r w:rsidR="00554193">
        <w:rPr>
          <w:rFonts w:cstheme="minorHAnsi"/>
        </w:rPr>
        <w:t xml:space="preserve"> curve is a straight line iff all tangent vectors </w:t>
      </w:r>
      <w:r w:rsidR="00554193" w:rsidRPr="00554193">
        <w:rPr>
          <w:rFonts w:cstheme="minorHAnsi"/>
          <w:b/>
          <w:bCs/>
          <w:i/>
          <w:iCs/>
        </w:rPr>
        <w:t>x</w:t>
      </w:r>
      <w:r w:rsidR="00D34741">
        <w:rPr>
          <w:rFonts w:cstheme="minorHAnsi"/>
        </w:rPr>
        <w:t>'</w:t>
      </w:r>
      <w:r w:rsidR="00801BBD">
        <w:rPr>
          <w:rFonts w:cstheme="minorHAnsi"/>
        </w:rPr>
        <w:t>(</w:t>
      </w:r>
      <w:r w:rsidR="00801BBD">
        <w:rPr>
          <w:rFonts w:cstheme="minorHAnsi"/>
          <w:i/>
          <w:iCs/>
        </w:rPr>
        <w:t>t</w:t>
      </w:r>
      <w:r w:rsidR="00801BBD">
        <w:rPr>
          <w:rFonts w:cstheme="minorHAnsi"/>
        </w:rPr>
        <w:t>)</w:t>
      </w:r>
      <w:r w:rsidR="00554193">
        <w:rPr>
          <w:rFonts w:cstheme="minorHAnsi"/>
        </w:rPr>
        <w:t xml:space="preserve"> have the same direction.</w:t>
      </w:r>
    </w:p>
    <w:p w14:paraId="634662BA" w14:textId="1FAD20C7" w:rsidR="00425FFB" w:rsidRDefault="00425FFB">
      <w:pPr>
        <w:rPr>
          <w:rFonts w:cstheme="minorHAnsi"/>
          <w:color w:val="00B050"/>
        </w:rPr>
      </w:pPr>
    </w:p>
    <w:p w14:paraId="47184C8A" w14:textId="141D3741" w:rsidR="008D3E72" w:rsidRDefault="008D3E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ercise 13</w:t>
      </w:r>
      <w:r>
        <w:rPr>
          <w:rFonts w:cstheme="minorHAnsi"/>
        </w:rPr>
        <w:t xml:space="preserve">  The tangent line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a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</w:t>
      </w:r>
      <w:r w:rsidR="00401FEA">
        <w:rPr>
          <w:rFonts w:cstheme="minorHAnsi"/>
        </w:rPr>
        <w:t xml:space="preserve">= </w:t>
      </w:r>
      <w:r w:rsidR="00401FEA">
        <w:rPr>
          <w:rFonts w:cstheme="minorHAnsi"/>
          <w:b/>
          <w:bCs/>
          <w:i/>
          <w:iCs/>
        </w:rPr>
        <w:t>x</w:t>
      </w:r>
      <w:r w:rsidR="00401FEA">
        <w:rPr>
          <w:rFonts w:cstheme="minorHAnsi"/>
        </w:rPr>
        <w:t xml:space="preserve">(0) </w:t>
      </w:r>
      <w:r>
        <w:rPr>
          <w:rFonts w:cstheme="minorHAnsi"/>
        </w:rPr>
        <w:t xml:space="preserve">has contact of order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with the curve iff the vectors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, </w:t>
      </w:r>
      <w:r>
        <w:rPr>
          <w:rFonts w:cstheme="minorHAnsi"/>
          <w:b/>
          <w:bCs/>
          <w:i/>
          <w:iCs/>
        </w:rPr>
        <w:t>x</w:t>
      </w:r>
      <w:r w:rsidRPr="008D3E72">
        <w:rPr>
          <w:rFonts w:cstheme="minorHAnsi"/>
        </w:rPr>
        <w:t>"</w:t>
      </w:r>
      <w:r>
        <w:rPr>
          <w:rFonts w:cstheme="minorHAnsi"/>
        </w:rPr>
        <w:t xml:space="preserve">, …,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vertAlign w:val="superscript"/>
        </w:rPr>
        <w:t>(</w:t>
      </w:r>
      <w:r>
        <w:rPr>
          <w:rFonts w:cstheme="minorHAnsi"/>
          <w:i/>
          <w:iCs/>
          <w:vertAlign w:val="superscript"/>
        </w:rPr>
        <w:t>m</w:t>
      </w:r>
      <w:r>
        <w:rPr>
          <w:rFonts w:cstheme="minorHAnsi"/>
          <w:vertAlign w:val="superscript"/>
        </w:rPr>
        <w:t>)</w:t>
      </w:r>
      <w:r>
        <w:rPr>
          <w:rFonts w:cstheme="minorHAnsi"/>
        </w:rPr>
        <w:t xml:space="preserve"> are colinear but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vertAlign w:val="superscript"/>
        </w:rPr>
        <w:t>(</w:t>
      </w:r>
      <w:r>
        <w:rPr>
          <w:rFonts w:cstheme="minorHAnsi"/>
          <w:i/>
          <w:iCs/>
          <w:vertAlign w:val="superscript"/>
        </w:rPr>
        <w:t>m</w:t>
      </w:r>
      <w:r>
        <w:rPr>
          <w:rFonts w:cstheme="minorHAnsi"/>
          <w:vertAlign w:val="superscript"/>
        </w:rPr>
        <w:t>+1)</w:t>
      </w:r>
      <w:r>
        <w:rPr>
          <w:rFonts w:cstheme="minorHAnsi"/>
        </w:rPr>
        <w:t xml:space="preserve"> does not lie on the common line.</w:t>
      </w:r>
    </w:p>
    <w:p w14:paraId="67A52D19" w14:textId="5C00EC5A" w:rsidR="008D3E72" w:rsidRDefault="008D3E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lution.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has contact order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</w:t>
      </w:r>
      <w:r w:rsidR="00BB7886">
        <w:rPr>
          <w:rFonts w:cstheme="minorHAnsi"/>
        </w:rPr>
        <w:t xml:space="preserve"> </w:t>
      </w:r>
      <w:r w:rsidR="000F6DB9" w:rsidRPr="000F6DB9">
        <w:rPr>
          <w:rFonts w:cstheme="minorHAnsi"/>
          <w:position w:val="-6"/>
        </w:rPr>
        <w:object w:dxaOrig="360" w:dyaOrig="480" w14:anchorId="656313FF">
          <v:shape id="_x0000_i1257" type="#_x0000_t75" style="width:18pt;height:24pt" o:ole="">
            <v:imagedata r:id="rId476" o:title=""/>
          </v:shape>
          <o:OLEObject Type="Embed" ProgID="Equation.DSMT4" ShapeID="_x0000_i1257" DrawAspect="Content" ObjectID="_1537691495" r:id="rId477"/>
        </w:object>
      </w:r>
      <w:r w:rsidR="00C5465F">
        <w:rPr>
          <w:rFonts w:cstheme="minorHAnsi"/>
          <w:noProof/>
        </w:rPr>
        <w:t xml:space="preserve"> </w:t>
      </w:r>
      <w:r w:rsidR="00BB7886">
        <w:rPr>
          <w:rFonts w:cstheme="minorHAnsi"/>
          <w:i/>
          <w:iCs/>
        </w:rPr>
        <w:t>d</w:t>
      </w:r>
      <w:r w:rsidR="00BB7886">
        <w:rPr>
          <w:rFonts w:cstheme="minorHAnsi"/>
        </w:rPr>
        <w:t xml:space="preserve"> has order (</w:t>
      </w:r>
      <w:r w:rsidR="00BB7886">
        <w:rPr>
          <w:rFonts w:cstheme="minorHAnsi"/>
          <w:i/>
          <w:iCs/>
        </w:rPr>
        <w:t>m</w:t>
      </w:r>
      <w:r w:rsidR="00BB7886">
        <w:rPr>
          <w:rFonts w:cstheme="minorHAnsi"/>
        </w:rPr>
        <w:t xml:space="preserve">+1)  </w:t>
      </w:r>
      <w:r w:rsidR="000F6DB9" w:rsidRPr="000F6DB9">
        <w:rPr>
          <w:rFonts w:cstheme="minorHAnsi"/>
          <w:position w:val="-6"/>
        </w:rPr>
        <w:object w:dxaOrig="300" w:dyaOrig="240" w14:anchorId="1243AC41">
          <v:shape id="_x0000_i1258" type="#_x0000_t75" style="width:15pt;height:12pt" o:ole="">
            <v:imagedata r:id="rId478" o:title=""/>
          </v:shape>
          <o:OLEObject Type="Embed" ProgID="Equation.DSMT4" ShapeID="_x0000_i1258" DrawAspect="Content" ObjectID="_1537691496" r:id="rId479"/>
        </w:object>
      </w:r>
      <w:r w:rsidR="00BB7886">
        <w:rPr>
          <w:rFonts w:cstheme="minorHAnsi"/>
        </w:rPr>
        <w:t xml:space="preserve">  </w:t>
      </w:r>
      <w:r w:rsidR="00BB7886">
        <w:rPr>
          <w:rFonts w:cstheme="minorHAnsi"/>
          <w:i/>
          <w:iCs/>
        </w:rPr>
        <w:t>d</w:t>
      </w:r>
      <w:r w:rsidR="00C5465F" w:rsidRPr="00C5465F">
        <w:rPr>
          <w:rFonts w:cstheme="minorHAnsi"/>
          <w:sz w:val="10"/>
          <w:szCs w:val="10"/>
        </w:rPr>
        <w:t xml:space="preserve"> </w:t>
      </w:r>
      <w:r w:rsidR="00BB7886">
        <w:rPr>
          <w:rFonts w:cstheme="minorHAnsi"/>
          <w:vertAlign w:val="superscript"/>
        </w:rPr>
        <w:t>2</w:t>
      </w:r>
      <w:r w:rsidR="00BB7886">
        <w:rPr>
          <w:rFonts w:cstheme="minorHAnsi"/>
        </w:rPr>
        <w:t xml:space="preserve"> has order 2(</w:t>
      </w:r>
      <w:r w:rsidR="00BB7886">
        <w:rPr>
          <w:rFonts w:cstheme="minorHAnsi"/>
          <w:i/>
          <w:iCs/>
        </w:rPr>
        <w:t>m</w:t>
      </w:r>
      <w:r w:rsidR="00BB7886">
        <w:rPr>
          <w:rFonts w:cstheme="minorHAnsi"/>
        </w:rPr>
        <w:t xml:space="preserve">+1)    </w:t>
      </w:r>
      <w:r w:rsidR="00725CD0">
        <w:rPr>
          <w:rFonts w:cstheme="minorHAnsi"/>
        </w:rPr>
        <w:t xml:space="preserve"> </w:t>
      </w:r>
      <w:r w:rsidR="000F6DB9" w:rsidRPr="000F6DB9">
        <w:rPr>
          <w:rFonts w:cstheme="minorHAnsi"/>
          <w:position w:val="-10"/>
        </w:rPr>
        <w:object w:dxaOrig="3220" w:dyaOrig="580" w14:anchorId="06BF8A4A">
          <v:shape id="_x0000_i1259" type="#_x0000_t75" style="width:161pt;height:29pt" o:ole="">
            <v:imagedata r:id="rId480" o:title=""/>
          </v:shape>
          <o:OLEObject Type="Embed" ProgID="Equation.DSMT4" ShapeID="_x0000_i1259" DrawAspect="Content" ObjectID="_1537691497" r:id="rId481"/>
        </w:object>
      </w:r>
      <w:r w:rsidR="00725CD0">
        <w:rPr>
          <w:rFonts w:cstheme="minorHAnsi"/>
        </w:rPr>
        <w:t xml:space="preserve"> and </w:t>
      </w:r>
      <w:r w:rsidR="000F6DB9" w:rsidRPr="000F6DB9">
        <w:rPr>
          <w:rFonts w:cstheme="minorHAnsi"/>
          <w:position w:val="-4"/>
        </w:rPr>
        <w:object w:dxaOrig="1460" w:dyaOrig="360" w14:anchorId="383E1021">
          <v:shape id="_x0000_i1260" type="#_x0000_t75" style="width:73pt;height:18pt" o:ole="">
            <v:imagedata r:id="rId482" o:title=""/>
          </v:shape>
          <o:OLEObject Type="Embed" ProgID="Equation.DSMT4" ShapeID="_x0000_i1260" DrawAspect="Content" ObjectID="_1537691498" r:id="rId483"/>
        </w:object>
      </w:r>
      <w:r w:rsidR="00725CD0">
        <w:rPr>
          <w:rFonts w:cstheme="minorHAnsi"/>
        </w:rPr>
        <w:t xml:space="preserve">  </w:t>
      </w:r>
      <w:r w:rsidR="000F6DB9" w:rsidRPr="000F6DB9">
        <w:rPr>
          <w:rFonts w:cstheme="minorHAnsi"/>
          <w:position w:val="-10"/>
        </w:rPr>
        <w:object w:dxaOrig="2080" w:dyaOrig="520" w14:anchorId="7611F202">
          <v:shape id="_x0000_i1261" type="#_x0000_t75" style="width:104pt;height:26pt" o:ole="">
            <v:imagedata r:id="rId484" o:title=""/>
          </v:shape>
          <o:OLEObject Type="Embed" ProgID="Equation.DSMT4" ShapeID="_x0000_i1261" DrawAspect="Content" ObjectID="_1537691499" r:id="rId485"/>
        </w:object>
      </w:r>
      <w:r w:rsidR="00691CCE">
        <w:rPr>
          <w:rFonts w:cstheme="minorHAnsi"/>
        </w:rPr>
        <w:t xml:space="preserve"> are parallel but not </w:t>
      </w:r>
      <w:r w:rsidR="000F6DB9" w:rsidRPr="000F6DB9">
        <w:rPr>
          <w:rFonts w:cstheme="minorHAnsi"/>
          <w:position w:val="-4"/>
        </w:rPr>
        <w:object w:dxaOrig="620" w:dyaOrig="360" w14:anchorId="1A6F080F">
          <v:shape id="_x0000_i1262" type="#_x0000_t75" style="width:31pt;height:18pt" o:ole="">
            <v:imagedata r:id="rId486" o:title=""/>
          </v:shape>
          <o:OLEObject Type="Embed" ProgID="Equation.DSMT4" ShapeID="_x0000_i1262" DrawAspect="Content" ObjectID="_1537691500" r:id="rId487"/>
        </w:object>
      </w:r>
      <w:r w:rsidR="00691CCE">
        <w:rPr>
          <w:rFonts w:cstheme="minorHAnsi"/>
        </w:rPr>
        <w:t xml:space="preserve">.     </w:t>
      </w:r>
      <w:r w:rsidR="00691CCE">
        <w:rPr>
          <w:rFonts w:ascii="Cambria Math" w:hAnsi="Cambria Math"/>
        </w:rPr>
        <w:t>∎</w:t>
      </w:r>
      <w:r w:rsidR="00691CCE">
        <w:rPr>
          <w:rFonts w:cstheme="minorHAnsi"/>
        </w:rPr>
        <w:t xml:space="preserve"> </w:t>
      </w:r>
    </w:p>
    <w:p w14:paraId="102E529E" w14:textId="5C242507" w:rsidR="00691CCE" w:rsidRDefault="00691CC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A50EB85" w14:textId="25BF60C8" w:rsidR="00F11CA0" w:rsidRP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Contact order for a plane is defined analogously to contact order for curves.</w:t>
      </w:r>
    </w:p>
    <w:p w14:paraId="7AB0F4E1" w14:textId="77777777" w:rsid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1AD6F22" w14:textId="63A1EA4F" w:rsidR="00691CCE" w:rsidRDefault="00704FF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Let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be the tangent line at a regular poin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= </w:t>
      </w:r>
      <w:r w:rsidRPr="00704FFE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052F0">
        <w:rPr>
          <w:rFonts w:cstheme="minorHAnsi"/>
        </w:rPr>
        <w:t>0</w:t>
      </w:r>
      <w:r>
        <w:rPr>
          <w:rFonts w:cstheme="minorHAnsi"/>
        </w:rPr>
        <w:t xml:space="preserve">) on a curve </w:t>
      </w:r>
      <w:r w:rsidR="007052F0">
        <w:rPr>
          <w:rFonts w:cstheme="minorHAnsi"/>
          <w:b/>
          <w:bCs/>
          <w:i/>
          <w:iCs/>
        </w:rPr>
        <w:t>y</w:t>
      </w:r>
      <w:r>
        <w:rPr>
          <w:rFonts w:cstheme="minorHAnsi"/>
          <w:b/>
          <w:bCs/>
          <w:i/>
          <w:iCs/>
        </w:rPr>
        <w:t xml:space="preserve"> </w:t>
      </w:r>
      <w:r>
        <w:rPr>
          <w:rFonts w:cstheme="minorHAnsi"/>
        </w:rPr>
        <w:t xml:space="preserve">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052F0"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823A2F">
        <w:rPr>
          <w:rFonts w:cstheme="minorHAnsi"/>
        </w:rPr>
        <w:t xml:space="preserve">, </w:t>
      </w:r>
      <w:r w:rsidRPr="00704FFE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  a plane containing </w:t>
      </w:r>
      <w:r>
        <w:rPr>
          <w:rFonts w:cstheme="minorHAnsi"/>
          <w:i/>
          <w:iCs/>
        </w:rPr>
        <w:t>L</w:t>
      </w:r>
      <w:r w:rsidR="00823A2F">
        <w:rPr>
          <w:rFonts w:cstheme="minorHAnsi"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4014D7">
        <w:rPr>
          <w:rFonts w:cstheme="minorHAnsi"/>
        </w:rPr>
        <w:t xml:space="preserve"> a point on the curve within the radius of convergence of the Taylor series for </w:t>
      </w:r>
      <w:r w:rsidR="004014D7" w:rsidRPr="004014D7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, and </w:t>
      </w:r>
      <w:r w:rsidR="000F6DB9" w:rsidRPr="000F6DB9">
        <w:rPr>
          <w:rFonts w:cstheme="minorHAnsi"/>
          <w:position w:val="-16"/>
        </w:rPr>
        <w:object w:dxaOrig="1540" w:dyaOrig="440" w14:anchorId="77C06053">
          <v:shape id="_x0000_i1263" type="#_x0000_t75" style="width:77pt;height:22pt" o:ole="">
            <v:imagedata r:id="rId488" o:title=""/>
          </v:shape>
          <o:OLEObject Type="Embed" ProgID="Equation.DSMT4" ShapeID="_x0000_i1263" DrawAspect="Content" ObjectID="_1537691501" r:id="rId489"/>
        </w:object>
      </w:r>
      <w:r>
        <w:rPr>
          <w:rFonts w:cstheme="minorHAnsi"/>
        </w:rPr>
        <w:t xml:space="preserve">. The </w:t>
      </w:r>
      <w:r>
        <w:rPr>
          <w:rFonts w:cstheme="minorHAnsi"/>
          <w:b/>
          <w:bCs/>
        </w:rPr>
        <w:t xml:space="preserve">contact order of the plane </w:t>
      </w:r>
      <w:r w:rsidRPr="00704FFE">
        <w:rPr>
          <w:rFonts w:ascii="Symbol" w:hAnsi="Symbol" w:cstheme="minorHAnsi"/>
          <w:b/>
          <w:bCs/>
          <w:i/>
          <w:iCs/>
        </w:rPr>
        <w:t></w:t>
      </w:r>
      <w:r>
        <w:rPr>
          <w:rFonts w:cstheme="minorHAnsi"/>
        </w:rPr>
        <w:t xml:space="preserve">  is (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– 1), where 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is the order of the infinite series </w:t>
      </w:r>
      <w:r>
        <w:rPr>
          <w:rFonts w:cstheme="minorHAnsi"/>
          <w:i/>
          <w:iCs/>
        </w:rPr>
        <w:t>d</w:t>
      </w:r>
      <w:r w:rsidR="005934BF">
        <w:rPr>
          <w:rFonts w:cstheme="minorHAnsi"/>
        </w:rPr>
        <w:t> </w:t>
      </w:r>
      <w:r>
        <w:rPr>
          <w:rFonts w:cstheme="minorHAnsi"/>
        </w:rPr>
        <w:t>=</w:t>
      </w:r>
      <w:r w:rsidR="005934BF">
        <w:rPr>
          <w:rFonts w:cstheme="minorHAnsi"/>
        </w:rPr>
        <w:t> </w:t>
      </w:r>
      <w:r>
        <w:rPr>
          <w:rFonts w:cstheme="minorHAnsi"/>
          <w:i/>
          <w:iCs/>
        </w:rPr>
        <w:t>d</w:t>
      </w:r>
      <w:r>
        <w:rPr>
          <w:rFonts w:cstheme="minorHAnsi"/>
        </w:rPr>
        <w:t>(</w:t>
      </w:r>
      <w:r w:rsidR="007052F0"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4014D7">
        <w:rPr>
          <w:rFonts w:cstheme="minorHAnsi"/>
        </w:rPr>
        <w:t>.</w:t>
      </w:r>
    </w:p>
    <w:p w14:paraId="0E46D599" w14:textId="4E7CFACA" w:rsidR="00704FFE" w:rsidRDefault="00704FF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D4CCC65" w14:textId="29784163" w:rsidR="00420467" w:rsidRDefault="007052F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will show</w:t>
      </w:r>
      <w:r w:rsidR="00704FFE">
        <w:rPr>
          <w:rFonts w:cstheme="minorHAnsi"/>
        </w:rPr>
        <w:t xml:space="preserve"> there is a plane </w:t>
      </w:r>
      <w:r w:rsidR="00704FFE" w:rsidRPr="00704FFE">
        <w:rPr>
          <w:rFonts w:ascii="Symbol" w:hAnsi="Symbol" w:cstheme="minorHAnsi"/>
          <w:i/>
          <w:iCs/>
        </w:rPr>
        <w:t></w:t>
      </w:r>
      <w:r w:rsidR="00704FFE">
        <w:rPr>
          <w:rFonts w:cstheme="minorHAnsi"/>
        </w:rPr>
        <w:t xml:space="preserve">  of highest contact order</w:t>
      </w:r>
      <w:r>
        <w:rPr>
          <w:rFonts w:cstheme="minorHAnsi"/>
        </w:rPr>
        <w:t>. It</w:t>
      </w:r>
      <w:r w:rsidR="00704FFE">
        <w:rPr>
          <w:rFonts w:cstheme="minorHAnsi"/>
        </w:rPr>
        <w:t xml:space="preserve"> will </w:t>
      </w:r>
      <w:r>
        <w:rPr>
          <w:rFonts w:cstheme="minorHAnsi"/>
        </w:rPr>
        <w:t xml:space="preserve">be </w:t>
      </w:r>
      <w:r w:rsidR="00704FFE">
        <w:rPr>
          <w:rFonts w:cstheme="minorHAnsi"/>
        </w:rPr>
        <w:t>call</w:t>
      </w:r>
      <w:r>
        <w:rPr>
          <w:rFonts w:cstheme="minorHAnsi"/>
        </w:rPr>
        <w:t>ed</w:t>
      </w:r>
      <w:r w:rsidR="00704FFE">
        <w:rPr>
          <w:rFonts w:cstheme="minorHAnsi"/>
        </w:rPr>
        <w:t xml:space="preserve"> it the osculating plane.</w:t>
      </w:r>
      <w:r w:rsidR="008A09F0">
        <w:rPr>
          <w:rFonts w:cstheme="minorHAnsi"/>
        </w:rPr>
        <w:t xml:space="preserve"> </w:t>
      </w:r>
      <w:r w:rsidR="00420467">
        <w:rPr>
          <w:rFonts w:cstheme="minorHAnsi"/>
        </w:rPr>
        <w:t xml:space="preserve">We begin construction of </w:t>
      </w:r>
      <w:r>
        <w:rPr>
          <w:rFonts w:cstheme="minorHAnsi"/>
        </w:rPr>
        <w:t>the</w:t>
      </w:r>
      <w:r w:rsidR="00420467">
        <w:rPr>
          <w:rFonts w:cstheme="minorHAnsi"/>
        </w:rPr>
        <w:t xml:space="preserve"> osculating plane by recalling from (1.27) the </w:t>
      </w:r>
      <w:r w:rsidR="00C43D35">
        <w:rPr>
          <w:rFonts w:cstheme="minorHAnsi"/>
        </w:rPr>
        <w:t xml:space="preserve">formula for </w:t>
      </w:r>
      <w:r w:rsidR="00420467">
        <w:rPr>
          <w:rFonts w:cstheme="minorHAnsi"/>
        </w:rPr>
        <w:t xml:space="preserve">distance </w:t>
      </w:r>
      <w:r w:rsidR="00683132">
        <w:rPr>
          <w:rFonts w:cstheme="minorHAnsi"/>
          <w:i/>
          <w:iCs/>
        </w:rPr>
        <w:t>d</w:t>
      </w:r>
      <w:r w:rsidR="00420467">
        <w:rPr>
          <w:rFonts w:cstheme="minorHAnsi"/>
        </w:rPr>
        <w:t xml:space="preserve"> from a point </w:t>
      </w:r>
      <w:r w:rsidR="000F6DB9" w:rsidRPr="000F6DB9">
        <w:rPr>
          <w:rFonts w:cstheme="minorHAnsi"/>
          <w:position w:val="-10"/>
        </w:rPr>
        <w:object w:dxaOrig="1300" w:dyaOrig="320" w14:anchorId="5242628A">
          <v:shape id="_x0000_i1264" type="#_x0000_t75" style="width:65pt;height:16pt" o:ole="">
            <v:imagedata r:id="rId490" o:title=""/>
          </v:shape>
          <o:OLEObject Type="Embed" ProgID="Equation.DSMT4" ShapeID="_x0000_i1264" DrawAspect="Content" ObjectID="_1537691502" r:id="rId491"/>
        </w:object>
      </w:r>
      <w:r w:rsidR="00420467">
        <w:rPr>
          <w:rFonts w:cstheme="minorHAnsi"/>
        </w:rPr>
        <w:t xml:space="preserve"> of a curve to a plane </w:t>
      </w:r>
      <w:r w:rsidR="00420467" w:rsidRPr="00420467">
        <w:rPr>
          <w:rFonts w:ascii="Symbol" w:hAnsi="Symbol" w:cstheme="minorHAnsi"/>
          <w:i/>
          <w:iCs/>
        </w:rPr>
        <w:t></w:t>
      </w:r>
      <w:r w:rsidR="00420467" w:rsidRPr="00420467">
        <w:rPr>
          <w:rFonts w:ascii="Symbol" w:hAnsi="Symbol" w:cstheme="minorHAnsi"/>
        </w:rPr>
        <w:t></w:t>
      </w:r>
      <w:r w:rsidR="00420467">
        <w:rPr>
          <w:rFonts w:ascii="Symbol" w:hAnsi="Symbol" w:cstheme="minorHAnsi"/>
        </w:rPr>
        <w:t></w:t>
      </w:r>
      <w:r w:rsidR="00420467">
        <w:rPr>
          <w:rFonts w:cstheme="minorHAnsi"/>
        </w:rPr>
        <w:t xml:space="preserve">through </w:t>
      </w:r>
      <w:r w:rsidR="00420467">
        <w:rPr>
          <w:rFonts w:cstheme="minorHAnsi"/>
          <w:b/>
          <w:bCs/>
          <w:i/>
          <w:iCs/>
        </w:rPr>
        <w:t>x</w:t>
      </w:r>
      <w:r w:rsidR="00420467">
        <w:rPr>
          <w:rFonts w:cstheme="minorHAnsi"/>
        </w:rPr>
        <w:t xml:space="preserve"> having normal </w:t>
      </w:r>
      <w:r w:rsidR="00420467">
        <w:rPr>
          <w:rFonts w:cstheme="minorHAnsi"/>
          <w:b/>
          <w:bCs/>
          <w:i/>
          <w:iCs/>
        </w:rPr>
        <w:t>a</w:t>
      </w:r>
      <w:r w:rsidR="00420467">
        <w:rPr>
          <w:rFonts w:cstheme="minorHAnsi"/>
        </w:rPr>
        <w:t>:</w:t>
      </w:r>
    </w:p>
    <w:p w14:paraId="20D8B714" w14:textId="14F06D98" w:rsidR="00420467" w:rsidRDefault="004204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F6DB9" w:rsidRPr="000F6DB9">
        <w:rPr>
          <w:rFonts w:cstheme="minorHAnsi"/>
          <w:position w:val="-36"/>
        </w:rPr>
        <w:object w:dxaOrig="1760" w:dyaOrig="880" w14:anchorId="3479B2DA">
          <v:shape id="_x0000_i1265" type="#_x0000_t75" style="width:88pt;height:44pt" o:ole="">
            <v:imagedata r:id="rId492" o:title=""/>
          </v:shape>
          <o:OLEObject Type="Embed" ProgID="Equation.DSMT4" ShapeID="_x0000_i1265" DrawAspect="Content" ObjectID="_1537691503" r:id="rId493"/>
        </w:object>
      </w:r>
      <w:r w:rsidR="00C43D35">
        <w:rPr>
          <w:rFonts w:cstheme="minorHAnsi"/>
        </w:rPr>
        <w:t>.</w:t>
      </w:r>
    </w:p>
    <w:p w14:paraId="0EBD6154" w14:textId="77777777" w:rsidR="00D817DD" w:rsidRDefault="00D817D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563743F" w14:textId="7898889A" w:rsidR="00C43D35" w:rsidRDefault="00C43D3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</w:p>
    <w:p w14:paraId="755950D3" w14:textId="1ACE6759" w:rsidR="00C43D35" w:rsidRDefault="00C43D3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F6DB9" w:rsidRPr="000F6DB9">
        <w:rPr>
          <w:rFonts w:cstheme="minorHAnsi"/>
          <w:position w:val="-24"/>
        </w:rPr>
        <w:object w:dxaOrig="5400" w:dyaOrig="660" w14:anchorId="1F2EA522">
          <v:shape id="_x0000_i1266" type="#_x0000_t75" style="width:270pt;height:33pt" o:ole="">
            <v:imagedata r:id="rId494" o:title=""/>
          </v:shape>
          <o:OLEObject Type="Embed" ProgID="Equation.DSMT4" ShapeID="_x0000_i1266" DrawAspect="Content" ObjectID="_1537691504" r:id="rId495"/>
        </w:object>
      </w:r>
      <w:r>
        <w:rPr>
          <w:rFonts w:cstheme="minorHAnsi"/>
        </w:rPr>
        <w:t>.</w:t>
      </w:r>
    </w:p>
    <w:p w14:paraId="61A3D5E3" w14:textId="4B0BF3CB" w:rsidR="0079210B" w:rsidRPr="00683132" w:rsidRDefault="00E1006B" w:rsidP="0068313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0F6DB9" w:rsidRPr="000F6DB9">
        <w:rPr>
          <w:rFonts w:cstheme="minorHAnsi"/>
          <w:position w:val="-24"/>
        </w:rPr>
        <w:object w:dxaOrig="7440" w:dyaOrig="660" w14:anchorId="6B7C03BD">
          <v:shape id="_x0000_i1267" type="#_x0000_t75" style="width:372pt;height:33pt" o:ole="">
            <v:imagedata r:id="rId496" o:title=""/>
          </v:shape>
          <o:OLEObject Type="Embed" ProgID="Equation.DSMT4" ShapeID="_x0000_i1267" DrawAspect="Content" ObjectID="_1537691505" r:id="rId497"/>
        </w:object>
      </w:r>
      <w:r w:rsidR="004234EE">
        <w:rPr>
          <w:rFonts w:cstheme="minorHAnsi"/>
        </w:rPr>
        <w:t>.</w:t>
      </w:r>
      <w:r>
        <w:rPr>
          <w:rFonts w:cstheme="minorHAnsi"/>
        </w:rPr>
        <w:tab/>
        <w:t>(2.22b)</w:t>
      </w:r>
    </w:p>
    <w:p w14:paraId="61614ACA" w14:textId="77777777" w:rsidR="00F11CA0" w:rsidRDefault="0068313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i/>
          <w:iCs/>
        </w:rPr>
        <w:t>d</w:t>
      </w:r>
      <w:r w:rsidR="00C62CCF">
        <w:rPr>
          <w:rFonts w:cstheme="minorHAnsi"/>
        </w:rPr>
        <w:t xml:space="preserve"> has order ≥ 1 with respect t</w:t>
      </w:r>
      <w:r w:rsidR="00E1006B">
        <w:rPr>
          <w:rFonts w:cstheme="minorHAnsi"/>
        </w:rPr>
        <w:t xml:space="preserve">o </w:t>
      </w:r>
      <w:r w:rsidR="00E1006B">
        <w:rPr>
          <w:rFonts w:cstheme="minorHAnsi"/>
          <w:i/>
          <w:iCs/>
        </w:rPr>
        <w:t>t</w:t>
      </w:r>
      <w:r w:rsidR="00C62CCF">
        <w:rPr>
          <w:rFonts w:cstheme="minorHAnsi"/>
        </w:rPr>
        <w:t xml:space="preserve">. </w:t>
      </w:r>
      <w:r w:rsidR="00915328">
        <w:rPr>
          <w:rFonts w:cstheme="minorHAnsi"/>
        </w:rPr>
        <w:t xml:space="preserve"> </w:t>
      </w:r>
    </w:p>
    <w:p w14:paraId="63E80521" w14:textId="77777777" w:rsid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8B33C57" w14:textId="74215521" w:rsidR="00F11CA0" w:rsidRDefault="00683132" w:rsidP="00F11CA0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F11CA0">
        <w:rPr>
          <w:rFonts w:cstheme="minorHAnsi"/>
          <w:i/>
          <w:iCs/>
        </w:rPr>
        <w:t>d</w:t>
      </w:r>
      <w:r w:rsidR="00C62CCF" w:rsidRPr="00F11CA0">
        <w:rPr>
          <w:rFonts w:cstheme="minorHAnsi"/>
        </w:rPr>
        <w:t xml:space="preserve"> has order ≥ 2 iff </w:t>
      </w:r>
      <w:r w:rsidR="000F6DB9" w:rsidRPr="000F6DB9">
        <w:rPr>
          <w:rFonts w:cstheme="minorHAnsi"/>
          <w:position w:val="-18"/>
        </w:rPr>
        <w:object w:dxaOrig="1160" w:dyaOrig="480" w14:anchorId="78F267ED">
          <v:shape id="_x0000_i1268" type="#_x0000_t75" style="width:58pt;height:24pt" o:ole="">
            <v:imagedata r:id="rId498" o:title=""/>
          </v:shape>
          <o:OLEObject Type="Embed" ProgID="Equation.DSMT4" ShapeID="_x0000_i1268" DrawAspect="Content" ObjectID="_1537691506" r:id="rId499"/>
        </w:object>
      </w:r>
      <w:r w:rsidR="00C62CCF" w:rsidRPr="00F11CA0">
        <w:rPr>
          <w:rFonts w:cstheme="minorHAnsi"/>
        </w:rPr>
        <w:t xml:space="preserve">, </w:t>
      </w:r>
    </w:p>
    <w:p w14:paraId="100C1B60" w14:textId="7CA2480E" w:rsidR="00F11CA0" w:rsidRPr="00F11CA0" w:rsidRDefault="00C62CCF" w:rsidP="00F11CA0">
      <w:pPr>
        <w:pStyle w:val="ListParagraph"/>
        <w:tabs>
          <w:tab w:val="left" w:pos="360"/>
          <w:tab w:val="left" w:pos="720"/>
          <w:tab w:val="left" w:pos="1080"/>
          <w:tab w:val="right" w:pos="8550"/>
        </w:tabs>
        <w:ind w:left="0"/>
        <w:rPr>
          <w:rFonts w:cstheme="minorHAnsi"/>
        </w:rPr>
      </w:pPr>
      <w:r w:rsidRPr="00F11CA0">
        <w:rPr>
          <w:rFonts w:cstheme="minorHAnsi"/>
        </w:rPr>
        <w:t>and</w:t>
      </w:r>
      <w:r w:rsidR="00915328" w:rsidRPr="00F11CA0">
        <w:rPr>
          <w:rFonts w:cstheme="minorHAnsi"/>
        </w:rPr>
        <w:t xml:space="preserve"> </w:t>
      </w:r>
    </w:p>
    <w:p w14:paraId="4303422A" w14:textId="2FD36BAE" w:rsidR="004234EE" w:rsidRPr="00F11CA0" w:rsidRDefault="00683132" w:rsidP="00F11CA0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F11CA0">
        <w:rPr>
          <w:rFonts w:cstheme="minorHAnsi"/>
          <w:i/>
          <w:iCs/>
        </w:rPr>
        <w:t>d</w:t>
      </w:r>
      <w:r w:rsidR="00915328" w:rsidRPr="00F11CA0">
        <w:rPr>
          <w:rFonts w:cstheme="minorHAnsi"/>
        </w:rPr>
        <w:t xml:space="preserve"> has order</w:t>
      </w:r>
      <w:r w:rsidR="00C62CCF" w:rsidRPr="00F11CA0">
        <w:rPr>
          <w:rFonts w:cstheme="minorHAnsi"/>
        </w:rPr>
        <w:t xml:space="preserve"> ≥ 3 iff </w:t>
      </w:r>
      <w:bookmarkStart w:id="81" w:name="_Hlk51073827"/>
      <w:bookmarkStart w:id="82" w:name="OLE_LINK114"/>
      <w:r w:rsidR="00FE0123" w:rsidRPr="00F11CA0">
        <w:rPr>
          <w:rFonts w:cstheme="minorHAnsi"/>
        </w:rPr>
        <w:t>both</w:t>
      </w:r>
      <w:bookmarkEnd w:id="81"/>
      <w:bookmarkEnd w:id="82"/>
      <w:r w:rsidR="00915328" w:rsidRPr="00F11CA0">
        <w:rPr>
          <w:rFonts w:cstheme="minorHAnsi"/>
        </w:rPr>
        <w:t xml:space="preserve"> </w:t>
      </w:r>
      <w:r w:rsidR="000F6DB9" w:rsidRPr="000F6DB9">
        <w:rPr>
          <w:rFonts w:cstheme="minorHAnsi"/>
          <w:position w:val="-18"/>
        </w:rPr>
        <w:object w:dxaOrig="2980" w:dyaOrig="480" w14:anchorId="2F73E699">
          <v:shape id="_x0000_i1269" type="#_x0000_t75" style="width:149pt;height:24pt" o:ole="">
            <v:imagedata r:id="rId500" o:title=""/>
          </v:shape>
          <o:OLEObject Type="Embed" ProgID="Equation.DSMT4" ShapeID="_x0000_i1269" DrawAspect="Content" ObjectID="_1537691507" r:id="rId501"/>
        </w:object>
      </w:r>
      <w:r w:rsidR="004014D7" w:rsidRPr="00F11CA0">
        <w:rPr>
          <w:rFonts w:cstheme="minorHAnsi"/>
        </w:rPr>
        <w:t>:</w:t>
      </w:r>
    </w:p>
    <w:p w14:paraId="05F466EC" w14:textId="00081646" w:rsidR="00BC7A91" w:rsidRDefault="00BC7A9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14B2CE2" w14:textId="7F042D93" w:rsidR="00BC7A91" w:rsidRPr="00915328" w:rsidRDefault="00915328" w:rsidP="00915328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915328">
        <w:rPr>
          <w:rFonts w:cstheme="minorHAnsi"/>
          <w:noProof/>
        </w:rPr>
        <w:t xml:space="preserve">To satisfy </w:t>
      </w:r>
      <w:r w:rsidR="000F6DB9" w:rsidRPr="000F6DB9">
        <w:rPr>
          <w:rFonts w:cstheme="minorHAnsi"/>
          <w:noProof/>
          <w:position w:val="-18"/>
        </w:rPr>
        <w:object w:dxaOrig="3740" w:dyaOrig="480" w14:anchorId="20CDB53F">
          <v:shape id="_x0000_i1270" type="#_x0000_t75" style="width:187pt;height:24pt" o:ole="">
            <v:imagedata r:id="rId502" o:title=""/>
          </v:shape>
          <o:OLEObject Type="Embed" ProgID="Equation.DSMT4" ShapeID="_x0000_i1270" DrawAspect="Content" ObjectID="_1537691508" r:id="rId503"/>
        </w:object>
      </w:r>
      <w:r w:rsidR="00BC7A91" w:rsidRPr="00915328">
        <w:rPr>
          <w:rFonts w:cstheme="minorHAnsi"/>
        </w:rPr>
        <w:t xml:space="preserve">. That is, let </w:t>
      </w:r>
      <w:r w:rsidR="00BC7A91" w:rsidRPr="00915328">
        <w:rPr>
          <w:rFonts w:cstheme="minorHAnsi"/>
          <w:i/>
          <w:iCs/>
        </w:rPr>
        <w:t>L</w:t>
      </w:r>
      <w:r w:rsidR="00BC7A91" w:rsidRPr="00915328">
        <w:rPr>
          <w:rFonts w:cstheme="minorHAnsi"/>
        </w:rPr>
        <w:t xml:space="preserve"> be the tangent line</w:t>
      </w:r>
      <w:r w:rsidR="00691BD5" w:rsidRPr="00915328">
        <w:rPr>
          <w:rFonts w:cstheme="minorHAnsi"/>
        </w:rPr>
        <w:t xml:space="preserve"> at </w:t>
      </w:r>
      <w:r w:rsidR="00691BD5" w:rsidRPr="00915328">
        <w:rPr>
          <w:rFonts w:cstheme="minorHAnsi"/>
          <w:i/>
          <w:iCs/>
        </w:rPr>
        <w:t>P</w:t>
      </w:r>
      <w:r w:rsidR="00691BD5" w:rsidRPr="00915328">
        <w:rPr>
          <w:rFonts w:cstheme="minorHAnsi"/>
        </w:rPr>
        <w:t xml:space="preserve">. Then </w:t>
      </w:r>
      <w:r w:rsidR="000F6DB9" w:rsidRPr="000F6DB9">
        <w:rPr>
          <w:rFonts w:cstheme="minorHAnsi"/>
          <w:position w:val="-6"/>
        </w:rPr>
        <w:object w:dxaOrig="700" w:dyaOrig="280" w14:anchorId="7144E435">
          <v:shape id="_x0000_i1271" type="#_x0000_t75" style="width:35pt;height:14pt" o:ole="">
            <v:imagedata r:id="rId504" o:title=""/>
          </v:shape>
          <o:OLEObject Type="Embed" ProgID="Equation.DSMT4" ShapeID="_x0000_i1271" DrawAspect="Content" ObjectID="_1537691509" r:id="rId505"/>
        </w:object>
      </w:r>
      <w:r w:rsidR="00691BD5" w:rsidRPr="00915328">
        <w:rPr>
          <w:rFonts w:cstheme="minorHAnsi"/>
        </w:rPr>
        <w:t xml:space="preserve">. Thus, the planes containing the tangent line have contact order ≥ 1, and no other plane has this property since </w:t>
      </w:r>
      <w:r w:rsidR="000F6DB9" w:rsidRPr="000F6DB9">
        <w:rPr>
          <w:rFonts w:cstheme="minorHAnsi"/>
          <w:position w:val="-18"/>
        </w:rPr>
        <w:object w:dxaOrig="740" w:dyaOrig="480" w14:anchorId="7BF26F5A">
          <v:shape id="_x0000_i1272" type="#_x0000_t75" style="width:37pt;height:24pt" o:ole="">
            <v:imagedata r:id="rId506" o:title=""/>
          </v:shape>
          <o:OLEObject Type="Embed" ProgID="Equation.DSMT4" ShapeID="_x0000_i1272" DrawAspect="Content" ObjectID="_1537691510" r:id="rId507"/>
        </w:object>
      </w:r>
      <w:r w:rsidR="00691BD5" w:rsidRPr="00915328">
        <w:rPr>
          <w:rFonts w:cstheme="minorHAnsi"/>
        </w:rPr>
        <w:t xml:space="preserve"> must be zero.</w:t>
      </w:r>
    </w:p>
    <w:p w14:paraId="2D520110" w14:textId="3DFF80A1" w:rsidR="00691BD5" w:rsidRDefault="00691BD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DF674B6" w14:textId="2360285B" w:rsidR="00691BD5" w:rsidRPr="00915328" w:rsidRDefault="00691BD5" w:rsidP="00915328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915328">
        <w:rPr>
          <w:rFonts w:cstheme="minorHAnsi"/>
        </w:rPr>
        <w:t>To satisfy</w:t>
      </w:r>
      <w:bookmarkStart w:id="83" w:name="_Hlk51074732"/>
      <w:bookmarkStart w:id="84" w:name="OLE_LINK115"/>
      <w:r w:rsidR="00915328">
        <w:rPr>
          <w:rFonts w:cstheme="minorHAnsi"/>
        </w:rPr>
        <w:t xml:space="preserve"> both</w:t>
      </w:r>
      <w:r w:rsidRPr="00915328">
        <w:rPr>
          <w:rFonts w:cstheme="minorHAnsi"/>
        </w:rPr>
        <w:t xml:space="preserve"> </w:t>
      </w:r>
      <w:bookmarkEnd w:id="83"/>
      <w:bookmarkEnd w:id="84"/>
      <w:r w:rsidR="000F6DB9" w:rsidRPr="000F6DB9">
        <w:rPr>
          <w:rFonts w:cstheme="minorHAnsi"/>
          <w:position w:val="-18"/>
        </w:rPr>
        <w:object w:dxaOrig="2980" w:dyaOrig="480" w14:anchorId="643831CF">
          <v:shape id="_x0000_i1273" type="#_x0000_t75" style="width:149pt;height:24pt" o:ole="">
            <v:imagedata r:id="rId508" o:title=""/>
          </v:shape>
          <o:OLEObject Type="Embed" ProgID="Equation.DSMT4" ShapeID="_x0000_i1273" DrawAspect="Content" ObjectID="_1537691511" r:id="rId509"/>
        </w:object>
      </w:r>
      <w:r w:rsidRPr="00915328">
        <w:rPr>
          <w:rFonts w:cstheme="minorHAnsi"/>
        </w:rPr>
        <w:t xml:space="preserve">, </w:t>
      </w:r>
      <w:r w:rsidR="000F6DB9" w:rsidRPr="000F6DB9">
        <w:rPr>
          <w:rFonts w:cstheme="minorHAnsi"/>
          <w:position w:val="-10"/>
        </w:rPr>
        <w:object w:dxaOrig="740" w:dyaOrig="320" w14:anchorId="15B8C074">
          <v:shape id="_x0000_i1274" type="#_x0000_t75" style="width:37pt;height:16pt" o:ole="">
            <v:imagedata r:id="rId510" o:title=""/>
          </v:shape>
          <o:OLEObject Type="Embed" ProgID="Equation.DSMT4" ShapeID="_x0000_i1274" DrawAspect="Content" ObjectID="_1537691512" r:id="rId511"/>
        </w:object>
      </w:r>
      <w:r w:rsidRPr="00915328">
        <w:rPr>
          <w:rFonts w:cstheme="minorHAnsi"/>
        </w:rPr>
        <w:t xml:space="preserve"> and </w:t>
      </w:r>
      <w:r w:rsidR="000F6DB9" w:rsidRPr="000F6DB9">
        <w:rPr>
          <w:rFonts w:cstheme="minorHAnsi"/>
          <w:position w:val="-10"/>
        </w:rPr>
        <w:object w:dxaOrig="780" w:dyaOrig="320" w14:anchorId="2C8B42D4">
          <v:shape id="_x0000_i1275" type="#_x0000_t75" style="width:39pt;height:16pt" o:ole="">
            <v:imagedata r:id="rId512" o:title=""/>
          </v:shape>
          <o:OLEObject Type="Embed" ProgID="Equation.DSMT4" ShapeID="_x0000_i1275" DrawAspect="Content" ObjectID="_1537691513" r:id="rId513"/>
        </w:object>
      </w:r>
      <w:r w:rsidRPr="00915328">
        <w:rPr>
          <w:rFonts w:cstheme="minorHAnsi"/>
        </w:rPr>
        <w:t xml:space="preserve">. Since </w:t>
      </w:r>
      <w:r w:rsidR="000F6DB9" w:rsidRPr="000F6DB9">
        <w:rPr>
          <w:rFonts w:cstheme="minorHAnsi"/>
          <w:position w:val="-4"/>
        </w:rPr>
        <w:object w:dxaOrig="760" w:dyaOrig="260" w14:anchorId="60659B64">
          <v:shape id="_x0000_i1276" type="#_x0000_t75" style="width:38pt;height:13pt" o:ole="">
            <v:imagedata r:id="rId514" o:title=""/>
          </v:shape>
          <o:OLEObject Type="Embed" ProgID="Equation.DSMT4" ShapeID="_x0000_i1276" DrawAspect="Content" ObjectID="_1537691514" r:id="rId515"/>
        </w:object>
      </w:r>
      <w:r w:rsidRPr="00915328">
        <w:rPr>
          <w:rFonts w:cstheme="minorHAnsi"/>
        </w:rPr>
        <w:t xml:space="preserve"> is perpendicular to both </w:t>
      </w:r>
      <w:r w:rsidRPr="00915328">
        <w:rPr>
          <w:rFonts w:cstheme="minorHAnsi"/>
          <w:b/>
          <w:bCs/>
          <w:i/>
          <w:iCs/>
        </w:rPr>
        <w:t>x</w:t>
      </w:r>
      <w:r w:rsidRPr="00915328">
        <w:rPr>
          <w:rFonts w:cstheme="minorHAnsi"/>
          <w:b/>
          <w:bCs/>
        </w:rPr>
        <w:t>'</w:t>
      </w:r>
      <w:r w:rsidRPr="00915328">
        <w:rPr>
          <w:rFonts w:cstheme="minorHAnsi"/>
        </w:rPr>
        <w:t xml:space="preserve"> and </w:t>
      </w:r>
      <w:r w:rsidRPr="00915328">
        <w:rPr>
          <w:rFonts w:cstheme="minorHAnsi"/>
          <w:b/>
          <w:bCs/>
          <w:i/>
          <w:iCs/>
        </w:rPr>
        <w:t>x</w:t>
      </w:r>
      <w:r w:rsidRPr="00915328">
        <w:rPr>
          <w:rFonts w:cstheme="minorHAnsi"/>
          <w:b/>
          <w:bCs/>
        </w:rPr>
        <w:t xml:space="preserve">", </w:t>
      </w:r>
      <w:r w:rsidRPr="00915328">
        <w:rPr>
          <w:rFonts w:cstheme="minorHAnsi"/>
          <w:b/>
          <w:bCs/>
          <w:i/>
          <w:iCs/>
        </w:rPr>
        <w:t>a</w:t>
      </w:r>
      <w:r w:rsidRPr="00915328">
        <w:rPr>
          <w:rFonts w:cstheme="minorHAnsi"/>
        </w:rPr>
        <w:t xml:space="preserve"> is parallel to </w:t>
      </w:r>
      <w:r w:rsidR="000F6DB9" w:rsidRPr="000F6DB9">
        <w:rPr>
          <w:rFonts w:cstheme="minorHAnsi"/>
          <w:position w:val="-4"/>
        </w:rPr>
        <w:object w:dxaOrig="760" w:dyaOrig="260" w14:anchorId="1AF47E48">
          <v:shape id="_x0000_i1277" type="#_x0000_t75" style="width:38pt;height:13pt" o:ole="">
            <v:imagedata r:id="rId516" o:title=""/>
          </v:shape>
          <o:OLEObject Type="Embed" ProgID="Equation.DSMT4" ShapeID="_x0000_i1277" DrawAspect="Content" ObjectID="_1537691515" r:id="rId517"/>
        </w:object>
      </w:r>
      <w:r w:rsidRPr="00915328">
        <w:rPr>
          <w:rFonts w:cstheme="minorHAnsi"/>
        </w:rPr>
        <w:t xml:space="preserve">. But, </w:t>
      </w:r>
      <w:r w:rsidRPr="00915328">
        <w:rPr>
          <w:rFonts w:cstheme="minorHAnsi"/>
          <w:b/>
          <w:bCs/>
          <w:i/>
          <w:iCs/>
        </w:rPr>
        <w:t>a</w:t>
      </w:r>
      <w:r w:rsidRPr="00915328">
        <w:rPr>
          <w:rFonts w:cstheme="minorHAnsi"/>
        </w:rPr>
        <w:t xml:space="preserve"> is perpendicular to </w:t>
      </w:r>
      <w:r w:rsidRPr="00915328">
        <w:rPr>
          <w:rFonts w:ascii="Symbol" w:hAnsi="Symbol" w:cstheme="minorHAnsi"/>
          <w:i/>
          <w:iCs/>
        </w:rPr>
        <w:t></w:t>
      </w:r>
      <w:r w:rsidRPr="00915328">
        <w:rPr>
          <w:rFonts w:cstheme="minorHAnsi"/>
        </w:rPr>
        <w:t xml:space="preserve">.  Thus, </w:t>
      </w:r>
      <w:r w:rsidR="000F6DB9" w:rsidRPr="000F6DB9">
        <w:rPr>
          <w:rFonts w:cstheme="minorHAnsi"/>
          <w:position w:val="-10"/>
        </w:rPr>
        <w:object w:dxaOrig="1260" w:dyaOrig="320" w14:anchorId="35FD4152">
          <v:shape id="_x0000_i1278" type="#_x0000_t75" style="width:63pt;height:16pt" o:ole="">
            <v:imagedata r:id="rId518" o:title=""/>
          </v:shape>
          <o:OLEObject Type="Embed" ProgID="Equation.DSMT4" ShapeID="_x0000_i1278" DrawAspect="Content" ObjectID="_1537691516" r:id="rId519"/>
        </w:object>
      </w:r>
      <w:r w:rsidR="003850DA" w:rsidRPr="00915328">
        <w:rPr>
          <w:rFonts w:cstheme="minorHAnsi"/>
        </w:rPr>
        <w:t xml:space="preserve">. There is only one plane through </w:t>
      </w:r>
      <w:r w:rsidR="003850DA" w:rsidRPr="00915328">
        <w:rPr>
          <w:rFonts w:cstheme="minorHAnsi"/>
          <w:i/>
          <w:iCs/>
        </w:rPr>
        <w:t>P</w:t>
      </w:r>
      <w:r w:rsidR="003850DA" w:rsidRPr="00915328">
        <w:rPr>
          <w:rFonts w:cstheme="minorHAnsi"/>
        </w:rPr>
        <w:t xml:space="preserve"> that is perpendicular to </w:t>
      </w:r>
      <w:r w:rsidR="000F6DB9" w:rsidRPr="000F6DB9">
        <w:rPr>
          <w:rFonts w:cstheme="minorHAnsi"/>
          <w:position w:val="-4"/>
        </w:rPr>
        <w:object w:dxaOrig="760" w:dyaOrig="260" w14:anchorId="585EC8E8">
          <v:shape id="_x0000_i1279" type="#_x0000_t75" style="width:38pt;height:13pt" o:ole="">
            <v:imagedata r:id="rId520" o:title=""/>
          </v:shape>
          <o:OLEObject Type="Embed" ProgID="Equation.DSMT4" ShapeID="_x0000_i1279" DrawAspect="Content" ObjectID="_1537691517" r:id="rId521"/>
        </w:object>
      </w:r>
      <w:r w:rsidR="003850DA" w:rsidRPr="00915328">
        <w:rPr>
          <w:rFonts w:cstheme="minorHAnsi"/>
        </w:rPr>
        <w:t xml:space="preserve">, so </w:t>
      </w:r>
      <w:r w:rsidR="003850DA" w:rsidRPr="00915328">
        <w:rPr>
          <w:rFonts w:ascii="Symbol" w:hAnsi="Symbol" w:cstheme="minorHAnsi"/>
          <w:i/>
          <w:iCs/>
        </w:rPr>
        <w:t></w:t>
      </w:r>
      <w:r w:rsidR="003850DA" w:rsidRPr="00915328">
        <w:rPr>
          <w:rFonts w:cstheme="minorHAnsi"/>
        </w:rPr>
        <w:t xml:space="preserve">  is the unique plane with contact order ≥ 2.</w:t>
      </w:r>
    </w:p>
    <w:p w14:paraId="66292726" w14:textId="56BA41B1" w:rsidR="00B27EAC" w:rsidRDefault="00B27EAC">
      <w:pPr>
        <w:rPr>
          <w:rFonts w:cstheme="minorHAnsi"/>
        </w:rPr>
      </w:pPr>
    </w:p>
    <w:p w14:paraId="263B77CC" w14:textId="10C7888E" w:rsidR="003850DA" w:rsidRDefault="00801BB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801BBD">
        <w:rPr>
          <w:rFonts w:cstheme="minorHAnsi"/>
          <w:color w:val="00B050"/>
        </w:rPr>
        <w:t>Theorem</w:t>
      </w:r>
      <w:r w:rsidRPr="00801BBD">
        <w:rPr>
          <w:rFonts w:cstheme="minorHAnsi"/>
          <w:i/>
          <w:iCs/>
        </w:rPr>
        <w:t xml:space="preserve"> </w:t>
      </w:r>
      <w:r>
        <w:rPr>
          <w:rFonts w:cstheme="minorHAnsi"/>
        </w:rPr>
        <w:t xml:space="preserve"> The unique plane</w:t>
      </w:r>
      <w:r w:rsidRPr="00801BBD">
        <w:rPr>
          <w:rFonts w:cstheme="minorHAnsi"/>
          <w:i/>
          <w:iCs/>
        </w:rPr>
        <w:t xml:space="preserve"> </w:t>
      </w:r>
      <w:r w:rsidR="003850DA" w:rsidRPr="003850DA">
        <w:rPr>
          <w:rFonts w:ascii="Symbol" w:hAnsi="Symbol" w:cstheme="minorHAnsi"/>
          <w:i/>
          <w:iCs/>
        </w:rPr>
        <w:t></w:t>
      </w:r>
      <w:r w:rsidR="003850DA">
        <w:rPr>
          <w:rFonts w:cstheme="minorHAnsi"/>
        </w:rPr>
        <w:t xml:space="preserve"> </w:t>
      </w:r>
      <w:r>
        <w:rPr>
          <w:rFonts w:cstheme="minorHAnsi"/>
        </w:rPr>
        <w:t xml:space="preserve"> having contact order ≥ 2 is the </w:t>
      </w:r>
      <w:r w:rsidR="003850DA">
        <w:rPr>
          <w:rFonts w:cstheme="minorHAnsi"/>
        </w:rPr>
        <w:t>plane of highest contact order</w:t>
      </w:r>
      <w:r>
        <w:rPr>
          <w:rFonts w:cstheme="minorHAnsi"/>
        </w:rPr>
        <w:t>.</w:t>
      </w:r>
    </w:p>
    <w:p w14:paraId="51CE7C29" w14:textId="797E2328" w:rsidR="00801BBD" w:rsidRDefault="00801BB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62596B7" w14:textId="1CF88A9F" w:rsidR="00B93889" w:rsidRDefault="00801BBD" w:rsidP="00801BB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 </w:t>
      </w:r>
      <w:r w:rsidR="003850DA">
        <w:rPr>
          <w:rFonts w:cstheme="minorHAnsi"/>
        </w:rPr>
        <w:t xml:space="preserve">If a plane </w:t>
      </w:r>
      <w:r w:rsidR="003850DA">
        <w:rPr>
          <w:rFonts w:ascii="Symbol" w:hAnsi="Symbol" w:cstheme="minorHAnsi"/>
          <w:i/>
          <w:iCs/>
        </w:rPr>
        <w:t></w:t>
      </w:r>
      <w:r w:rsidR="003850DA">
        <w:rPr>
          <w:rFonts w:ascii="Symbol" w:hAnsi="Symbol" w:cstheme="minorHAnsi"/>
          <w:i/>
          <w:iCs/>
        </w:rPr>
        <w:t></w:t>
      </w:r>
      <w:r w:rsidR="003850DA">
        <w:rPr>
          <w:rFonts w:cstheme="minorHAnsi"/>
        </w:rPr>
        <w:t xml:space="preserve"> ha</w:t>
      </w:r>
      <w:r>
        <w:rPr>
          <w:rFonts w:cstheme="minorHAnsi"/>
        </w:rPr>
        <w:t>d</w:t>
      </w:r>
      <w:r w:rsidR="003850DA">
        <w:rPr>
          <w:rFonts w:cstheme="minorHAnsi"/>
        </w:rPr>
        <w:t xml:space="preserve"> higher contact order than</w:t>
      </w:r>
      <w:r w:rsidR="0077154A">
        <w:rPr>
          <w:rFonts w:cstheme="minorHAnsi"/>
        </w:rPr>
        <w:t xml:space="preserve"> </w:t>
      </w:r>
      <w:r w:rsidR="003850DA" w:rsidRPr="003850DA">
        <w:rPr>
          <w:rFonts w:ascii="Symbol" w:hAnsi="Symbol" w:cstheme="minorHAnsi"/>
          <w:i/>
          <w:iCs/>
        </w:rPr>
        <w:t></w:t>
      </w:r>
      <w:r w:rsidR="003850DA">
        <w:rPr>
          <w:rFonts w:cstheme="minorHAnsi"/>
        </w:rPr>
        <w:t xml:space="preserve">, </w:t>
      </w:r>
      <w:r>
        <w:rPr>
          <w:rFonts w:cstheme="minorHAnsi"/>
        </w:rPr>
        <w:t xml:space="preserve"> </w:t>
      </w:r>
      <w:r w:rsidR="003850DA">
        <w:rPr>
          <w:rFonts w:cstheme="minorHAnsi"/>
        </w:rPr>
        <w:t xml:space="preserve">it would still be true </w:t>
      </w:r>
      <w:r>
        <w:rPr>
          <w:rFonts w:cstheme="minorHAnsi"/>
        </w:rPr>
        <w:t xml:space="preserve">from (II) </w:t>
      </w:r>
      <w:r w:rsidR="003850DA">
        <w:rPr>
          <w:rFonts w:cstheme="minorHAnsi"/>
        </w:rPr>
        <w:t xml:space="preserve">that   </w:t>
      </w:r>
      <w:r w:rsidR="000F6DB9" w:rsidRPr="000F6DB9">
        <w:rPr>
          <w:rFonts w:cstheme="minorHAnsi"/>
          <w:position w:val="-18"/>
        </w:rPr>
        <w:object w:dxaOrig="2980" w:dyaOrig="480" w14:anchorId="7C86686C">
          <v:shape id="_x0000_i1280" type="#_x0000_t75" style="width:149pt;height:24pt" o:ole="">
            <v:imagedata r:id="rId522" o:title=""/>
          </v:shape>
          <o:OLEObject Type="Embed" ProgID="Equation.DSMT4" ShapeID="_x0000_i1280" DrawAspect="Content" ObjectID="_1537691518" r:id="rId523"/>
        </w:object>
      </w:r>
      <w:r w:rsidR="003850DA">
        <w:rPr>
          <w:rFonts w:cstheme="minorHAnsi"/>
        </w:rPr>
        <w:t xml:space="preserve">. So, </w:t>
      </w:r>
      <w:r w:rsidR="000F6DB9" w:rsidRPr="000F6DB9">
        <w:rPr>
          <w:rFonts w:cstheme="minorHAnsi"/>
          <w:position w:val="-8"/>
        </w:rPr>
        <w:object w:dxaOrig="740" w:dyaOrig="300" w14:anchorId="05BC0782">
          <v:shape id="_x0000_i1281" type="#_x0000_t75" style="width:37pt;height:15pt" o:ole="">
            <v:imagedata r:id="rId524" o:title=""/>
          </v:shape>
          <o:OLEObject Type="Embed" ProgID="Equation.DSMT4" ShapeID="_x0000_i1281" DrawAspect="Content" ObjectID="_1537691519" r:id="rId525"/>
        </w:object>
      </w:r>
      <w:r w:rsidR="00B93889">
        <w:rPr>
          <w:rFonts w:cstheme="minorHAnsi"/>
        </w:rPr>
        <w:t xml:space="preserve">, which means </w:t>
      </w:r>
      <w:r w:rsidR="000F6DB9" w:rsidRPr="000F6DB9">
        <w:rPr>
          <w:rFonts w:cstheme="minorHAnsi"/>
          <w:position w:val="-4"/>
        </w:rPr>
        <w:object w:dxaOrig="740" w:dyaOrig="260" w14:anchorId="1E7FB95A">
          <v:shape id="_x0000_i1282" type="#_x0000_t75" style="width:37pt;height:13pt" o:ole="">
            <v:imagedata r:id="rId526" o:title=""/>
          </v:shape>
          <o:OLEObject Type="Embed" ProgID="Equation.DSMT4" ShapeID="_x0000_i1282" DrawAspect="Content" ObjectID="_1537691520" r:id="rId527"/>
        </w:object>
      </w:r>
      <w:r w:rsidR="00B93889">
        <w:rPr>
          <w:rFonts w:cstheme="minorHAnsi"/>
        </w:rPr>
        <w:t>.</w:t>
      </w:r>
      <w:r>
        <w:rPr>
          <w:rFonts w:cstheme="minorHAnsi"/>
        </w:rPr>
        <w:t xml:space="preserve">    </w:t>
      </w:r>
      <w:r>
        <w:rPr>
          <w:rFonts w:ascii="Cambria Math" w:hAnsi="Cambria Math"/>
        </w:rPr>
        <w:t>∎</w:t>
      </w:r>
      <w:r>
        <w:rPr>
          <w:rFonts w:cstheme="minorHAnsi"/>
        </w:rPr>
        <w:t xml:space="preserve"> </w:t>
      </w:r>
    </w:p>
    <w:p w14:paraId="6DF1A193" w14:textId="77777777" w:rsidR="00356D60" w:rsidRDefault="00356D6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A6695FF" w14:textId="5FFC54FE" w:rsidR="00B93889" w:rsidRDefault="00B9388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/>
          <w:bCs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</w:t>
      </w:r>
      <w:r w:rsidR="0077154A">
        <w:rPr>
          <w:rFonts w:cstheme="minorHAnsi"/>
        </w:rPr>
        <w:t xml:space="preserve">Let </w:t>
      </w:r>
      <w:r w:rsidR="0077154A" w:rsidRPr="00E1006B">
        <w:rPr>
          <w:rFonts w:cstheme="minorHAnsi"/>
          <w:i/>
          <w:iCs/>
        </w:rPr>
        <w:t>P</w:t>
      </w:r>
      <w:r w:rsidR="00401FEA">
        <w:rPr>
          <w:rFonts w:cstheme="minorHAnsi"/>
        </w:rPr>
        <w:t xml:space="preserve"> = </w:t>
      </w:r>
      <w:r w:rsidR="00401FEA">
        <w:rPr>
          <w:rFonts w:cstheme="minorHAnsi"/>
          <w:b/>
          <w:bCs/>
          <w:i/>
          <w:iCs/>
        </w:rPr>
        <w:t>x</w:t>
      </w:r>
      <w:r w:rsidR="00401FEA">
        <w:rPr>
          <w:rFonts w:cstheme="minorHAnsi"/>
        </w:rPr>
        <w:t>(</w:t>
      </w:r>
      <w:r w:rsidR="00401FEA">
        <w:rPr>
          <w:rFonts w:cstheme="minorHAnsi"/>
          <w:i/>
          <w:iCs/>
        </w:rPr>
        <w:t>t</w:t>
      </w:r>
      <w:r w:rsidR="00401FEA">
        <w:rPr>
          <w:rFonts w:cstheme="minorHAnsi"/>
        </w:rPr>
        <w:t>)</w:t>
      </w:r>
      <w:r w:rsidR="0077154A">
        <w:rPr>
          <w:rFonts w:cstheme="minorHAnsi"/>
        </w:rPr>
        <w:t xml:space="preserve"> be a regular point on a non-linear curve. </w:t>
      </w:r>
      <w:r w:rsidRPr="0077154A">
        <w:rPr>
          <w:rFonts w:cstheme="minorHAnsi"/>
        </w:rPr>
        <w:t>The</w:t>
      </w:r>
      <w:r>
        <w:rPr>
          <w:rFonts w:cstheme="minorHAnsi"/>
        </w:rPr>
        <w:t xml:space="preserve"> unique plane </w:t>
      </w:r>
      <w:bookmarkStart w:id="85" w:name="OLE_LINK368"/>
      <w:bookmarkStart w:id="86" w:name="OLE_LINK369"/>
      <w:r w:rsidR="0077154A" w:rsidRPr="0077154A">
        <w:rPr>
          <w:rFonts w:ascii="Symbol" w:hAnsi="Symbol" w:cstheme="minorHAnsi"/>
          <w:i/>
        </w:rPr>
        <w:t></w:t>
      </w:r>
      <w:bookmarkEnd w:id="85"/>
      <w:bookmarkEnd w:id="86"/>
      <w:r w:rsidR="0077154A">
        <w:rPr>
          <w:rFonts w:cstheme="minorHAnsi"/>
        </w:rPr>
        <w:t xml:space="preserve"> </w:t>
      </w:r>
      <w:r w:rsidR="00E1006B">
        <w:rPr>
          <w:rFonts w:cstheme="minorHAnsi"/>
        </w:rPr>
        <w:t xml:space="preserve"> </w:t>
      </w:r>
      <w:r w:rsidRPr="0077154A">
        <w:rPr>
          <w:rFonts w:cstheme="minorHAnsi"/>
        </w:rPr>
        <w:t>through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that is perpendicular to </w:t>
      </w:r>
      <w:r w:rsidR="000F6DB9" w:rsidRPr="000F6DB9">
        <w:rPr>
          <w:rFonts w:cstheme="minorHAnsi"/>
          <w:position w:val="-16"/>
        </w:rPr>
        <w:object w:dxaOrig="1320" w:dyaOrig="440" w14:anchorId="779C210A">
          <v:shape id="_x0000_i1283" type="#_x0000_t75" style="width:66pt;height:22pt" o:ole="">
            <v:imagedata r:id="rId528" o:title=""/>
          </v:shape>
          <o:OLEObject Type="Embed" ProgID="Equation.DSMT4" ShapeID="_x0000_i1283" DrawAspect="Content" ObjectID="_1537691521" r:id="rId529"/>
        </w:object>
      </w:r>
      <w:r>
        <w:rPr>
          <w:rFonts w:cstheme="minorHAnsi"/>
        </w:rPr>
        <w:t xml:space="preserve"> is called the </w:t>
      </w:r>
      <w:r>
        <w:rPr>
          <w:rFonts w:cstheme="minorHAnsi"/>
          <w:b/>
          <w:bCs/>
        </w:rPr>
        <w:t xml:space="preserve">osculating plane of the curve at  </w:t>
      </w:r>
      <w:r>
        <w:rPr>
          <w:rFonts w:cstheme="minorHAnsi"/>
          <w:b/>
          <w:bCs/>
          <w:i/>
          <w:iCs/>
        </w:rPr>
        <w:t>P</w:t>
      </w:r>
      <w:r>
        <w:rPr>
          <w:rFonts w:cstheme="minorHAnsi"/>
          <w:b/>
          <w:bCs/>
        </w:rPr>
        <w:t>.</w:t>
      </w:r>
    </w:p>
    <w:p w14:paraId="08879E0B" w14:textId="77777777" w:rsidR="0077154A" w:rsidRPr="0077154A" w:rsidRDefault="0077154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Cs/>
        </w:rPr>
      </w:pPr>
    </w:p>
    <w:p w14:paraId="557D95DC" w14:textId="0FEBA3B6" w:rsidR="001E5557" w:rsidRDefault="001E555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(1.26a), the equation of </w:t>
      </w:r>
      <w:r w:rsidRPr="0077154A">
        <w:rPr>
          <w:rFonts w:ascii="Symbol" w:hAnsi="Symbol" w:cs="Arial"/>
          <w:i/>
        </w:rPr>
        <w:t></w:t>
      </w:r>
      <w:r>
        <w:rPr>
          <w:rFonts w:cstheme="minorHAnsi"/>
        </w:rPr>
        <w:t xml:space="preserve">   is </w:t>
      </w:r>
      <w:r w:rsidR="000F6DB9" w:rsidRPr="000F6DB9">
        <w:rPr>
          <w:rFonts w:cstheme="minorHAnsi"/>
          <w:position w:val="-20"/>
        </w:rPr>
        <w:object w:dxaOrig="3140" w:dyaOrig="520" w14:anchorId="02D186EF">
          <v:shape id="_x0000_i1284" type="#_x0000_t75" style="width:157pt;height:26pt" o:ole="">
            <v:imagedata r:id="rId530" o:title=""/>
          </v:shape>
          <o:OLEObject Type="Embed" ProgID="Equation.DSMT4" ShapeID="_x0000_i1284" DrawAspect="Content" ObjectID="_1537691522" r:id="rId531"/>
        </w:object>
      </w:r>
    </w:p>
    <w:p w14:paraId="2F5E25D1" w14:textId="458E054C" w:rsidR="001E5557" w:rsidRDefault="001E555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46E1590" w14:textId="71D05810" w:rsidR="001E5557" w:rsidRPr="00401FEA" w:rsidRDefault="00D654F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04773C">
        <w:rPr>
          <w:rFonts w:cstheme="minorHAnsi"/>
        </w:rPr>
        <w:t xml:space="preserve">A non-linear curve </w:t>
      </w:r>
      <w:r w:rsidR="0004773C">
        <w:rPr>
          <w:rFonts w:cstheme="minorHAnsi"/>
          <w:b/>
          <w:bCs/>
          <w:i/>
          <w:iCs/>
        </w:rPr>
        <w:t>y</w:t>
      </w:r>
      <w:r w:rsidR="0004773C">
        <w:rPr>
          <w:rFonts w:cstheme="minorHAnsi"/>
        </w:rPr>
        <w:t xml:space="preserve"> = </w:t>
      </w:r>
      <w:r w:rsidR="0004773C">
        <w:rPr>
          <w:rFonts w:cstheme="minorHAnsi"/>
          <w:b/>
          <w:bCs/>
          <w:i/>
          <w:iCs/>
        </w:rPr>
        <w:t>x</w:t>
      </w:r>
      <w:r w:rsidR="0004773C">
        <w:rPr>
          <w:rFonts w:cstheme="minorHAnsi"/>
        </w:rPr>
        <w:t>(</w:t>
      </w:r>
      <w:r w:rsidR="0004773C">
        <w:rPr>
          <w:rFonts w:cstheme="minorHAnsi"/>
          <w:i/>
          <w:iCs/>
        </w:rPr>
        <w:t>t</w:t>
      </w:r>
      <w:r w:rsidR="0004773C">
        <w:rPr>
          <w:rFonts w:cstheme="minorHAnsi"/>
        </w:rPr>
        <w:t xml:space="preserve">) in a plane </w:t>
      </w:r>
      <w:r w:rsidR="0004773C">
        <w:rPr>
          <w:rFonts w:ascii="Symbol" w:hAnsi="Symbol" w:cs="Arial"/>
          <w:i/>
        </w:rPr>
        <w:t></w:t>
      </w:r>
      <w:r w:rsidR="0004773C">
        <w:rPr>
          <w:rFonts w:cstheme="minorHAnsi"/>
        </w:rPr>
        <w:t xml:space="preserve">  has </w:t>
      </w:r>
      <w:r w:rsidR="0004773C">
        <w:rPr>
          <w:rFonts w:ascii="Symbol" w:hAnsi="Symbol" w:cs="Arial"/>
          <w:i/>
        </w:rPr>
        <w:t></w:t>
      </w:r>
      <w:r w:rsidR="0004773C">
        <w:rPr>
          <w:rFonts w:cstheme="minorHAnsi"/>
        </w:rPr>
        <w:t xml:space="preserve">  as it osculating plane for every regular point on the curve. </w:t>
      </w:r>
      <w:r w:rsidR="00401FEA">
        <w:rPr>
          <w:rFonts w:cstheme="minorHAnsi"/>
          <w:iCs/>
        </w:rPr>
        <w:t xml:space="preserve"> </w:t>
      </w:r>
    </w:p>
    <w:p w14:paraId="39E43261" w14:textId="77777777" w:rsidR="00915328" w:rsidRDefault="0091532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656E8B65" w14:textId="2A6F8F16" w:rsidR="00356759" w:rsidRDefault="00D654F3" w:rsidP="00356759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</w:t>
      </w:r>
      <w:r w:rsidR="003E2338">
        <w:rPr>
          <w:rFonts w:cstheme="minorHAnsi"/>
          <w:iCs/>
        </w:rPr>
        <w:t xml:space="preserve">First, suppose </w:t>
      </w:r>
      <w:r w:rsidR="003E2338" w:rsidRPr="003E2338">
        <w:rPr>
          <w:rFonts w:ascii="Symbol" w:hAnsi="Symbol" w:cstheme="minorHAnsi"/>
          <w:i/>
        </w:rPr>
        <w:t></w:t>
      </w:r>
      <w:r w:rsidR="003E2338">
        <w:rPr>
          <w:rFonts w:cstheme="minorHAnsi"/>
          <w:iCs/>
        </w:rPr>
        <w:t xml:space="preserve">  is the </w:t>
      </w:r>
      <w:r w:rsidR="003E2338">
        <w:rPr>
          <w:rFonts w:cstheme="minorHAnsi"/>
          <w:i/>
        </w:rPr>
        <w:t>xy</w:t>
      </w:r>
      <w:r w:rsidR="003E2338">
        <w:rPr>
          <w:rFonts w:cstheme="minorHAnsi"/>
          <w:iCs/>
        </w:rPr>
        <w:t xml:space="preserve">-plane. </w:t>
      </w:r>
      <w:r>
        <w:rPr>
          <w:rFonts w:cstheme="minorHAnsi"/>
          <w:iCs/>
        </w:rPr>
        <w:t xml:space="preserve">Let </w:t>
      </w:r>
      <w:r w:rsidR="00401FEA">
        <w:rPr>
          <w:rFonts w:cstheme="minorHAnsi"/>
          <w:i/>
          <w:iCs/>
        </w:rPr>
        <w:t>P</w:t>
      </w:r>
      <w:r>
        <w:rPr>
          <w:rFonts w:cstheme="minorHAnsi"/>
        </w:rPr>
        <w:t xml:space="preserve"> </w:t>
      </w:r>
      <w:r>
        <w:rPr>
          <w:rFonts w:cstheme="minorHAnsi"/>
          <w:iCs/>
        </w:rPr>
        <w:t xml:space="preserve">be </w:t>
      </w:r>
      <w:r w:rsidR="00401FEA">
        <w:rPr>
          <w:rFonts w:cstheme="minorHAnsi"/>
          <w:iCs/>
        </w:rPr>
        <w:t>a regular</w:t>
      </w:r>
      <w:r>
        <w:rPr>
          <w:rFonts w:cstheme="minorHAnsi"/>
          <w:iCs/>
        </w:rPr>
        <w:t xml:space="preserve"> point</w:t>
      </w:r>
      <w:r w:rsidR="00401FEA">
        <w:rPr>
          <w:rFonts w:cstheme="minorHAnsi"/>
          <w:iCs/>
        </w:rPr>
        <w:t xml:space="preserve"> on the curve</w:t>
      </w:r>
      <w:r>
        <w:rPr>
          <w:rFonts w:cstheme="minorHAnsi"/>
          <w:iCs/>
        </w:rPr>
        <w:t xml:space="preserve">. </w:t>
      </w:r>
      <w:r w:rsidR="00356759">
        <w:rPr>
          <w:rFonts w:cstheme="minorHAnsi"/>
          <w:iCs/>
        </w:rPr>
        <w:t xml:space="preserve">WLOG </w:t>
      </w:r>
      <w:r w:rsidR="00356759">
        <w:rPr>
          <w:rFonts w:cstheme="minorHAnsi"/>
          <w:i/>
        </w:rPr>
        <w:t>P</w:t>
      </w:r>
      <w:r w:rsidR="003E2338">
        <w:rPr>
          <w:rFonts w:cstheme="minorHAnsi"/>
          <w:iCs/>
        </w:rPr>
        <w:t> </w:t>
      </w:r>
      <w:r w:rsidR="00356759">
        <w:rPr>
          <w:rFonts w:cstheme="minorHAnsi"/>
          <w:iCs/>
        </w:rPr>
        <w:t>=</w:t>
      </w:r>
      <w:r w:rsidR="003E2338">
        <w:rPr>
          <w:rFonts w:cstheme="minorHAnsi"/>
          <w:iCs/>
        </w:rPr>
        <w:t> </w:t>
      </w:r>
      <w:r w:rsidR="00356759">
        <w:rPr>
          <w:rFonts w:cstheme="minorHAnsi"/>
          <w:b/>
          <w:bCs/>
          <w:i/>
        </w:rPr>
        <w:t>x</w:t>
      </w:r>
      <w:r w:rsidR="00356759">
        <w:rPr>
          <w:rFonts w:cstheme="minorHAnsi"/>
          <w:iCs/>
        </w:rPr>
        <w:t xml:space="preserve">(0). Since </w:t>
      </w:r>
      <w:r w:rsidR="00356759">
        <w:rPr>
          <w:rFonts w:cstheme="minorHAnsi"/>
          <w:i/>
        </w:rPr>
        <w:t>P</w:t>
      </w:r>
      <w:r w:rsidR="00356759">
        <w:rPr>
          <w:rFonts w:cstheme="minorHAnsi"/>
          <w:iCs/>
        </w:rPr>
        <w:t xml:space="preserve"> is regular, </w:t>
      </w:r>
    </w:p>
    <w:p w14:paraId="02A867C7" w14:textId="5CE69441" w:rsidR="00740AE3" w:rsidRDefault="00D654F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 </w:t>
      </w:r>
    </w:p>
    <w:p w14:paraId="6748466B" w14:textId="025CA53A" w:rsidR="00CA39DA" w:rsidRDefault="00740AE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0F6DB9" w:rsidRPr="000F6DB9">
        <w:rPr>
          <w:rFonts w:cstheme="minorHAnsi"/>
          <w:iCs/>
          <w:position w:val="-10"/>
        </w:rPr>
        <w:object w:dxaOrig="5160" w:dyaOrig="320" w14:anchorId="276AFC90">
          <v:shape id="_x0000_i1285" type="#_x0000_t75" style="width:258pt;height:16pt" o:ole="">
            <v:imagedata r:id="rId532" o:title=""/>
          </v:shape>
          <o:OLEObject Type="Embed" ProgID="Equation.DSMT4" ShapeID="_x0000_i1285" DrawAspect="Content" ObjectID="_1537691523" r:id="rId533"/>
        </w:object>
      </w:r>
      <w:r w:rsidR="005937CA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  </w:t>
      </w:r>
    </w:p>
    <w:p w14:paraId="3B3925A8" w14:textId="438E8D69" w:rsidR="00D654F3" w:rsidRDefault="00CA39D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0F6DB9" w:rsidRPr="000F6DB9">
        <w:rPr>
          <w:rFonts w:cstheme="minorHAnsi"/>
          <w:iCs/>
          <w:position w:val="-54"/>
        </w:rPr>
        <w:object w:dxaOrig="2060" w:dyaOrig="1200" w14:anchorId="75D358BB">
          <v:shape id="_x0000_i1286" type="#_x0000_t75" style="width:103pt;height:60pt" o:ole="">
            <v:imagedata r:id="rId534" o:title=""/>
          </v:shape>
          <o:OLEObject Type="Embed" ProgID="Equation.DSMT4" ShapeID="_x0000_i1286" DrawAspect="Content" ObjectID="_1537691524" r:id="rId535"/>
        </w:object>
      </w:r>
      <w:r>
        <w:rPr>
          <w:rFonts w:cstheme="minorHAnsi"/>
          <w:iCs/>
        </w:rPr>
        <w:t xml:space="preserve"> for some constant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 ≠ 0.</w:t>
      </w:r>
    </w:p>
    <w:p w14:paraId="020922DC" w14:textId="59ED2A8B" w:rsidR="00915328" w:rsidRDefault="00915328" w:rsidP="00915328">
      <w:pPr>
        <w:tabs>
          <w:tab w:val="left" w:pos="360"/>
          <w:tab w:val="left" w:pos="720"/>
          <w:tab w:val="left" w:pos="108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  <w:iCs/>
        </w:rPr>
        <w:tab/>
      </w:r>
      <w:r w:rsidR="00CA39DA">
        <w:rPr>
          <w:rFonts w:cstheme="minorHAnsi"/>
          <w:bCs/>
        </w:rPr>
        <w:t xml:space="preserve">The equation of </w:t>
      </w:r>
      <w:r w:rsidR="00CA39DA">
        <w:rPr>
          <w:rFonts w:ascii="Symbol" w:hAnsi="Symbol" w:cs="Arial"/>
          <w:i/>
        </w:rPr>
        <w:t></w:t>
      </w:r>
      <w:r w:rsidR="00CA39DA">
        <w:rPr>
          <w:rFonts w:cstheme="minorHAnsi"/>
        </w:rPr>
        <w:t xml:space="preserve"> </w:t>
      </w:r>
      <w:r w:rsidR="00CA39DA">
        <w:rPr>
          <w:rFonts w:cstheme="minorHAnsi"/>
          <w:bCs/>
        </w:rPr>
        <w:t xml:space="preserve"> </w:t>
      </w:r>
      <w:r w:rsidR="00401FEA">
        <w:rPr>
          <w:rFonts w:cstheme="minorHAnsi"/>
          <w:bCs/>
        </w:rPr>
        <w:t xml:space="preserve">at </w:t>
      </w:r>
      <w:r w:rsidR="00401FEA">
        <w:rPr>
          <w:rFonts w:cstheme="minorHAnsi"/>
          <w:bCs/>
          <w:i/>
          <w:iCs/>
        </w:rPr>
        <w:t xml:space="preserve">P </w:t>
      </w:r>
      <w:r w:rsidR="00CA39DA">
        <w:rPr>
          <w:rFonts w:cstheme="minorHAnsi"/>
          <w:bCs/>
        </w:rPr>
        <w:t xml:space="preserve">is </w:t>
      </w:r>
      <w:r w:rsidR="000F6DB9" w:rsidRPr="000F6DB9">
        <w:rPr>
          <w:rFonts w:cstheme="minorHAnsi"/>
          <w:bCs/>
          <w:position w:val="-18"/>
        </w:rPr>
        <w:object w:dxaOrig="2060" w:dyaOrig="480" w14:anchorId="7F7AEEAB">
          <v:shape id="_x0000_i1287" type="#_x0000_t75" style="width:103pt;height:24pt" o:ole="">
            <v:imagedata r:id="rId536" o:title=""/>
          </v:shape>
          <o:OLEObject Type="Embed" ProgID="Equation.DSMT4" ShapeID="_x0000_i1287" DrawAspect="Content" ObjectID="_1537691525" r:id="rId537"/>
        </w:object>
      </w:r>
      <w:r w:rsidR="00CA39DA">
        <w:rPr>
          <w:rFonts w:cstheme="minorHAnsi"/>
        </w:rPr>
        <w:t xml:space="preserve"> </w:t>
      </w:r>
      <w:r w:rsidR="00356D60">
        <w:rPr>
          <w:rFonts w:cstheme="minorHAnsi"/>
        </w:rPr>
        <w:t xml:space="preserve"> </w:t>
      </w:r>
      <w:r w:rsidR="000F6DB9" w:rsidRPr="000F6DB9">
        <w:rPr>
          <w:rFonts w:cstheme="minorHAnsi"/>
          <w:position w:val="-62"/>
        </w:rPr>
        <w:object w:dxaOrig="3400" w:dyaOrig="1360" w14:anchorId="0D56BB13">
          <v:shape id="_x0000_i1288" type="#_x0000_t75" style="width:170pt;height:68pt" o:ole="">
            <v:imagedata r:id="rId538" o:title=""/>
          </v:shape>
          <o:OLEObject Type="Embed" ProgID="Equation.DSMT4" ShapeID="_x0000_i1288" DrawAspect="Content" ObjectID="_1537691526" r:id="rId539"/>
        </w:object>
      </w:r>
      <w:r w:rsidR="0035743A">
        <w:rPr>
          <w:rFonts w:cstheme="minorHAnsi"/>
        </w:rPr>
        <w:t>, and</w:t>
      </w:r>
      <w:r w:rsidR="000F6DB9" w:rsidRPr="000F6DB9">
        <w:rPr>
          <w:rFonts w:cstheme="minorHAnsi"/>
          <w:position w:val="-18"/>
        </w:rPr>
        <w:object w:dxaOrig="5540" w:dyaOrig="480" w14:anchorId="64918FAD">
          <v:shape id="_x0000_i1289" type="#_x0000_t75" style="width:277pt;height:24pt" o:ole="">
            <v:imagedata r:id="rId540" o:title=""/>
          </v:shape>
          <o:OLEObject Type="Embed" ProgID="Equation.DSMT4" ShapeID="_x0000_i1289" DrawAspect="Content" ObjectID="_1537691527" r:id="rId541"/>
        </w:object>
      </w:r>
      <w:r w:rsidR="0055676D">
        <w:rPr>
          <w:rFonts w:cstheme="minorHAnsi"/>
        </w:rPr>
        <w:t>.</w:t>
      </w:r>
      <w:r w:rsidR="00285EFF">
        <w:rPr>
          <w:rFonts w:cstheme="minorHAnsi"/>
        </w:rPr>
        <w:t xml:space="preserve"> Since </w:t>
      </w:r>
      <w:r w:rsidR="00285EFF">
        <w:rPr>
          <w:rFonts w:cstheme="minorHAnsi"/>
          <w:i/>
          <w:iCs/>
        </w:rPr>
        <w:t>b</w:t>
      </w:r>
      <w:r w:rsidR="00285EFF" w:rsidRPr="00285EFF">
        <w:rPr>
          <w:rFonts w:cstheme="minorHAnsi"/>
        </w:rPr>
        <w:t xml:space="preserve"> ≠ 0,</w:t>
      </w:r>
      <w:r w:rsidR="00285EFF">
        <w:rPr>
          <w:rFonts w:cstheme="minorHAnsi"/>
        </w:rPr>
        <w:t xml:space="preserve"> </w:t>
      </w:r>
      <w:r w:rsidR="00285EFF" w:rsidRPr="00285EFF">
        <w:rPr>
          <w:rFonts w:cstheme="minorHAnsi"/>
          <w:i/>
          <w:iCs/>
        </w:rPr>
        <w:t>z</w:t>
      </w:r>
      <w:r w:rsidR="00285EFF">
        <w:rPr>
          <w:rFonts w:cstheme="minorHAnsi"/>
          <w:vertAlign w:val="subscript"/>
        </w:rPr>
        <w:t>3</w:t>
      </w:r>
      <w:r w:rsidR="00285EFF">
        <w:rPr>
          <w:rFonts w:cstheme="minorHAnsi"/>
        </w:rPr>
        <w:t xml:space="preserve"> = 0. So, </w:t>
      </w:r>
    </w:p>
    <w:p w14:paraId="136A11CF" w14:textId="7F91A1C8" w:rsidR="00AF471D" w:rsidRDefault="0091532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0F6DB9" w:rsidRPr="000F6DB9">
        <w:rPr>
          <w:rFonts w:cstheme="minorHAnsi"/>
          <w:noProof/>
          <w:position w:val="-64"/>
        </w:rPr>
        <w:object w:dxaOrig="1780" w:dyaOrig="1400" w14:anchorId="1A07A3B1">
          <v:shape id="_x0000_i1290" type="#_x0000_t75" style="width:89pt;height:70pt" o:ole="">
            <v:imagedata r:id="rId542" o:title=""/>
          </v:shape>
          <o:OLEObject Type="Embed" ProgID="Equation.DSMT4" ShapeID="_x0000_i1290" DrawAspect="Content" ObjectID="_1537691528" r:id="rId543"/>
        </w:object>
      </w:r>
      <w:r w:rsidR="00AF471D">
        <w:rPr>
          <w:rFonts w:cstheme="minorHAnsi"/>
          <w:i/>
          <w:iCs/>
        </w:rPr>
        <w:t>xy</w:t>
      </w:r>
      <w:r w:rsidR="00AF471D">
        <w:rPr>
          <w:rFonts w:cstheme="minorHAnsi"/>
        </w:rPr>
        <w:t>-plane</w:t>
      </w:r>
      <w:r w:rsidR="00AF471D" w:rsidRPr="003E2338">
        <w:rPr>
          <w:rFonts w:cstheme="minorHAnsi"/>
        </w:rPr>
        <w:t xml:space="preserve">. </w:t>
      </w:r>
      <w:r w:rsidR="003E2338" w:rsidRPr="003E2338">
        <w:rPr>
          <w:rFonts w:cstheme="minorHAnsi"/>
        </w:rPr>
        <w:t xml:space="preserve">For </w:t>
      </w:r>
      <w:r w:rsidR="003E2338">
        <w:rPr>
          <w:rFonts w:cstheme="minorHAnsi"/>
        </w:rPr>
        <w:t>an arbitrary plane, r</w:t>
      </w:r>
      <w:r w:rsidR="00AF471D">
        <w:rPr>
          <w:rFonts w:cstheme="minorHAnsi"/>
        </w:rPr>
        <w:t xml:space="preserve">otate and/or translate the plane to the </w:t>
      </w:r>
      <w:r w:rsidR="00AF471D">
        <w:rPr>
          <w:rFonts w:cstheme="minorHAnsi"/>
          <w:i/>
          <w:iCs/>
        </w:rPr>
        <w:t>xy</w:t>
      </w:r>
      <w:r w:rsidR="00AF471D">
        <w:rPr>
          <w:rFonts w:cstheme="minorHAnsi"/>
        </w:rPr>
        <w:t xml:space="preserve">-axis, apply the </w:t>
      </w:r>
      <w:r w:rsidR="003E2338">
        <w:rPr>
          <w:rFonts w:cstheme="minorHAnsi"/>
        </w:rPr>
        <w:t>result</w:t>
      </w:r>
      <w:r w:rsidR="00AF471D">
        <w:rPr>
          <w:rFonts w:cstheme="minorHAnsi"/>
        </w:rPr>
        <w:t xml:space="preserve">, and rotate-translate back.       </w:t>
      </w:r>
      <w:bookmarkStart w:id="87" w:name="_Hlk51421982"/>
      <w:bookmarkStart w:id="88" w:name="OLE_LINK31"/>
      <w:bookmarkStart w:id="89" w:name="OLE_LINK53"/>
      <w:r w:rsidR="00AF471D">
        <w:rPr>
          <w:rFonts w:ascii="Cambria Math" w:hAnsi="Cambria Math"/>
        </w:rPr>
        <w:t>∎</w:t>
      </w:r>
      <w:bookmarkEnd w:id="87"/>
      <w:bookmarkEnd w:id="88"/>
      <w:bookmarkEnd w:id="89"/>
      <w:r w:rsidR="00AF471D">
        <w:rPr>
          <w:rFonts w:cstheme="minorHAnsi"/>
        </w:rPr>
        <w:t xml:space="preserve"> </w:t>
      </w:r>
    </w:p>
    <w:p w14:paraId="662820E0" w14:textId="0134B31F" w:rsidR="00B27EAC" w:rsidRDefault="00B27EAC">
      <w:pPr>
        <w:rPr>
          <w:rFonts w:cstheme="minorHAnsi"/>
          <w:color w:val="00B050"/>
        </w:rPr>
      </w:pPr>
    </w:p>
    <w:p w14:paraId="33034873" w14:textId="77777777" w:rsidR="003E2338" w:rsidRDefault="003E233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26108877" w14:textId="2AB90024" w:rsidR="00C1786C" w:rsidRPr="00A177AE" w:rsidRDefault="00DE704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 </w:t>
      </w:r>
      <w:r>
        <w:rPr>
          <w:rFonts w:cstheme="minorHAnsi"/>
        </w:rPr>
        <w:t>Circular helix</w:t>
      </w:r>
      <w:r w:rsidR="00A177AE">
        <w:rPr>
          <w:rFonts w:cstheme="minorHAnsi"/>
        </w:rPr>
        <w:t xml:space="preserve">, </w:t>
      </w:r>
      <w:r w:rsidR="00A177AE">
        <w:rPr>
          <w:rFonts w:cstheme="minorHAnsi"/>
          <w:i/>
          <w:iCs/>
        </w:rPr>
        <w:t>r</w:t>
      </w:r>
      <w:r w:rsidR="00A177AE">
        <w:rPr>
          <w:rFonts w:cstheme="minorHAnsi"/>
        </w:rPr>
        <w:t xml:space="preserve"> &gt; 0, </w:t>
      </w:r>
      <w:bookmarkStart w:id="90" w:name="PasteStart"/>
      <w:bookmarkEnd w:id="90"/>
      <w:r w:rsidR="000F6DB9" w:rsidRPr="000F6DB9">
        <w:rPr>
          <w:rFonts w:cstheme="minorHAnsi"/>
          <w:position w:val="-4"/>
        </w:rPr>
        <w:object w:dxaOrig="620" w:dyaOrig="260" w14:anchorId="5C504104">
          <v:shape id="_x0000_i1291" type="#_x0000_t75" style="width:31pt;height:13pt" o:ole="">
            <v:imagedata r:id="rId544" o:title=""/>
          </v:shape>
          <o:OLEObject Type="Embed" ProgID="Equation.DSMT4" ShapeID="_x0000_i1291" DrawAspect="Content" ObjectID="_1537691529" r:id="rId545"/>
        </w:object>
      </w:r>
    </w:p>
    <w:p w14:paraId="4B0D4A3F" w14:textId="32AE6603" w:rsidR="00AF471D" w:rsidRDefault="00DB3C9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F6DB9" w:rsidRPr="000F6DB9">
        <w:rPr>
          <w:rFonts w:cstheme="minorHAnsi"/>
          <w:position w:val="-60"/>
        </w:rPr>
        <w:object w:dxaOrig="7300" w:dyaOrig="1320" w14:anchorId="7F958788">
          <v:shape id="_x0000_i1292" type="#_x0000_t75" style="width:365pt;height:66pt" o:ole="">
            <v:imagedata r:id="rId546" o:title=""/>
          </v:shape>
          <o:OLEObject Type="Embed" ProgID="Equation.DSMT4" ShapeID="_x0000_i1292" DrawAspect="Content" ObjectID="_1537691530" r:id="rId547"/>
        </w:object>
      </w:r>
      <w:r w:rsidR="00DE7049">
        <w:rPr>
          <w:rFonts w:cstheme="minorHAnsi"/>
        </w:rPr>
        <w:t xml:space="preserve"> </w:t>
      </w:r>
    </w:p>
    <w:p w14:paraId="3189278C" w14:textId="0D7EA7E9" w:rsidR="00D32FB4" w:rsidRDefault="00DB3C96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F6DB9" w:rsidRPr="000F6DB9">
        <w:rPr>
          <w:rFonts w:cstheme="minorHAnsi"/>
          <w:position w:val="-62"/>
        </w:rPr>
        <w:object w:dxaOrig="8560" w:dyaOrig="1360" w14:anchorId="79059206">
          <v:shape id="_x0000_i1293" type="#_x0000_t75" style="width:428pt;height:68pt" o:ole="">
            <v:imagedata r:id="rId548" o:title=""/>
          </v:shape>
          <o:OLEObject Type="Embed" ProgID="Equation.DSMT4" ShapeID="_x0000_i1293" DrawAspect="Content" ObjectID="_1537691531" r:id="rId549"/>
        </w:object>
      </w:r>
    </w:p>
    <w:p w14:paraId="21CE2E72" w14:textId="247BD9F0" w:rsidR="00E9637C" w:rsidRDefault="00D32FB4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F6DB9" w:rsidRPr="000F6DB9">
        <w:rPr>
          <w:rFonts w:cstheme="minorHAnsi"/>
          <w:position w:val="-46"/>
        </w:rPr>
        <w:object w:dxaOrig="7280" w:dyaOrig="1040" w14:anchorId="6D5C6848">
          <v:shape id="_x0000_i1294" type="#_x0000_t75" style="width:364pt;height:52pt" o:ole="">
            <v:imagedata r:id="rId550" o:title=""/>
          </v:shape>
          <o:OLEObject Type="Embed" ProgID="Equation.DSMT4" ShapeID="_x0000_i1294" DrawAspect="Content" ObjectID="_1537691532" r:id="rId551"/>
        </w:object>
      </w:r>
    </w:p>
    <w:p w14:paraId="06B000F1" w14:textId="4C7F04C2" w:rsidR="00E9637C" w:rsidRDefault="00E9637C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F6DB9" w:rsidRPr="000F6DB9">
        <w:rPr>
          <w:rFonts w:cstheme="minorHAnsi"/>
          <w:position w:val="-12"/>
        </w:rPr>
        <w:object w:dxaOrig="3800" w:dyaOrig="380" w14:anchorId="42EE7AC0">
          <v:shape id="_x0000_i1295" type="#_x0000_t75" style="width:190pt;height:19pt" o:ole="">
            <v:imagedata r:id="rId552" o:title=""/>
          </v:shape>
          <o:OLEObject Type="Embed" ProgID="Equation.DSMT4" ShapeID="_x0000_i1295" DrawAspect="Content" ObjectID="_1537691533" r:id="rId553"/>
        </w:object>
      </w:r>
      <w:r w:rsidR="009317C7">
        <w:rPr>
          <w:rFonts w:cstheme="minorHAnsi"/>
        </w:rPr>
        <w:t xml:space="preserve">  </w:t>
      </w:r>
    </w:p>
    <w:p w14:paraId="1FC971CD" w14:textId="77777777" w:rsidR="00BA1C49" w:rsidRDefault="00BA1C49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8471E5F" w14:textId="36DD7277" w:rsidR="009317C7" w:rsidRPr="00E9637C" w:rsidRDefault="00E9637C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is </w:t>
      </w:r>
      <w:r w:rsidR="009317C7">
        <w:rPr>
          <w:rFonts w:cstheme="minorHAnsi"/>
        </w:rPr>
        <w:t xml:space="preserve">the equation of the </w:t>
      </w:r>
      <w:r w:rsidR="00801BBD">
        <w:rPr>
          <w:rFonts w:cstheme="minorHAnsi"/>
        </w:rPr>
        <w:t xml:space="preserve">osculating </w:t>
      </w:r>
      <w:r w:rsidR="009317C7">
        <w:rPr>
          <w:rFonts w:cstheme="minorHAnsi"/>
        </w:rPr>
        <w:t xml:space="preserve">plane </w:t>
      </w:r>
      <w:r w:rsidR="009317C7">
        <w:rPr>
          <w:rFonts w:ascii="Symbol" w:hAnsi="Symbol" w:cs="Arial"/>
          <w:i/>
        </w:rPr>
        <w:t></w:t>
      </w:r>
      <w:r w:rsidR="009317C7" w:rsidRPr="009317C7">
        <w:rPr>
          <w:rFonts w:cstheme="minorHAnsi"/>
          <w:iCs/>
        </w:rPr>
        <w:t xml:space="preserve"> </w:t>
      </w:r>
      <w:r w:rsidR="00801BBD">
        <w:rPr>
          <w:rFonts w:cstheme="minorHAnsi"/>
          <w:iCs/>
        </w:rPr>
        <w:t xml:space="preserve"> at a point </w:t>
      </w:r>
      <w:r w:rsidR="00041731">
        <w:rPr>
          <w:rFonts w:cstheme="minorHAnsi"/>
          <w:i/>
        </w:rPr>
        <w:t>P</w:t>
      </w:r>
      <w:r w:rsidR="00801BBD">
        <w:rPr>
          <w:rFonts w:cstheme="minorHAnsi"/>
          <w:iCs/>
        </w:rPr>
        <w:t xml:space="preserve"> = </w:t>
      </w:r>
      <w:r w:rsidR="00801BBD">
        <w:rPr>
          <w:rFonts w:cstheme="minorHAnsi"/>
          <w:b/>
          <w:bCs/>
          <w:i/>
        </w:rPr>
        <w:t>x</w:t>
      </w:r>
      <w:r w:rsidR="00801BBD">
        <w:rPr>
          <w:rFonts w:cstheme="minorHAnsi"/>
          <w:iCs/>
        </w:rPr>
        <w:t>(</w:t>
      </w:r>
      <w:r w:rsidR="00801BBD">
        <w:rPr>
          <w:rFonts w:cstheme="minorHAnsi"/>
          <w:i/>
        </w:rPr>
        <w:t>t</w:t>
      </w:r>
      <w:r w:rsidR="00801BBD">
        <w:rPr>
          <w:rFonts w:cstheme="minorHAnsi"/>
          <w:iCs/>
        </w:rPr>
        <w:t>)</w:t>
      </w:r>
      <w:r w:rsidR="009317C7" w:rsidRPr="009317C7">
        <w:rPr>
          <w:rFonts w:cstheme="minorHAnsi"/>
          <w:iCs/>
        </w:rPr>
        <w:t>.</w:t>
      </w:r>
      <w:r w:rsidR="009B5780">
        <w:rPr>
          <w:rFonts w:cstheme="minorHAnsi"/>
          <w:iCs/>
        </w:rPr>
        <w:t xml:space="preserve"> </w:t>
      </w:r>
      <w:r w:rsidR="009317C7" w:rsidRPr="009317C7">
        <w:rPr>
          <w:rFonts w:cstheme="minorHAnsi"/>
          <w:iCs/>
        </w:rPr>
        <w:t>That</w:t>
      </w:r>
      <w:r w:rsidR="009317C7">
        <w:rPr>
          <w:rFonts w:cstheme="minorHAnsi"/>
          <w:iCs/>
        </w:rPr>
        <w:t xml:space="preserve"> is, </w:t>
      </w:r>
      <w:r w:rsidR="009B5780">
        <w:rPr>
          <w:rFonts w:cstheme="minorHAnsi"/>
          <w:iCs/>
        </w:rPr>
        <w:t xml:space="preserve">fix </w:t>
      </w:r>
      <w:r w:rsidR="009B5780">
        <w:rPr>
          <w:rFonts w:cstheme="minorHAnsi"/>
          <w:i/>
        </w:rPr>
        <w:t>t</w:t>
      </w:r>
      <w:r w:rsidR="009B5780">
        <w:rPr>
          <w:rFonts w:cstheme="minorHAnsi"/>
          <w:iCs/>
        </w:rPr>
        <w:t xml:space="preserve"> and </w:t>
      </w:r>
      <w:r w:rsidR="009317C7">
        <w:rPr>
          <w:rFonts w:cstheme="minorHAnsi"/>
          <w:iCs/>
        </w:rPr>
        <w:t xml:space="preserve">set constants </w:t>
      </w:r>
      <w:r w:rsidR="000F6DB9" w:rsidRPr="000F6DB9">
        <w:rPr>
          <w:rFonts w:cstheme="minorHAnsi"/>
          <w:iCs/>
          <w:position w:val="-10"/>
        </w:rPr>
        <w:object w:dxaOrig="3760" w:dyaOrig="320" w14:anchorId="614E4D1F">
          <v:shape id="_x0000_i1296" type="#_x0000_t75" style="width:188pt;height:16pt" o:ole="">
            <v:imagedata r:id="rId554" o:title=""/>
          </v:shape>
          <o:OLEObject Type="Embed" ProgID="Equation.DSMT4" ShapeID="_x0000_i1296" DrawAspect="Content" ObjectID="_1537691534" r:id="rId555"/>
        </w:object>
      </w:r>
      <w:r w:rsidR="00BA1C49">
        <w:rPr>
          <w:rFonts w:cstheme="minorHAnsi"/>
          <w:iCs/>
        </w:rPr>
        <w:t>. Then</w:t>
      </w:r>
    </w:p>
    <w:p w14:paraId="711B4D0B" w14:textId="075F097E" w:rsidR="009B5780" w:rsidRDefault="009317C7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0F6DB9" w:rsidRPr="000F6DB9">
        <w:rPr>
          <w:rFonts w:cstheme="minorHAnsi"/>
          <w:iCs/>
          <w:position w:val="-12"/>
        </w:rPr>
        <w:object w:dxaOrig="2640" w:dyaOrig="380" w14:anchorId="320DEFD5">
          <v:shape id="_x0000_i1297" type="#_x0000_t75" style="width:132pt;height:19pt" o:ole="">
            <v:imagedata r:id="rId556" o:title=""/>
          </v:shape>
          <o:OLEObject Type="Embed" ProgID="Equation.DSMT4" ShapeID="_x0000_i1297" DrawAspect="Content" ObjectID="_1537691535" r:id="rId557"/>
        </w:object>
      </w:r>
      <w:r>
        <w:rPr>
          <w:rFonts w:cstheme="minorHAnsi"/>
          <w:iCs/>
        </w:rPr>
        <w:t xml:space="preserve">  is the equation of the plane.</w:t>
      </w:r>
      <w:r w:rsidR="00771A67">
        <w:rPr>
          <w:rFonts w:cstheme="minorHAnsi"/>
          <w:iCs/>
        </w:rPr>
        <w:t xml:space="preserve">  </w:t>
      </w:r>
    </w:p>
    <w:p w14:paraId="5835A6C7" w14:textId="77777777" w:rsidR="00BA1C49" w:rsidRDefault="009B5780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At the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(0), the equation is </w:t>
      </w:r>
    </w:p>
    <w:p w14:paraId="175DAFAD" w14:textId="1BCCF26B" w:rsidR="009317C7" w:rsidRDefault="00BA1C49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0F6DB9" w:rsidRPr="000F6DB9">
        <w:rPr>
          <w:rFonts w:cstheme="minorHAnsi"/>
          <w:iCs/>
          <w:position w:val="-12"/>
        </w:rPr>
        <w:object w:dxaOrig="1480" w:dyaOrig="380" w14:anchorId="0994AC77">
          <v:shape id="_x0000_i1298" type="#_x0000_t75" style="width:74pt;height:19pt" o:ole="">
            <v:imagedata r:id="rId558" o:title=""/>
          </v:shape>
          <o:OLEObject Type="Embed" ProgID="Equation.DSMT4" ShapeID="_x0000_i1298" DrawAspect="Content" ObjectID="_1537691536" r:id="rId559"/>
        </w:object>
      </w:r>
      <w:r w:rsidR="009B5780">
        <w:rPr>
          <w:rFonts w:cstheme="minorHAnsi"/>
          <w:iCs/>
        </w:rPr>
        <w:t>.</w:t>
      </w:r>
      <w:r w:rsidR="00771A67">
        <w:rPr>
          <w:rFonts w:cstheme="minorHAnsi"/>
          <w:iCs/>
        </w:rPr>
        <w:t xml:space="preserve">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iCs/>
        </w:rPr>
        <w:t xml:space="preserve"> </w:t>
      </w:r>
    </w:p>
    <w:p w14:paraId="050F74E7" w14:textId="45CD5F24" w:rsidR="00964FBB" w:rsidRDefault="00964FBB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52D5B02A" w14:textId="67051CB9" w:rsidR="00964FBB" w:rsidRPr="005B25B4" w:rsidRDefault="00964FBB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 w:rsidR="00041731">
        <w:rPr>
          <w:rFonts w:cstheme="minorHAnsi"/>
          <w:iCs/>
        </w:rPr>
        <w:t xml:space="preserve"> = </w:t>
      </w:r>
      <w:r w:rsidR="00041731">
        <w:rPr>
          <w:rFonts w:cstheme="minorHAnsi"/>
          <w:b/>
          <w:bCs/>
          <w:i/>
        </w:rPr>
        <w:t>x</w:t>
      </w:r>
      <w:r w:rsidR="00041731">
        <w:rPr>
          <w:rFonts w:cstheme="minorHAnsi"/>
          <w:iCs/>
        </w:rPr>
        <w:t>(</w:t>
      </w:r>
      <w:r w:rsidR="00041731">
        <w:rPr>
          <w:rFonts w:cstheme="minorHAnsi"/>
          <w:i/>
        </w:rPr>
        <w:t>t</w:t>
      </w:r>
      <w:r w:rsidR="00041731">
        <w:rPr>
          <w:rFonts w:cstheme="minorHAnsi"/>
          <w:iCs/>
        </w:rPr>
        <w:t>)</w:t>
      </w:r>
      <w:r>
        <w:rPr>
          <w:rFonts w:cstheme="minorHAnsi"/>
          <w:iCs/>
        </w:rPr>
        <w:t xml:space="preserve"> be a point on a curve </w:t>
      </w:r>
      <w:r w:rsidR="000F6DB9" w:rsidRPr="000F6DB9">
        <w:rPr>
          <w:rFonts w:cstheme="minorHAnsi"/>
          <w:iCs/>
          <w:position w:val="-16"/>
        </w:rPr>
        <w:object w:dxaOrig="960" w:dyaOrig="440" w14:anchorId="4BA6E268">
          <v:shape id="_x0000_i1299" type="#_x0000_t75" style="width:48pt;height:22pt" o:ole="">
            <v:imagedata r:id="rId560" o:title=""/>
          </v:shape>
          <o:OLEObject Type="Embed" ProgID="Equation.DSMT4" ShapeID="_x0000_i1299" DrawAspect="Content" ObjectID="_1537691537" r:id="rId561"/>
        </w:object>
      </w:r>
      <w:r>
        <w:rPr>
          <w:rFonts w:cstheme="minorHAnsi"/>
          <w:iCs/>
        </w:rPr>
        <w:t xml:space="preserve">. The tangent vector </w:t>
      </w:r>
      <w:r w:rsidRPr="00964FBB">
        <w:rPr>
          <w:rFonts w:ascii="Symbol" w:hAnsi="Symbol" w:cstheme="minorHAnsi"/>
          <w:b/>
          <w:bCs/>
          <w:i/>
        </w:rPr>
        <w:t></w:t>
      </w:r>
      <w:r>
        <w:rPr>
          <w:rFonts w:cstheme="minorHAnsi"/>
          <w:iCs/>
        </w:rPr>
        <w:t xml:space="preserve"> </w:t>
      </w:r>
      <w:r w:rsidR="001A468D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lies in the osculating plane </w:t>
      </w:r>
      <w:r w:rsidRPr="00964FBB">
        <w:rPr>
          <w:rFonts w:ascii="Symbol" w:hAnsi="Symbol" w:cstheme="minorHAnsi"/>
          <w:i/>
        </w:rPr>
        <w:t></w:t>
      </w:r>
      <w:r>
        <w:rPr>
          <w:rFonts w:cstheme="minorHAnsi"/>
          <w:iCs/>
        </w:rPr>
        <w:t xml:space="preserve">. The positively-oriented unit vector in the plane </w:t>
      </w:r>
      <w:r w:rsidRPr="00964FBB">
        <w:rPr>
          <w:rFonts w:ascii="Symbol" w:hAnsi="Symbol" w:cstheme="minorHAnsi"/>
          <w:i/>
        </w:rPr>
        <w:t></w:t>
      </w:r>
      <w:r>
        <w:rPr>
          <w:rFonts w:cstheme="minorHAnsi"/>
          <w:iCs/>
        </w:rPr>
        <w:t xml:space="preserve">  that is perpendicular to </w:t>
      </w:r>
      <w:r w:rsidRPr="00964FBB">
        <w:rPr>
          <w:rFonts w:ascii="Symbol" w:hAnsi="Symbol" w:cstheme="minorHAnsi"/>
          <w:b/>
          <w:bCs/>
          <w:i/>
        </w:rPr>
        <w:t></w:t>
      </w:r>
      <w:r>
        <w:rPr>
          <w:rFonts w:cstheme="minorHAnsi"/>
          <w:iCs/>
        </w:rPr>
        <w:t xml:space="preserve"> is called the </w:t>
      </w:r>
      <w:r>
        <w:rPr>
          <w:rFonts w:cstheme="minorHAnsi"/>
          <w:b/>
          <w:bCs/>
          <w:iCs/>
        </w:rPr>
        <w:t xml:space="preserve">principal normal vector at </w:t>
      </w:r>
      <w:r>
        <w:rPr>
          <w:rFonts w:cstheme="minorHAnsi"/>
          <w:b/>
          <w:bCs/>
          <w:i/>
        </w:rPr>
        <w:t>P</w:t>
      </w:r>
      <w:r>
        <w:rPr>
          <w:rFonts w:cstheme="minorHAnsi"/>
          <w:b/>
          <w:bCs/>
          <w:iCs/>
        </w:rPr>
        <w:t xml:space="preserve">, </w:t>
      </w:r>
      <w:r w:rsidRPr="00964FBB">
        <w:rPr>
          <w:rFonts w:ascii="Symbol" w:hAnsi="Symbol" w:cstheme="minorHAnsi"/>
          <w:b/>
          <w:bCs/>
          <w:i/>
        </w:rPr>
        <w:t></w:t>
      </w:r>
      <w:r>
        <w:rPr>
          <w:rFonts w:cstheme="minorHAnsi"/>
          <w:b/>
          <w:bCs/>
          <w:iCs/>
        </w:rPr>
        <w:t xml:space="preserve">. </w:t>
      </w:r>
      <w:r>
        <w:rPr>
          <w:rFonts w:cstheme="minorHAnsi"/>
          <w:iCs/>
        </w:rPr>
        <w:t xml:space="preserve">The positively-oriented unit vector that is perpendicular to the plane </w:t>
      </w:r>
      <w:r w:rsidRPr="00AA691A">
        <w:rPr>
          <w:rFonts w:ascii="Symbol" w:hAnsi="Symbol" w:cstheme="minorHAnsi"/>
          <w:i/>
        </w:rPr>
        <w:t></w:t>
      </w:r>
      <w:r>
        <w:rPr>
          <w:rFonts w:cstheme="minorHAnsi"/>
          <w:iCs/>
        </w:rPr>
        <w:t xml:space="preserve">  is called the </w:t>
      </w:r>
      <w:r>
        <w:rPr>
          <w:rFonts w:cstheme="minorHAnsi"/>
          <w:b/>
          <w:bCs/>
          <w:iCs/>
        </w:rPr>
        <w:t xml:space="preserve">binormal vector, </w:t>
      </w:r>
      <w:r w:rsidRPr="00964FBB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b/>
          <w:bCs/>
          <w:iCs/>
        </w:rPr>
        <w:t xml:space="preserve">. </w:t>
      </w:r>
      <w:r>
        <w:rPr>
          <w:rFonts w:cstheme="minorHAnsi"/>
          <w:iCs/>
        </w:rPr>
        <w:t xml:space="preserve">The </w:t>
      </w:r>
      <w:r>
        <w:rPr>
          <w:rFonts w:cstheme="minorHAnsi"/>
          <w:b/>
          <w:bCs/>
          <w:iCs/>
        </w:rPr>
        <w:t xml:space="preserve">trihedral at </w:t>
      </w:r>
      <w:r>
        <w:rPr>
          <w:rFonts w:cstheme="minorHAnsi"/>
          <w:b/>
          <w:bCs/>
          <w:i/>
        </w:rPr>
        <w:t>P</w:t>
      </w:r>
      <w:r>
        <w:rPr>
          <w:rFonts w:cstheme="minorHAnsi"/>
          <w:b/>
          <w:bCs/>
          <w:iCs/>
        </w:rPr>
        <w:t xml:space="preserve"> </w:t>
      </w:r>
      <w:r>
        <w:rPr>
          <w:rFonts w:cstheme="minorHAnsi"/>
          <w:iCs/>
        </w:rPr>
        <w:t xml:space="preserve">is the oriented surface </w:t>
      </w:r>
      <w:r w:rsidR="005B25B4" w:rsidRPr="005B25B4">
        <w:rPr>
          <w:rFonts w:ascii="Symbol" w:hAnsi="Symbol" w:cstheme="minorHAnsi"/>
          <w:b/>
          <w:bCs/>
          <w:i/>
        </w:rPr>
        <w:t></w:t>
      </w:r>
      <w:r w:rsidR="005B25B4" w:rsidRPr="005B25B4">
        <w:rPr>
          <w:rFonts w:ascii="Symbol" w:hAnsi="Symbol" w:cstheme="minorHAnsi"/>
          <w:b/>
          <w:bCs/>
          <w:i/>
          <w:sz w:val="10"/>
          <w:szCs w:val="10"/>
        </w:rPr>
        <w:t></w:t>
      </w:r>
      <w:r w:rsidR="005B25B4" w:rsidRPr="005B25B4">
        <w:rPr>
          <w:rFonts w:ascii="Symbol" w:hAnsi="Symbol" w:cstheme="minorHAnsi"/>
          <w:b/>
          <w:bCs/>
          <w:i/>
        </w:rPr>
        <w:t></w:t>
      </w:r>
      <w:r w:rsidR="005B25B4" w:rsidRPr="005B25B4">
        <w:rPr>
          <w:rFonts w:ascii="Symbol" w:hAnsi="Symbol" w:cstheme="minorHAnsi"/>
          <w:b/>
          <w:bCs/>
          <w:i/>
          <w:sz w:val="10"/>
          <w:szCs w:val="10"/>
        </w:rPr>
        <w:t></w:t>
      </w:r>
      <w:r w:rsidR="005B25B4" w:rsidRPr="005B25B4">
        <w:rPr>
          <w:rFonts w:ascii="Symbol" w:hAnsi="Symbol" w:cstheme="minorHAnsi"/>
          <w:b/>
          <w:bCs/>
          <w:i/>
        </w:rPr>
        <w:t></w:t>
      </w:r>
      <w:r w:rsidR="005B25B4" w:rsidRPr="005B25B4">
        <w:rPr>
          <w:rFonts w:ascii="Symbol" w:hAnsi="Symbol" w:cstheme="minorHAnsi"/>
          <w:iCs/>
        </w:rPr>
        <w:t></w:t>
      </w:r>
      <w:r w:rsidR="005B25B4">
        <w:rPr>
          <w:rFonts w:ascii="Symbol" w:hAnsi="Symbol" w:cstheme="minorHAnsi"/>
          <w:iCs/>
        </w:rPr>
        <w:t></w:t>
      </w:r>
      <w:r w:rsidR="005B25B4">
        <w:rPr>
          <w:rFonts w:cstheme="minorHAnsi"/>
          <w:iCs/>
        </w:rPr>
        <w:t>(see trihedral definition before Theorem 5.1).</w:t>
      </w:r>
    </w:p>
    <w:p w14:paraId="7D0ACEAE" w14:textId="22A7DFE6" w:rsidR="00DC5A13" w:rsidRDefault="00DC5A13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72BA1621" w14:textId="2E1F5D3F" w:rsidR="00DC5A13" w:rsidRDefault="0027121B" w:rsidP="00DC5A1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bookmarkStart w:id="91" w:name="OLE_LINK16"/>
      <w:bookmarkStart w:id="92" w:name="OLE_LINK21"/>
      <w:r>
        <w:rPr>
          <w:rFonts w:cstheme="minorHAnsi"/>
          <w:iCs/>
        </w:rPr>
        <w:t>I</w:t>
      </w:r>
      <w:r w:rsidR="00DC5A13">
        <w:rPr>
          <w:rFonts w:cstheme="minorHAnsi"/>
          <w:iCs/>
        </w:rPr>
        <w:t xml:space="preserve">t is </w:t>
      </w:r>
      <w:r>
        <w:rPr>
          <w:rFonts w:cstheme="minorHAnsi"/>
          <w:iCs/>
        </w:rPr>
        <w:t xml:space="preserve">useful to derive </w:t>
      </w:r>
      <w:r w:rsidRPr="0027121B">
        <w:rPr>
          <w:rFonts w:ascii="Symbol" w:hAnsi="Symbol" w:cstheme="minorHAnsi"/>
          <w:b/>
          <w:bCs/>
          <w:i/>
        </w:rPr>
        <w:t></w:t>
      </w:r>
      <w:r w:rsidR="007C7A1A">
        <w:rPr>
          <w:rFonts w:cstheme="minorHAnsi"/>
          <w:iCs/>
        </w:rPr>
        <w:t xml:space="preserve">, </w:t>
      </w:r>
      <w:r w:rsidRPr="0027121B">
        <w:rPr>
          <w:rFonts w:ascii="Symbol" w:hAnsi="Symbol" w:cstheme="minorHAnsi"/>
          <w:b/>
          <w:bCs/>
          <w:i/>
        </w:rPr>
        <w:t></w:t>
      </w:r>
      <w:r w:rsidR="007C7A1A">
        <w:rPr>
          <w:rFonts w:cstheme="minorHAnsi"/>
          <w:iCs/>
        </w:rPr>
        <w:t xml:space="preserve">, and </w:t>
      </w:r>
      <w:r w:rsidRPr="0027121B">
        <w:rPr>
          <w:rFonts w:ascii="Symbol" w:hAnsi="Symbol" w:cstheme="minorHAnsi"/>
          <w:b/>
          <w:bCs/>
          <w:i/>
        </w:rPr>
        <w:t></w:t>
      </w:r>
      <w:r w:rsidRPr="0027121B">
        <w:rPr>
          <w:rFonts w:ascii="Symbol" w:hAnsi="Symbol" w:cstheme="minorHAnsi"/>
          <w:iCs/>
        </w:rPr>
        <w:t></w:t>
      </w:r>
      <w:r w:rsidR="007C7A1A">
        <w:rPr>
          <w:rFonts w:ascii="Symbol" w:hAnsi="Symbol" w:cstheme="minorHAnsi"/>
          <w:iCs/>
        </w:rPr>
        <w:t></w:t>
      </w:r>
      <w:r>
        <w:rPr>
          <w:rFonts w:cstheme="minorHAnsi"/>
          <w:iCs/>
        </w:rPr>
        <w:t>in terms of</w:t>
      </w:r>
      <w:r w:rsidR="00DC5A13">
        <w:rPr>
          <w:rFonts w:cstheme="minorHAnsi"/>
          <w:iCs/>
        </w:rPr>
        <w:t xml:space="preserve"> arc length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s</w:t>
      </w:r>
      <w:r w:rsidR="00DC5A13">
        <w:rPr>
          <w:rFonts w:cstheme="minorHAnsi"/>
          <w:iCs/>
        </w:rPr>
        <w:t>.</w:t>
      </w:r>
    </w:p>
    <w:p w14:paraId="765DAD7B" w14:textId="5222503B" w:rsidR="00DC5A13" w:rsidRDefault="000F6DB9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4"/>
        </w:rPr>
        <w:object w:dxaOrig="980" w:dyaOrig="560" w14:anchorId="61419DF6">
          <v:shape id="_x0000_i1300" type="#_x0000_t75" style="width:49pt;height:28pt" o:ole="">
            <v:imagedata r:id="rId562" o:title=""/>
          </v:shape>
          <o:OLEObject Type="Embed" ProgID="Equation.DSMT4" ShapeID="_x0000_i1300" DrawAspect="Content" ObjectID="_1537691538" r:id="rId563"/>
        </w:object>
      </w:r>
    </w:p>
    <w:p w14:paraId="696F9AA1" w14:textId="36615AE0" w:rsidR="00AA691A" w:rsidRDefault="00AA691A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By (2.17), </w:t>
      </w:r>
      <w:r w:rsidR="000F6DB9" w:rsidRPr="000F6DB9">
        <w:rPr>
          <w:rFonts w:cstheme="minorHAnsi"/>
          <w:iCs/>
          <w:position w:val="-14"/>
        </w:rPr>
        <w:object w:dxaOrig="2500" w:dyaOrig="400" w14:anchorId="6EAEF240">
          <v:shape id="_x0000_i1301" type="#_x0000_t75" style="width:125pt;height:20pt" o:ole="">
            <v:imagedata r:id="rId564" o:title=""/>
          </v:shape>
          <o:OLEObject Type="Embed" ProgID="Equation.DSMT4" ShapeID="_x0000_i1301" DrawAspect="Content" ObjectID="_1537691539" r:id="rId565"/>
        </w:object>
      </w:r>
      <w:r>
        <w:rPr>
          <w:rFonts w:cstheme="minorHAnsi"/>
          <w:iCs/>
        </w:rPr>
        <w:t xml:space="preserve">  </w:t>
      </w:r>
      <w:r w:rsidR="000F6DB9" w:rsidRPr="000F6DB9">
        <w:rPr>
          <w:rFonts w:cstheme="minorHAnsi"/>
          <w:iCs/>
          <w:position w:val="-36"/>
        </w:rPr>
        <w:object w:dxaOrig="1640" w:dyaOrig="800" w14:anchorId="7D6778F4">
          <v:shape id="_x0000_i1302" type="#_x0000_t75" style="width:82pt;height:40pt" o:ole="">
            <v:imagedata r:id="rId566" o:title=""/>
          </v:shape>
          <o:OLEObject Type="Embed" ProgID="Equation.DSMT4" ShapeID="_x0000_i1302" DrawAspect="Content" ObjectID="_1537691540" r:id="rId567"/>
        </w:object>
      </w:r>
    </w:p>
    <w:p w14:paraId="7426A001" w14:textId="2B3BAB0F" w:rsidR="00AA691A" w:rsidRPr="00AA691A" w:rsidRDefault="00F46E5D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36"/>
        </w:rPr>
        <w:object w:dxaOrig="5020" w:dyaOrig="800" w14:anchorId="7302070D">
          <v:shape id="_x0000_i3740" type="#_x0000_t75" style="width:251pt;height:40pt" o:ole="">
            <v:imagedata r:id="rId568" o:title=""/>
          </v:shape>
          <o:OLEObject Type="Embed" ProgID="Equation.DSMT4" ShapeID="_x0000_i3740" DrawAspect="Content" ObjectID="_1537691541" r:id="rId569"/>
        </w:object>
      </w:r>
    </w:p>
    <w:p w14:paraId="6951D0EB" w14:textId="7DD7A867" w:rsidR="00DC5A13" w:rsidRDefault="00E22BB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>
        <w:rPr>
          <w:rFonts w:cstheme="minorHAnsi"/>
          <w:iCs/>
        </w:rPr>
        <w:tab/>
      </w:r>
      <w:r w:rsidR="000F6DB9" w:rsidRPr="000F6DB9">
        <w:rPr>
          <w:rFonts w:cstheme="minorHAnsi"/>
          <w:iCs/>
          <w:position w:val="-42"/>
        </w:rPr>
        <w:object w:dxaOrig="4660" w:dyaOrig="920" w14:anchorId="27FE0221">
          <v:shape id="_x0000_i1304" type="#_x0000_t75" style="width:233pt;height:46pt" o:ole="">
            <v:imagedata r:id="rId570" o:title=""/>
          </v:shape>
          <o:OLEObject Type="Embed" ProgID="Equation.DSMT4" ShapeID="_x0000_i1304" DrawAspect="Content" ObjectID="_1537691542" r:id="rId571"/>
        </w:object>
      </w:r>
      <w:r>
        <w:rPr>
          <w:rFonts w:cstheme="minorHAnsi"/>
          <w:iCs/>
        </w:rPr>
        <w:tab/>
        <w:t>(</w:t>
      </w:r>
      <w:r w:rsidR="00BB7B36">
        <w:rPr>
          <w:rFonts w:cstheme="minorHAnsi"/>
          <w:iCs/>
        </w:rPr>
        <w:t>2.</w:t>
      </w:r>
      <w:r>
        <w:rPr>
          <w:rFonts w:cstheme="minorHAnsi"/>
          <w:iCs/>
        </w:rPr>
        <w:t>25)</w:t>
      </w:r>
    </w:p>
    <w:p w14:paraId="36F85B9D" w14:textId="77777777" w:rsidR="00E22BB8" w:rsidRDefault="00E22BB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93" w:name="_Hlk51421675"/>
      <w:bookmarkStart w:id="94" w:name="OLE_LINK28"/>
    </w:p>
    <w:p w14:paraId="2068293B" w14:textId="6536C1EB" w:rsidR="00E22BB8" w:rsidRPr="00E15B2D" w:rsidRDefault="00E22BB8" w:rsidP="00E15B2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E15B2D">
        <w:rPr>
          <w:rFonts w:cstheme="minorHAnsi"/>
          <w:iCs/>
        </w:rPr>
        <w:t xml:space="preserve">By (1.3), the components of </w:t>
      </w:r>
      <w:r w:rsidRPr="00E15B2D">
        <w:rPr>
          <w:rFonts w:ascii="Symbol" w:hAnsi="Symbol" w:cstheme="minorHAnsi"/>
          <w:b/>
          <w:bCs/>
          <w:i/>
        </w:rPr>
        <w:t></w:t>
      </w:r>
      <w:r w:rsidRPr="00E15B2D">
        <w:rPr>
          <w:rFonts w:cstheme="minorHAnsi"/>
          <w:iCs/>
        </w:rPr>
        <w:t xml:space="preserve">, </w:t>
      </w:r>
      <w:r w:rsidRPr="00E15B2D">
        <w:rPr>
          <w:rFonts w:ascii="Symbol" w:hAnsi="Symbol" w:cstheme="minorHAnsi"/>
          <w:b/>
          <w:bCs/>
          <w:i/>
        </w:rPr>
        <w:t></w:t>
      </w:r>
      <w:r w:rsidRPr="00E15B2D">
        <w:rPr>
          <w:rFonts w:cstheme="minorHAnsi"/>
          <w:iCs/>
        </w:rPr>
        <w:t xml:space="preserve">, and </w:t>
      </w:r>
      <w:r w:rsidRPr="00E15B2D">
        <w:rPr>
          <w:rFonts w:ascii="Symbol" w:hAnsi="Symbol" w:cstheme="minorHAnsi"/>
          <w:b/>
          <w:bCs/>
          <w:i/>
        </w:rPr>
        <w:t></w:t>
      </w:r>
      <w:r w:rsidRPr="00E15B2D">
        <w:rPr>
          <w:rFonts w:cstheme="minorHAnsi"/>
          <w:iCs/>
        </w:rPr>
        <w:t xml:space="preserve"> </w:t>
      </w:r>
      <w:r w:rsidR="00115108" w:rsidRPr="00E15B2D">
        <w:rPr>
          <w:rFonts w:cstheme="minorHAnsi"/>
          <w:iCs/>
        </w:rPr>
        <w:t xml:space="preserve"> </w:t>
      </w:r>
      <w:r w:rsidRPr="00E15B2D">
        <w:rPr>
          <w:rFonts w:cstheme="minorHAnsi"/>
          <w:iCs/>
        </w:rPr>
        <w:t>are their direction cosines.</w:t>
      </w:r>
    </w:p>
    <w:bookmarkEnd w:id="93"/>
    <w:bookmarkEnd w:id="94"/>
    <w:p w14:paraId="1D45499B" w14:textId="70DF6FDF" w:rsidR="00DC5A13" w:rsidRDefault="00DC5A13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6D3B60C" w14:textId="3266CD30" w:rsidR="00E22BB8" w:rsidRDefault="0084085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(1.26a), the equations of the planes determined by the edges of the trihedral are</w:t>
      </w:r>
    </w:p>
    <w:p w14:paraId="609BBF80" w14:textId="0B72953E" w:rsidR="00840858" w:rsidRDefault="0084085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0F6DB9" w:rsidRPr="000F6DB9">
        <w:rPr>
          <w:rFonts w:cstheme="minorHAnsi"/>
          <w:iCs/>
          <w:position w:val="-20"/>
        </w:rPr>
        <w:object w:dxaOrig="4940" w:dyaOrig="520" w14:anchorId="69E77F27">
          <v:shape id="_x0000_i1305" type="#_x0000_t75" style="width:247pt;height:26pt" o:ole="">
            <v:imagedata r:id="rId572" o:title=""/>
          </v:shape>
          <o:OLEObject Type="Embed" ProgID="Equation.DSMT4" ShapeID="_x0000_i1305" DrawAspect="Content" ObjectID="_1537691543" r:id="rId573"/>
        </w:object>
      </w:r>
      <w:r w:rsidR="00BB7B36">
        <w:rPr>
          <w:rFonts w:cstheme="minorHAnsi"/>
          <w:iCs/>
        </w:rPr>
        <w:tab/>
        <w:t>(2</w:t>
      </w:r>
      <w:r w:rsidR="003E2386">
        <w:rPr>
          <w:rFonts w:cstheme="minorHAnsi"/>
          <w:iCs/>
        </w:rPr>
        <w:t>.</w:t>
      </w:r>
      <w:r w:rsidR="00BB7B36">
        <w:rPr>
          <w:rFonts w:cstheme="minorHAnsi"/>
          <w:iCs/>
        </w:rPr>
        <w:t>26)</w:t>
      </w:r>
    </w:p>
    <w:p w14:paraId="5532422A" w14:textId="5D3AF633" w:rsidR="00BB7B36" w:rsidRDefault="00BB7B36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A03F7CA" w14:textId="53496E86" w:rsidR="00BB7B36" w:rsidRDefault="00BB7B36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91032C">
        <w:rPr>
          <w:rFonts w:cstheme="minorHAnsi"/>
          <w:iCs/>
        </w:rPr>
        <w:t>The</w:t>
      </w:r>
      <w:r w:rsidR="009859D8" w:rsidRPr="0091032C">
        <w:rPr>
          <w:rFonts w:cstheme="minorHAnsi"/>
          <w:iCs/>
        </w:rPr>
        <w:t xml:space="preserve"> first of these, the plane containing </w:t>
      </w:r>
      <w:r w:rsidR="000F6DB9" w:rsidRPr="000F6DB9">
        <w:rPr>
          <w:rFonts w:cstheme="minorHAnsi"/>
          <w:iCs/>
          <w:position w:val="-10"/>
        </w:rPr>
        <w:object w:dxaOrig="620" w:dyaOrig="320" w14:anchorId="6F74C97C">
          <v:shape id="_x0000_i1306" type="#_x0000_t75" style="width:31pt;height:16pt" o:ole="">
            <v:imagedata r:id="rId574" o:title=""/>
          </v:shape>
          <o:OLEObject Type="Embed" ProgID="Equation.DSMT4" ShapeID="_x0000_i1306" DrawAspect="Content" ObjectID="_1537691544" r:id="rId575"/>
        </w:object>
      </w:r>
      <w:r w:rsidR="0091032C" w:rsidRPr="0091032C">
        <w:rPr>
          <w:rFonts w:cstheme="minorHAnsi"/>
          <w:iCs/>
        </w:rPr>
        <w:t xml:space="preserve"> (normal x binormal), is the </w:t>
      </w:r>
      <w:r w:rsidR="0091032C" w:rsidRPr="00A41AE5">
        <w:rPr>
          <w:rFonts w:cstheme="minorHAnsi"/>
          <w:b/>
          <w:bCs/>
          <w:iCs/>
        </w:rPr>
        <w:t xml:space="preserve">normal plane at </w:t>
      </w:r>
      <w:r w:rsidR="0091032C" w:rsidRPr="00A41AE5">
        <w:rPr>
          <w:rFonts w:cstheme="minorHAnsi"/>
          <w:b/>
          <w:bCs/>
          <w:i/>
        </w:rPr>
        <w:t>P</w:t>
      </w:r>
      <w:r w:rsidR="00417089">
        <w:rPr>
          <w:rFonts w:cstheme="minorHAnsi"/>
          <w:b/>
          <w:bCs/>
          <w:iCs/>
        </w:rPr>
        <w:t xml:space="preserve"> = </w:t>
      </w:r>
      <w:r w:rsidR="00417089">
        <w:rPr>
          <w:rFonts w:cstheme="minorHAnsi"/>
          <w:b/>
          <w:bCs/>
          <w:i/>
        </w:rPr>
        <w:t>x</w:t>
      </w:r>
      <w:r w:rsidR="00417089">
        <w:rPr>
          <w:rFonts w:cstheme="minorHAnsi"/>
          <w:b/>
          <w:bCs/>
          <w:iCs/>
        </w:rPr>
        <w:t>(</w:t>
      </w:r>
      <w:r w:rsidR="00417089">
        <w:rPr>
          <w:rFonts w:cstheme="minorHAnsi"/>
          <w:b/>
          <w:bCs/>
          <w:i/>
        </w:rPr>
        <w:t>t</w:t>
      </w:r>
      <w:r w:rsidR="00417089">
        <w:rPr>
          <w:rFonts w:cstheme="minorHAnsi"/>
          <w:b/>
          <w:bCs/>
          <w:iCs/>
        </w:rPr>
        <w:t>)</w:t>
      </w:r>
      <w:r w:rsidR="0091032C" w:rsidRPr="0091032C">
        <w:rPr>
          <w:rFonts w:cstheme="minorHAnsi"/>
          <w:iCs/>
        </w:rPr>
        <w:t>.</w:t>
      </w:r>
    </w:p>
    <w:p w14:paraId="2E766784" w14:textId="0719ED92" w:rsidR="0091032C" w:rsidRDefault="0091032C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second, containing </w:t>
      </w:r>
      <w:r w:rsidR="000F6DB9" w:rsidRPr="000F6DB9">
        <w:rPr>
          <w:rFonts w:cstheme="minorHAnsi"/>
          <w:iCs/>
          <w:position w:val="-10"/>
        </w:rPr>
        <w:object w:dxaOrig="620" w:dyaOrig="260" w14:anchorId="462F0F1D">
          <v:shape id="_x0000_i1307" type="#_x0000_t75" style="width:31pt;height:13pt" o:ole="">
            <v:imagedata r:id="rId576" o:title=""/>
          </v:shape>
          <o:OLEObject Type="Embed" ProgID="Equation.DSMT4" ShapeID="_x0000_i1307" DrawAspect="Content" ObjectID="_1537691545" r:id="rId577"/>
        </w:object>
      </w:r>
      <w:r>
        <w:rPr>
          <w:rFonts w:cstheme="minorHAnsi"/>
          <w:iCs/>
        </w:rPr>
        <w:t xml:space="preserve"> (binormal x tangent), is call</w:t>
      </w:r>
      <w:r w:rsidR="001A1C5B">
        <w:rPr>
          <w:rFonts w:cstheme="minorHAnsi"/>
          <w:iCs/>
        </w:rPr>
        <w:t>ed</w:t>
      </w:r>
      <w:r>
        <w:rPr>
          <w:rFonts w:cstheme="minorHAnsi"/>
          <w:iCs/>
        </w:rPr>
        <w:t xml:space="preserve"> the </w:t>
      </w:r>
      <w:r>
        <w:rPr>
          <w:rFonts w:cstheme="minorHAnsi"/>
          <w:b/>
          <w:bCs/>
          <w:iCs/>
        </w:rPr>
        <w:t>rectifying plane</w:t>
      </w:r>
      <w:r>
        <w:rPr>
          <w:rFonts w:cstheme="minorHAnsi"/>
          <w:iCs/>
        </w:rPr>
        <w:t>.</w:t>
      </w:r>
    </w:p>
    <w:p w14:paraId="1DD2F454" w14:textId="001ADB2E" w:rsidR="0091032C" w:rsidRDefault="0091032C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third, containing </w:t>
      </w:r>
      <w:r w:rsidR="000F6DB9" w:rsidRPr="000F6DB9">
        <w:rPr>
          <w:rFonts w:cstheme="minorHAnsi"/>
          <w:iCs/>
          <w:position w:val="-10"/>
        </w:rPr>
        <w:object w:dxaOrig="620" w:dyaOrig="320" w14:anchorId="00D8D0BE">
          <v:shape id="_x0000_i1308" type="#_x0000_t75" style="width:31pt;height:16pt" o:ole="">
            <v:imagedata r:id="rId578" o:title=""/>
          </v:shape>
          <o:OLEObject Type="Embed" ProgID="Equation.DSMT4" ShapeID="_x0000_i1308" DrawAspect="Content" ObjectID="_1537691546" r:id="rId579"/>
        </w:object>
      </w:r>
      <w:r w:rsidR="003076F4">
        <w:rPr>
          <w:rFonts w:cstheme="minorHAnsi"/>
          <w:iCs/>
        </w:rPr>
        <w:t xml:space="preserve"> (tangent x normal), is the osculating plane.</w:t>
      </w:r>
    </w:p>
    <w:p w14:paraId="41041D36" w14:textId="355F5FC5" w:rsidR="003076F4" w:rsidRDefault="003076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6E9D6DE" w14:textId="2339CEB8" w:rsidR="003076F4" w:rsidRPr="006D0E19" w:rsidRDefault="003076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95" w:name="OLE_LINK38"/>
      <w:bookmarkStart w:id="96" w:name="OLE_LINK39"/>
      <w:bookmarkEnd w:id="67"/>
      <w:bookmarkEnd w:id="68"/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</w:t>
      </w:r>
      <w:bookmarkStart w:id="97" w:name="_Hlk52953705"/>
      <w:bookmarkStart w:id="98" w:name="OLE_LINK74"/>
      <w:r>
        <w:rPr>
          <w:rFonts w:cstheme="minorHAnsi"/>
          <w:iCs/>
        </w:rPr>
        <w:t>Circular Helix</w:t>
      </w:r>
      <w:r w:rsidR="00C3412F">
        <w:rPr>
          <w:rFonts w:cstheme="minorHAnsi"/>
          <w:iCs/>
        </w:rPr>
        <w:t xml:space="preserve">, </w:t>
      </w:r>
      <w:r w:rsidR="00C3412F">
        <w:rPr>
          <w:rFonts w:cstheme="minorHAnsi"/>
          <w:i/>
        </w:rPr>
        <w:t>r</w:t>
      </w:r>
      <w:r w:rsidR="00C3412F">
        <w:rPr>
          <w:rFonts w:cstheme="minorHAnsi"/>
          <w:iCs/>
        </w:rPr>
        <w:t xml:space="preserve"> &gt; 0, </w:t>
      </w:r>
      <w:r w:rsidR="006D0E19">
        <w:rPr>
          <w:rFonts w:cstheme="minorHAnsi"/>
          <w:iCs/>
        </w:rPr>
        <w:t xml:space="preserve"> </w:t>
      </w:r>
      <w:bookmarkEnd w:id="97"/>
      <w:bookmarkEnd w:id="98"/>
      <w:r w:rsidR="006D0E19">
        <w:rPr>
          <w:rFonts w:cstheme="minorHAnsi"/>
          <w:iCs/>
        </w:rPr>
        <w:t xml:space="preserve">with </w:t>
      </w:r>
      <w:r w:rsidR="006D0E19">
        <w:rPr>
          <w:rFonts w:cstheme="minorHAnsi"/>
          <w:i/>
        </w:rPr>
        <w:t>k</w:t>
      </w:r>
      <w:r w:rsidR="006D0E19">
        <w:rPr>
          <w:rFonts w:cstheme="minorHAnsi"/>
          <w:iCs/>
        </w:rPr>
        <w:t xml:space="preserve"> = </w:t>
      </w:r>
      <w:r w:rsidR="00C3412F">
        <w:rPr>
          <w:rFonts w:cstheme="minorHAnsi"/>
          <w:i/>
        </w:rPr>
        <w:t>r</w:t>
      </w:r>
      <w:r w:rsidR="006D0E19">
        <w:rPr>
          <w:rFonts w:cstheme="minorHAnsi"/>
          <w:iCs/>
        </w:rPr>
        <w:t xml:space="preserve"> cot </w:t>
      </w:r>
      <w:r w:rsidR="006D0E19" w:rsidRPr="006D0E19">
        <w:rPr>
          <w:rFonts w:ascii="Symbol" w:hAnsi="Symbol" w:cstheme="minorHAnsi"/>
          <w:i/>
        </w:rPr>
        <w:t></w:t>
      </w:r>
      <w:r w:rsidR="006D0E19">
        <w:rPr>
          <w:rFonts w:cstheme="minorHAnsi"/>
          <w:iCs/>
        </w:rPr>
        <w:t xml:space="preserve"> , cot </w:t>
      </w:r>
      <w:r w:rsidR="006D0E19" w:rsidRPr="006D0E19">
        <w:rPr>
          <w:rFonts w:ascii="Symbol" w:hAnsi="Symbol" w:cstheme="minorHAnsi"/>
          <w:i/>
        </w:rPr>
        <w:t></w:t>
      </w:r>
      <w:r w:rsidR="006D0E19">
        <w:rPr>
          <w:rFonts w:cstheme="minorHAnsi"/>
          <w:iCs/>
        </w:rPr>
        <w:t xml:space="preserve"> ≠ 0</w:t>
      </w:r>
    </w:p>
    <w:p w14:paraId="7A90DB5F" w14:textId="071AD765" w:rsidR="006D0E19" w:rsidRDefault="006D0E19" w:rsidP="0004173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BC5FB49" w14:textId="5F233700" w:rsidR="00A818E7" w:rsidRPr="00C3412F" w:rsidRDefault="000F6DB9" w:rsidP="00C3412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  <w:position w:val="-62"/>
        </w:rPr>
      </w:pPr>
      <w:r>
        <w:rPr>
          <w:rFonts w:cstheme="minorHAnsi"/>
          <w:noProof/>
          <w:position w:val="-60"/>
        </w:rPr>
        <w:object w:dxaOrig="4320" w:dyaOrig="1320" w14:anchorId="157301B9">
          <v:shape id="_x0000_i1309" type="#_x0000_t75" style="width:3in;height:66pt" o:ole="">
            <v:imagedata r:id="rId580" o:title=""/>
          </v:shape>
          <o:OLEObject Type="Embed" ProgID="Equation.DSMT4" ShapeID="_x0000_i1309" DrawAspect="Content" ObjectID="_1537691547" r:id="rId581"/>
        </w:object>
      </w:r>
      <w:r w:rsidR="00C3412F">
        <w:rPr>
          <w:rFonts w:cstheme="minorHAnsi"/>
          <w:noProof/>
          <w:position w:val="-62"/>
        </w:rPr>
        <w:t xml:space="preserve">    </w:t>
      </w:r>
      <w:r w:rsidRPr="000F6DB9">
        <w:rPr>
          <w:rFonts w:cstheme="minorHAnsi"/>
          <w:noProof/>
          <w:position w:val="-60"/>
        </w:rPr>
        <w:object w:dxaOrig="4680" w:dyaOrig="1320" w14:anchorId="31DFEE2C">
          <v:shape id="_x0000_i1310" type="#_x0000_t75" style="width:234pt;height:66pt" o:ole="">
            <v:imagedata r:id="rId582" o:title=""/>
          </v:shape>
          <o:OLEObject Type="Embed" ProgID="Equation.DSMT4" ShapeID="_x0000_i1310" DrawAspect="Content" ObjectID="_1537691548" r:id="rId583"/>
        </w:object>
      </w:r>
      <w:r w:rsidR="00A818E7">
        <w:rPr>
          <w:rFonts w:cstheme="minorHAnsi"/>
          <w:iCs/>
          <w:noProof/>
          <w:position w:val="-46"/>
        </w:rPr>
        <w:t xml:space="preserve"> </w:t>
      </w:r>
    </w:p>
    <w:p w14:paraId="6E4B53F4" w14:textId="0CE62425" w:rsidR="00C3412F" w:rsidRDefault="000F6DB9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  <w:position w:val="-62"/>
        </w:rPr>
        <w:object w:dxaOrig="8000" w:dyaOrig="1360" w14:anchorId="6E643BF5">
          <v:shape id="_x0000_i1311" type="#_x0000_t75" style="width:400pt;height:68pt" o:ole="">
            <v:imagedata r:id="rId584" o:title=""/>
          </v:shape>
          <o:OLEObject Type="Embed" ProgID="Equation.DSMT4" ShapeID="_x0000_i1311" DrawAspect="Content" ObjectID="_1537691549" r:id="rId585"/>
        </w:object>
      </w:r>
    </w:p>
    <w:p w14:paraId="18B2CA39" w14:textId="1CA7D8CC" w:rsidR="00E57C80" w:rsidRPr="00F32FFE" w:rsidRDefault="000F6DB9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iCs/>
          <w:noProof/>
          <w:position w:val="-46"/>
        </w:rPr>
        <w:object w:dxaOrig="8720" w:dyaOrig="1040" w14:anchorId="3CE2BCEC">
          <v:shape id="_x0000_i1312" type="#_x0000_t75" style="width:436pt;height:52pt" o:ole="">
            <v:imagedata r:id="rId586" o:title=""/>
          </v:shape>
          <o:OLEObject Type="Embed" ProgID="Equation.DSMT4" ShapeID="_x0000_i1312" DrawAspect="Content" ObjectID="_1537691550" r:id="rId587"/>
        </w:object>
      </w:r>
    </w:p>
    <w:bookmarkStart w:id="99" w:name="OLE_LINK59"/>
    <w:bookmarkStart w:id="100" w:name="OLE_LINK60"/>
    <w:p w14:paraId="7FA57E60" w14:textId="74574008" w:rsidR="006D0E19" w:rsidRDefault="000F6DB9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24"/>
        </w:rPr>
        <w:object w:dxaOrig="6900" w:dyaOrig="2600" w14:anchorId="7CF00093">
          <v:shape id="_x0000_i1313" type="#_x0000_t75" style="width:345pt;height:130pt" o:ole="">
            <v:imagedata r:id="rId588" o:title=""/>
          </v:shape>
          <o:OLEObject Type="Embed" ProgID="Equation.DSMT4" ShapeID="_x0000_i1313" DrawAspect="Content" ObjectID="_1537691551" r:id="rId589"/>
        </w:object>
      </w:r>
    </w:p>
    <w:p w14:paraId="4543F721" w14:textId="77777777" w:rsidR="00226B0C" w:rsidRDefault="00226B0C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AAD1BFE" w14:textId="7AAFCC77" w:rsidR="000A4164" w:rsidRDefault="001A1C5B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or later,</w:t>
      </w:r>
    </w:p>
    <w:p w14:paraId="7E23C763" w14:textId="25287BD6" w:rsidR="001A1C5B" w:rsidRDefault="000F6DB9" w:rsidP="00F7569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54"/>
        </w:rPr>
        <w:object w:dxaOrig="8820" w:dyaOrig="1200" w14:anchorId="323A3BD9">
          <v:shape id="_x0000_i1314" type="#_x0000_t75" style="width:441pt;height:60pt" o:ole="">
            <v:imagedata r:id="rId590" o:title=""/>
          </v:shape>
          <o:OLEObject Type="Embed" ProgID="Equation.DSMT4" ShapeID="_x0000_i1314" DrawAspect="Content" ObjectID="_1537691552" r:id="rId591"/>
        </w:object>
      </w:r>
      <w:r w:rsidR="00771A67">
        <w:rPr>
          <w:rFonts w:cstheme="minorHAnsi"/>
          <w:iCs/>
          <w:noProof/>
        </w:rPr>
        <w:t xml:space="preserve">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iCs/>
          <w:noProof/>
        </w:rPr>
        <w:t xml:space="preserve"> </w:t>
      </w:r>
    </w:p>
    <w:p w14:paraId="0BE46FB1" w14:textId="77777777" w:rsidR="00204FF1" w:rsidRDefault="00204FF1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400196C" w14:textId="77777777" w:rsidR="00DA3052" w:rsidRDefault="00771A67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e </w:t>
      </w:r>
      <w:r w:rsidR="00E9637C">
        <w:rPr>
          <w:rFonts w:cstheme="minorHAnsi"/>
          <w:iCs/>
        </w:rPr>
        <w:t>are now in a position to</w:t>
      </w:r>
      <w:r>
        <w:rPr>
          <w:rFonts w:cstheme="minorHAnsi"/>
          <w:iCs/>
        </w:rPr>
        <w:t xml:space="preserve"> introduce curvature. On large circles</w:t>
      </w:r>
      <w:r w:rsidR="00C2249B">
        <w:rPr>
          <w:rFonts w:cstheme="minorHAnsi"/>
          <w:iCs/>
        </w:rPr>
        <w:t xml:space="preserve">, like the equator on Earth, curvature is very small, </w:t>
      </w:r>
      <w:r w:rsidR="00B27EAC">
        <w:rPr>
          <w:rFonts w:cstheme="minorHAnsi"/>
          <w:iCs/>
        </w:rPr>
        <w:t>almost</w:t>
      </w:r>
      <w:r w:rsidR="00C2249B">
        <w:rPr>
          <w:rFonts w:cstheme="minorHAnsi"/>
          <w:iCs/>
        </w:rPr>
        <w:t xml:space="preserve"> zero. At the other extreme, s</w:t>
      </w:r>
      <w:r>
        <w:rPr>
          <w:rFonts w:cstheme="minorHAnsi"/>
          <w:iCs/>
        </w:rPr>
        <w:t>mall circles have large curvature</w:t>
      </w:r>
      <w:r w:rsidR="00C2249B">
        <w:rPr>
          <w:rFonts w:cstheme="minorHAnsi"/>
          <w:iCs/>
        </w:rPr>
        <w:t xml:space="preserve">. So it makes sense to define curvature </w:t>
      </w:r>
      <w:r w:rsidR="009F3B8B">
        <w:rPr>
          <w:rFonts w:cstheme="minorHAnsi"/>
          <w:iCs/>
        </w:rPr>
        <w:t xml:space="preserve">for a circle </w:t>
      </w:r>
      <w:r w:rsidR="00C2249B">
        <w:rPr>
          <w:rFonts w:cstheme="minorHAnsi"/>
          <w:iCs/>
        </w:rPr>
        <w:t>as</w:t>
      </w:r>
      <w:r w:rsidR="00B10873">
        <w:rPr>
          <w:rFonts w:cstheme="minorHAnsi"/>
          <w:iCs/>
        </w:rPr>
        <w:t xml:space="preserve"> 1/</w:t>
      </w:r>
      <w:r w:rsidR="00B10873">
        <w:rPr>
          <w:rFonts w:cstheme="minorHAnsi"/>
          <w:i/>
        </w:rPr>
        <w:t>r</w:t>
      </w:r>
      <w:r w:rsidR="00F850BD">
        <w:rPr>
          <w:rFonts w:cstheme="minorHAnsi"/>
          <w:iCs/>
        </w:rPr>
        <w:t>.</w:t>
      </w:r>
    </w:p>
    <w:p w14:paraId="615A097D" w14:textId="4FCB6847" w:rsidR="006D0E19" w:rsidRDefault="00F850BD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For a </w:t>
      </w:r>
      <w:r w:rsidR="008249DD">
        <w:rPr>
          <w:rFonts w:cstheme="minorHAnsi"/>
          <w:iCs/>
        </w:rPr>
        <w:t xml:space="preserve">space </w:t>
      </w:r>
      <w:r>
        <w:rPr>
          <w:rFonts w:cstheme="minorHAnsi"/>
          <w:iCs/>
        </w:rPr>
        <w:t xml:space="preserve">curve that is not a circle, </w:t>
      </w:r>
      <w:r w:rsidR="00DA3052">
        <w:rPr>
          <w:rFonts w:cstheme="minorHAnsi"/>
          <w:iCs/>
        </w:rPr>
        <w:t>we will define curvature in terms of circles that are tangent to the curve. However, t</w:t>
      </w:r>
      <w:r>
        <w:rPr>
          <w:rFonts w:cstheme="minorHAnsi"/>
          <w:iCs/>
        </w:rPr>
        <w:t xml:space="preserve">here are an infinite number of circles </w:t>
      </w:r>
      <w:r w:rsidR="009850AA">
        <w:rPr>
          <w:rFonts w:cstheme="minorHAnsi"/>
          <w:iCs/>
        </w:rPr>
        <w:t>having</w:t>
      </w:r>
      <w:r>
        <w:rPr>
          <w:rFonts w:cstheme="minorHAnsi"/>
          <w:iCs/>
        </w:rPr>
        <w:t xml:space="preserve"> different radii that </w:t>
      </w:r>
      <w:r w:rsidR="0027377A">
        <w:rPr>
          <w:rFonts w:cstheme="minorHAnsi"/>
          <w:iCs/>
        </w:rPr>
        <w:t>are tangent to any</w:t>
      </w:r>
      <w:r w:rsidR="00FA5801">
        <w:rPr>
          <w:rFonts w:cstheme="minorHAnsi"/>
          <w:iCs/>
        </w:rPr>
        <w:t xml:space="preserve"> regular</w:t>
      </w:r>
      <w:r w:rsidR="0027377A">
        <w:rPr>
          <w:rFonts w:cstheme="minorHAnsi"/>
          <w:iCs/>
        </w:rPr>
        <w:t xml:space="preserve"> point</w:t>
      </w:r>
      <w:r>
        <w:rPr>
          <w:rFonts w:cstheme="minorHAnsi"/>
          <w:iCs/>
        </w:rPr>
        <w:t xml:space="preserve"> of the curve. </w:t>
      </w:r>
      <w:r w:rsidR="00997D41">
        <w:rPr>
          <w:rFonts w:cstheme="minorHAnsi"/>
          <w:iCs/>
        </w:rPr>
        <w:t xml:space="preserve">So, we need a </w:t>
      </w:r>
      <w:r w:rsidR="00B27EAC">
        <w:rPr>
          <w:rFonts w:cstheme="minorHAnsi"/>
          <w:iCs/>
        </w:rPr>
        <w:t xml:space="preserve">definition of </w:t>
      </w:r>
      <w:r w:rsidR="00997D41">
        <w:rPr>
          <w:rFonts w:cstheme="minorHAnsi"/>
          <w:iCs/>
        </w:rPr>
        <w:t xml:space="preserve">curvature </w:t>
      </w:r>
      <w:r w:rsidR="00C06D4B">
        <w:rPr>
          <w:rFonts w:cstheme="minorHAnsi"/>
          <w:iCs/>
        </w:rPr>
        <w:t xml:space="preserve">that </w:t>
      </w:r>
      <w:r w:rsidR="00DA3052">
        <w:rPr>
          <w:rFonts w:cstheme="minorHAnsi"/>
          <w:iCs/>
        </w:rPr>
        <w:t>knows how to select</w:t>
      </w:r>
      <w:r w:rsidR="00B27EAC">
        <w:rPr>
          <w:rFonts w:cstheme="minorHAnsi"/>
          <w:iCs/>
        </w:rPr>
        <w:t xml:space="preserve"> the "correct" circle</w:t>
      </w:r>
      <w:r w:rsidR="00997D41">
        <w:rPr>
          <w:rFonts w:cstheme="minorHAnsi"/>
          <w:iCs/>
        </w:rPr>
        <w:t>.</w:t>
      </w:r>
    </w:p>
    <w:p w14:paraId="1A42480B" w14:textId="698CE46D" w:rsidR="00204FF1" w:rsidRDefault="00D95922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5D240E60" wp14:editId="743536D5">
                <wp:simplePos x="0" y="0"/>
                <wp:positionH relativeFrom="column">
                  <wp:posOffset>4414520</wp:posOffset>
                </wp:positionH>
                <wp:positionV relativeFrom="paragraph">
                  <wp:posOffset>33020</wp:posOffset>
                </wp:positionV>
                <wp:extent cx="1328420" cy="1640205"/>
                <wp:effectExtent l="50800" t="0" r="0" b="74295"/>
                <wp:wrapSquare wrapText="bothSides"/>
                <wp:docPr id="1035" name="Group 10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8420" cy="1640205"/>
                          <a:chOff x="0" y="0"/>
                          <a:chExt cx="1328420" cy="1640205"/>
                        </a:xfrm>
                      </wpg:grpSpPr>
                      <wpg:grpSp>
                        <wpg:cNvPr id="319" name="Group 319"/>
                        <wpg:cNvGrpSpPr/>
                        <wpg:grpSpPr>
                          <a:xfrm>
                            <a:off x="0" y="0"/>
                            <a:ext cx="1328420" cy="1640205"/>
                            <a:chOff x="-9429" y="-88828"/>
                            <a:chExt cx="1330648" cy="1646010"/>
                          </a:xfrm>
                        </wpg:grpSpPr>
                        <wps:wsp>
                          <wps:cNvPr id="346" name="Straight Connector 346"/>
                          <wps:cNvCnPr/>
                          <wps:spPr>
                            <a:xfrm flipV="1">
                              <a:off x="939722" y="678418"/>
                              <a:ext cx="172382" cy="20792"/>
                            </a:xfrm>
                            <a:prstGeom prst="line">
                              <a:avLst/>
                            </a:prstGeom>
                            <a:ln w="3175">
                              <a:prstDash val="sysDot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20" name="Group 320"/>
                          <wpg:cNvGrpSpPr/>
                          <wpg:grpSpPr>
                            <a:xfrm>
                              <a:off x="-9429" y="-88828"/>
                              <a:ext cx="1330648" cy="1646010"/>
                              <a:chOff x="-13441" y="-475128"/>
                              <a:chExt cx="1896828" cy="2388608"/>
                            </a:xfrm>
                          </wpg:grpSpPr>
                          <wpg:grpSp>
                            <wpg:cNvPr id="321" name="Group 321"/>
                            <wpg:cNvGrpSpPr/>
                            <wpg:grpSpPr>
                              <a:xfrm>
                                <a:off x="-13441" y="-475128"/>
                                <a:ext cx="1896828" cy="2388608"/>
                                <a:chOff x="-13441" y="-475128"/>
                                <a:chExt cx="1896828" cy="2388608"/>
                              </a:xfrm>
                            </wpg:grpSpPr>
                            <wps:wsp>
                              <wps:cNvPr id="322" name="Oval 322"/>
                              <wps:cNvSpPr/>
                              <wps:spPr>
                                <a:xfrm>
                                  <a:off x="-13441" y="424045"/>
                                  <a:ext cx="1489435" cy="14894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23" name="Group 323"/>
                              <wpg:cNvGrpSpPr/>
                              <wpg:grpSpPr>
                                <a:xfrm>
                                  <a:off x="539538" y="-139117"/>
                                  <a:ext cx="949325" cy="1324451"/>
                                  <a:chOff x="-188595" y="-380417"/>
                                  <a:chExt cx="949325" cy="1324451"/>
                                </a:xfrm>
                              </wpg:grpSpPr>
                              <wps:wsp>
                                <wps:cNvPr id="324" name="Straight Connector 324"/>
                                <wps:cNvCnPr/>
                                <wps:spPr>
                                  <a:xfrm>
                                    <a:off x="0" y="922867"/>
                                    <a:ext cx="760730" cy="127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5" name="Straight Connector 325"/>
                                <wps:cNvCnPr>
                                  <a:endCxn id="339" idx="4"/>
                                </wps:cNvCnPr>
                                <wps:spPr>
                                  <a:xfrm flipH="1">
                                    <a:off x="754910" y="-182042"/>
                                    <a:ext cx="4740" cy="112459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4"/>
                                  </a:lnRef>
                                  <a:fillRef idx="0">
                                    <a:schemeClr val="accent4"/>
                                  </a:fillRef>
                                  <a:effectRef idx="0">
                                    <a:schemeClr val="accent4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6" name="Straight Connector 326"/>
                                <wps:cNvCnPr>
                                  <a:endCxn id="340" idx="5"/>
                                </wps:cNvCnPr>
                                <wps:spPr>
                                  <a:xfrm>
                                    <a:off x="-188595" y="-380417"/>
                                    <a:ext cx="775920" cy="81888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4"/>
                                  </a:lnRef>
                                  <a:fillRef idx="0">
                                    <a:schemeClr val="accent4"/>
                                  </a:fillRef>
                                  <a:effectRef idx="0">
                                    <a:schemeClr val="accent4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Connector 327"/>
                                <wps:cNvCnPr/>
                                <wps:spPr>
                                  <a:xfrm flipV="1">
                                    <a:off x="0" y="419100"/>
                                    <a:ext cx="575734" cy="52493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45624" y="-475128"/>
                                  <a:ext cx="1837763" cy="1927845"/>
                                  <a:chOff x="-441209" y="-475128"/>
                                  <a:chExt cx="1837763" cy="1927845"/>
                                </a:xfrm>
                              </wpg:grpSpPr>
                              <wps:wsp>
                                <wps:cNvPr id="330" name="Text Box 330"/>
                                <wps:cNvSpPr txBox="1"/>
                                <wps:spPr>
                                  <a:xfrm>
                                    <a:off x="986038" y="424044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C3E6F68" w14:textId="77777777" w:rsidR="00B40550" w:rsidRPr="00F81C68" w:rsidRDefault="00B40550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9" name="Text Box 329"/>
                                <wps:cNvSpPr txBox="1"/>
                                <wps:spPr>
                                  <a:xfrm>
                                    <a:off x="576467" y="208105"/>
                                    <a:ext cx="715551" cy="4880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238E8E" w14:textId="77777777" w:rsidR="00B40550" w:rsidRPr="00F81C68" w:rsidRDefault="00B40550" w:rsidP="006A590B">
                                      <w:pPr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</w:pPr>
                                      <w:r w:rsidRPr="00D30695">
                                        <w:rPr>
                                          <w:rFonts w:ascii="Symbol" w:hAnsi="Symbol"/>
                                          <w:color w:val="E36C0A" w:themeColor="accent6" w:themeShade="BF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  <w:t>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2" name="Text Box 332"/>
                                <wps:cNvSpPr txBox="1"/>
                                <wps:spPr>
                                  <a:xfrm>
                                    <a:off x="914484" y="941215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7EE5BD5" w14:textId="77777777" w:rsidR="00B40550" w:rsidRPr="00F81C68" w:rsidRDefault="00B40550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3" name="Text Box 333"/>
                                <wps:cNvSpPr txBox="1"/>
                                <wps:spPr>
                                  <a:xfrm>
                                    <a:off x="825299" y="-346226"/>
                                    <a:ext cx="499424" cy="4067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B72553" w14:textId="77777777" w:rsidR="00B40550" w:rsidRPr="00F81C68" w:rsidRDefault="00B40550" w:rsidP="006A590B">
                                      <w:pPr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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4" name="Text Box 334"/>
                                <wps:cNvSpPr txBox="1"/>
                                <wps:spPr>
                                  <a:xfrm>
                                    <a:off x="-441209" y="-475128"/>
                                    <a:ext cx="959701" cy="4061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5304123" w14:textId="77777777" w:rsidR="00B40550" w:rsidRPr="00F81C68" w:rsidRDefault="00B40550" w:rsidP="006A590B">
                                      <w:pPr>
                                        <w:rPr>
                                          <w:rFonts w:ascii="Symbol" w:hAnsi="Symbol"/>
                                        </w:rPr>
                                      </w:pP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</w:t>
                                      </w:r>
                                      <w:r>
                                        <w:rPr>
                                          <w:rFonts w:ascii="Symbol" w:hAnsi="Symbol"/>
                                        </w:rPr>
                                        <w:t></w:t>
                                      </w:r>
                                      <w:r>
                                        <w:rPr>
                                          <w:rFonts w:ascii="Symbol" w:hAnsi="Symbol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</w:rPr>
                                        <w:t>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5" name="Text Box 335"/>
                                <wps:cNvSpPr txBox="1"/>
                                <wps:spPr>
                                  <a:xfrm>
                                    <a:off x="412721" y="749038"/>
                                    <a:ext cx="646708" cy="421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1D45DE2" w14:textId="77777777" w:rsidR="00B40550" w:rsidRPr="00F81C68" w:rsidRDefault="00B40550" w:rsidP="006A590B">
                                      <w:pPr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</w:pPr>
                                      <w:r w:rsidRPr="00D30695">
                                        <w:rPr>
                                          <w:rFonts w:ascii="Symbol" w:hAnsi="Symbol"/>
                                          <w:color w:val="E36C0A" w:themeColor="accent6" w:themeShade="BF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  <w:t>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6" name="Text Box 336"/>
                                <wps:cNvSpPr txBox="1"/>
                                <wps:spPr>
                                  <a:xfrm>
                                    <a:off x="462603" y="1046521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FF3F1B2" w14:textId="77777777" w:rsidR="00B40550" w:rsidRPr="00F81C68" w:rsidRDefault="00B40550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37" name="Group 337"/>
                              <wpg:cNvGrpSpPr/>
                              <wpg:grpSpPr>
                                <a:xfrm>
                                  <a:off x="723900" y="641285"/>
                                  <a:ext cx="781685" cy="551033"/>
                                  <a:chOff x="0" y="27452"/>
                                  <a:chExt cx="781685" cy="551033"/>
                                </a:xfrm>
                              </wpg:grpSpPr>
                              <wps:wsp>
                                <wps:cNvPr id="338" name="Oval 338"/>
                                <wps:cNvSpPr/>
                                <wps:spPr>
                                  <a:xfrm>
                                    <a:off x="0" y="533400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9" name="Oval 339"/>
                                <wps:cNvSpPr/>
                                <wps:spPr>
                                  <a:xfrm>
                                    <a:off x="736600" y="524934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0" name="Oval 340"/>
                                <wps:cNvSpPr/>
                                <wps:spPr>
                                  <a:xfrm>
                                    <a:off x="553076" y="27452"/>
                                    <a:ext cx="45084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341" name="Group 341"/>
                            <wpg:cNvGrpSpPr/>
                            <wpg:grpSpPr>
                              <a:xfrm>
                                <a:off x="859367" y="561394"/>
                                <a:ext cx="801281" cy="792319"/>
                                <a:chOff x="0" y="87261"/>
                                <a:chExt cx="801281" cy="792319"/>
                              </a:xfrm>
                            </wpg:grpSpPr>
                            <wps:wsp>
                              <wps:cNvPr id="342" name="Arc 342"/>
                              <wps:cNvSpPr/>
                              <wps:spPr>
                                <a:xfrm rot="16422758">
                                  <a:off x="517623" y="-5898"/>
                                  <a:ext cx="190500" cy="376817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3" name="Elbow Connector 343"/>
                              <wps:cNvCnPr/>
                              <wps:spPr>
                                <a:xfrm rot="18900000" flipH="1">
                                  <a:off x="274150" y="122797"/>
                                  <a:ext cx="137160" cy="118872"/>
                                </a:xfrm>
                                <a:prstGeom prst="bentConnector3">
                                  <a:avLst>
                                    <a:gd name="adj1" fmla="val 99805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4" name="Arc 344"/>
                              <wps:cNvSpPr/>
                              <wps:spPr>
                                <a:xfrm>
                                  <a:off x="0" y="507047"/>
                                  <a:ext cx="190500" cy="372533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5" name="Elbow Connector 345"/>
                              <wps:cNvCnPr/>
                              <wps:spPr>
                                <a:xfrm flipH="1">
                                  <a:off x="491067" y="564405"/>
                                  <a:ext cx="135467" cy="118322"/>
                                </a:xfrm>
                                <a:prstGeom prst="bentConnector3">
                                  <a:avLst>
                                    <a:gd name="adj1" fmla="val 99805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1032" name="Straight Connector 1032"/>
                        <wps:cNvCnPr/>
                        <wps:spPr>
                          <a:xfrm>
                            <a:off x="922020" y="784860"/>
                            <a:ext cx="205740" cy="21515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3" name="Straight Arrow Connector 1033"/>
                        <wps:cNvCnPr/>
                        <wps:spPr>
                          <a:xfrm flipH="1" flipV="1">
                            <a:off x="421640" y="264160"/>
                            <a:ext cx="626404" cy="160020"/>
                          </a:xfrm>
                          <a:prstGeom prst="straightConnector1">
                            <a:avLst/>
                          </a:prstGeom>
                          <a:ln w="6350">
                            <a:tailEnd type="triangle"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4" name="Text Box 1034"/>
                        <wps:cNvSpPr txBox="1"/>
                        <wps:spPr>
                          <a:xfrm>
                            <a:off x="530860" y="106680"/>
                            <a:ext cx="417200" cy="27892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0FBC2E8" w14:textId="2A38F840" w:rsidR="00B40550" w:rsidRPr="00F81C68" w:rsidRDefault="00B40550" w:rsidP="00D95922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 w:rsidRPr="00F81C68">
                                <w:rPr>
                                  <w:rFonts w:ascii="Symbol" w:hAnsi="Symbol"/>
                                  <w:b/>
                                  <w:bCs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D240E60" id="Group 1035" o:spid="_x0000_s1323" style="position:absolute;margin-left:347.6pt;margin-top:2.6pt;width:104.6pt;height:129.15pt;z-index:251776000" coordsize="13284,16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ukPsgoAANtMAAAOAAAAZHJzL2Uyb0RvYy54bWzsXNly28gVfU9V/gHFd1nYF5blKUVekirP&#10;2BU7M88QCIpMQAABIJPK1+fc3rAQoEiqDKk0eJGIpQF049xzz719G29/2W0S7UdclOssvZoZb/SZ&#10;FqdRtlind1ezf33/eOHPtLIK00WYZGl8NXuIy9kv7/76l7fbfB6b2SpLFnGh4SJpOd/mV7NVVeXz&#10;y8syWsWbsHyT5XGKg8us2IQVNou7y0URbnH1TXJp6rp7uc2KRV5kUVyW2PueH5y9Y9dfLuOo+rJc&#10;lnGlJVczPFvF/hbs7y39vXz3NpzfFWG+WkfiMcIznmITrlPcVF3qfViF2n2x3rvUZh0VWZktqzdR&#10;trnMlst1FLM+oDeG3unNpyK7z1lf7ubbu1wNE4a2M05nXzb67cfXQlsv8O50y5lpabjBW2I31tge&#10;DNA2v5vjvE9F/i3/Wogdd3yL+rxbFhv6j95oOza0D2po412lRdhpWKZvm3gDEY4Zrq2busMHP1rh&#10;De21i1YfHml5KW98Sc+nHkdtqOcW/bOMoN092jFe7y4C28QDoPcXvu+bvux83U1Ld21YixggF3Cg&#10;cwa7CXspa0iUT4PEt1WYxwxpJb1qOWS2K4fsW1WE67tVpd1kaQqrygrNwlE2fqzJTSqgUc5LoETi&#10;Qlsm6/x3vHJmHQIhgRV4pskGw/V82xCDobDimZaPwzQSpu4FZmscwnlelNWnONto9ONqlqxTevRw&#10;Hv74XFZ8yOQptDtJte3VzDI8h51Fh96H5Ur7EYITyofyfVaJGyQpxnubyx6wX9VDEvOr/DNewlAI&#10;y+w6jKLim6TgF1r8x1BXwZnUZLlOEtVIP9xInEvNYkZbxzZUZ7M7ZmmlGm7WaVb03bXayUdd8vNl&#10;r3lfqdu32eKBvU82HAAatyZmZXuGRWbd5A0LO043rH4DUZiw+s0jnCv+uDAs2za4idmeY/TYmB+4&#10;ZHocWZbvuzqD3qCNCV7Z7zFu0+4xG9ETiXLogVWfBx735/Z5DF4h4+fj9wVWqFnYrplEORlph5Lo&#10;lYdpDJxt2rotPIkaN9sPbHJmjErFBucF6aokPwgKiROwVHmQRcosWS8+wqLJzjq2H0ZRnFacFpL7&#10;za/ZgnMCBIouJAZ2k5tjnOPL3cCduhJj+sZNzuUh+Sy8v0nax0VWHyu0Gw7zkfl44zM4KcHw8Ud+&#10;hJO0IuMirsyjj2tw+eewrL6GBVQbaAhKtPqCP8skA+dn4tdMW2XF//r20/nwnDg607ZQgXAI/70P&#10;i3imJf9I4VMDw7ZJNrIN2/GI6ormkdvmkfR+c5PBqYAd8HTsJ51fJfLnssg2f0CwXtNdcShMI9z7&#10;ahZVhdy4qbg6heSN4utrdhqkYh5Wn9NveSS9DwH4++6PsMgFhCug/7dM+vE9Z8jPJeym2fV9lS3X&#10;zFPWXC98wGNUb0nD5RLRMq0zqN6xAscCDZMYMqzAMDy6CDyfkHyBHVimtF/LtG2HgaPFe77vBDiF&#10;LmH5ui0vUevGgYsMcv0ovGfL4evTU6bdYMEBPUXD1NLZgWn6bmf8PFf3LMCL8Z/ptXXkifrpXB76&#10;E+ihURADjHNP2YsY5vnIiCHaCTHMitLFzS5lMZ1lIeRgmpVBi71LdSaTt12p/ndJMAJknmMHCES4&#10;qfqmbjNPXZuq7RE/MqAZpu0E/D61x+442se1OvVgFYeLD+lCqx5yBKNVsQ7TuwScDErfxAtwc4xc&#10;A/1irFGF66Q+O0Waof9MWP5TBD73j7J//Y61V+S3Gw471iMan+FYzxX7o4D7YHhpdsPLLrgJeQzc&#10;zAoOg7vBmxfGgO+Q7sfznIAcPaHax8m+fOkD6nEC9QTqOmdiegcZm7nqBmODwnqJuJsz4RxsG2Bj&#10;EVJIuDqe41kQFgRXx4R0ehJcJ39Pr6Mn/4GBaaUDBnIhkLXtzADLMJyYGbAdF2KQOd1mJkO+ccO3&#10;PM+FFGd+NzCRQ+smUy+QCjF1kXBsXqMWyENXeVaFTLKVj9936u3fsp2GzE9DF1N2QKt2OEBKpcd6&#10;GkwfIMEj4gyWJ2CG0dAuhu4YcEE0irbuGgFzOKr7e0K5QN6TBb8DicY0o/wA0yQ85+haDnfq6ki/&#10;Bql2tzum1/gT1AB8lcFu9bJC3VGEjpp6qFGN2QCBXijyU1DteK6NiI/YwdR9YJjLYEkOnuE4iJc5&#10;qn1f52nQZ0W18nmcVidUI8b5yQmcMVBtqSxujWrsOw/VlGmD0CZUB3BdRgfV9svjauHYpViYUP1K&#10;UK1SnA1Uiywny7OcwtW+6ZiBUGGYLzV5TNuQIAGmhYV2hwTxMH8F83lWslZuaSLrsbLto5A1ULYn&#10;rJkgFsHoKbAejC6kCAmcwNOlCCFpzVD1nLgWYfOkrcecRhoF2CpD3uBrph7OADaUh2cCt1Ahnh1Q&#10;8MjCOQlrEt4oGeDaGhrFa5cPPEPEaMDKhOCa+PpV8bXKjTdg3cyIn8LXUB7IhDBYG7rtOoB4C9cv&#10;T10bugokJlyPg+vjEpyWSm+LCgDsYAR0Uo0oKvwC5LGJZ11wrt+J9jzfcLGP8SySGbrF9Hdj/p83&#10;NT3bEfORdVqzv62SHnUvabaUXARKHlRlbflTyigpB8m1Fy934m6l4Z4Eg5eN2dhGGpN31rEsu5v6&#10;tx1dDhP/iQupnu55o0ernM7N/bdLh/qnRqeaI16VxGuUppojqi9t1xyNYokqESssUUW7Igl72BI9&#10;y3UFbdUzbY1ofjJHmb84o1JhKgEU9YAvowRwDHOkCo6mY8S2MMCjzNFxLN2DTqaZkFoKyGCNPKJM&#10;rTHDnJwjX5Zw1CKByRpfkDXWopW5zCPqEGghBLcsIdN5ZvnEOgTU2FpiqtFxUanbmUD3dUh3keXD&#10;Mh2xoGpPpvue6YqAs5bp/W2VeK17PJ5MR22jGLPrIsLyJhWBDpMRn/TBejbT9ByfFQeIwknH8FwU&#10;RxM3XTh+0EkkGYHukJCg0gPLc31evqx6vyfdwyIarjx4mmyXRQ/9sv1AUaJseFbxl2x8hk44uqLx&#10;Vc7IRS9tqcAoOkHNyX1IbrNtaxFic2puoGheWKmPlAMtyGFrEruFzhAQBqp1yF4NGHPQKak3LM9w&#10;hcEaqAn1GDkMG+wtFgSppZI89mVVQxTW3y0EzYSLf4M9l5sEi1doHVQQ+LyaA9cVZ+OXLKEW0RJP&#10;ElDyoDx2bSKPz6XJvT5DJ2EnMjljpXRsNZ3GfUV3Ju1wHMlx5uiebndx1nIMJpI+pIiHcTY5hnoJ&#10;7uQYXpBkHSezirpXwaX7jqE5BzjkGGh1etcT0IIXJXqx/K+TmzYsh5Xfsdpb1NDytavDFjp5glnb&#10;//xMydfyBHUM0Y6amvtHgSkmMFRo0bOMix0WDgOhxgBWGxMCWPOH72cwrYLSbxQ5t2fz8GkNtSoL&#10;k9SoBz3sQ45bv0IypP5uwgJfUBBXnRZV0eceeBD2yBcURtDKbLJMcKLC2nVRtFSznFEj9A8jrtbJ&#10;vV/xsE36jgvPvmESr4tCTDljaT4PcXGQAHtQyZTiCyNKNfP19AO19p0C+/YaQLVikN/w6QCVBnSy&#10;dJYNz4qRZePRCHMsMlTaWZU2AJBdBX3sIg/kgIkBWeCmu67fIUOsDMdnGDgMsVAmeP5yePSVLIEG&#10;eyptGLG0AV/QYpGU+NoXfaKruc0ovP4m2bv/AwAA//8DAFBLAwQUAAYACAAAACEAUwdQeuMAAAAO&#10;AQAADwAAAGRycy9kb3ducmV2LnhtbExPTWuDQBC9F/oflin01qyaKI1xDSH9OIVCk0LpbaITlbiz&#10;4m7U/PtuTu1lhuG9eR/ZetKtGKi3jWEF4SwAQVyYsuFKwdfh7ekZhHXIJbaGScGVLKzz+7sM09KM&#10;/EnD3lXCi7BNUUHtXJdKaYuaNNqZ6Yg9djK9RufPvpJlj6MX162MgiCRGhv2DjV2tK2pOO8vWsH7&#10;iONmHr4Ou/Npe/05xB/fu5CUenyYXlZ+bFYgHE3u7wNuHXx+yH2wo7lwaUWrIFnGkacquC2PL4PF&#10;AsRRQZTMY5B5Jv/XyH8BAAD//wMAUEsBAi0AFAAGAAgAAAAhALaDOJL+AAAA4QEAABMAAAAAAAAA&#10;AAAAAAAAAAAAAFtDb250ZW50X1R5cGVzXS54bWxQSwECLQAUAAYACAAAACEAOP0h/9YAAACUAQAA&#10;CwAAAAAAAAAAAAAAAAAvAQAAX3JlbHMvLnJlbHNQSwECLQAUAAYACAAAACEAYxbpD7IKAADbTAAA&#10;DgAAAAAAAAAAAAAAAAAuAgAAZHJzL2Uyb0RvYy54bWxQSwECLQAUAAYACAAAACEAUwdQeuMAAAAO&#10;AQAADwAAAAAAAAAAAAAAAAAMDQAAZHJzL2Rvd25yZXYueG1sUEsFBgAAAAAEAAQA8wAAABwOAAAA&#10;AA==&#10;">
                <v:group id="Group 319" o:spid="_x0000_s1324" style="position:absolute;width:13284;height:16402" coordorigin="-94,-888" coordsize="13306,16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5ZgyQAAAOEAAAAPAAAAZHJzL2Rvd25yZXYueG1sRI9Pa8JA&#10;FMTvBb/D8oTedBOlRaOriNbSgwj+AfH2yD6TYPZtyK5J/PbdgtDLwDDMb5j5sjOlaKh2hWUF8TAC&#10;QZxaXXCm4HzaDiYgnEfWWFomBU9ysFz03uaYaNvygZqjz0SAsEtQQe59lUjp0pwMuqGtiEN2s7VB&#10;H2ydSV1jG+CmlKMo+pQGCw4LOVa0zim9Hx9GwXeL7WocfzW7+239vJ4+9pddTEq997vNLMhqBsJT&#10;5/8bL8SPVjCOp/D3KLwBufgFAAD//wMAUEsBAi0AFAAGAAgAAAAhANvh9svuAAAAhQEAABMAAAAA&#10;AAAAAAAAAAAAAAAAAFtDb250ZW50X1R5cGVzXS54bWxQSwECLQAUAAYACAAAACEAWvQsW78AAAAV&#10;AQAACwAAAAAAAAAAAAAAAAAfAQAAX3JlbHMvLnJlbHNQSwECLQAUAAYACAAAACEAvr+WYMkAAADh&#10;AAAADwAAAAAAAAAAAAAAAAAHAgAAZHJzL2Rvd25yZXYueG1sUEsFBgAAAAADAAMAtwAAAP0CAAAA&#10;AA==&#10;">
                  <v:line id="Straight Connector 346" o:spid="_x0000_s1325" style="position:absolute;flip:y;visibility:visible;mso-wrap-style:square" from="9397,6784" to="11121,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Lt3yQAAAOEAAAAPAAAAZHJzL2Rvd25yZXYueG1sRI9Pa8JA&#10;FMTvQr/D8gpepG60IhJdRVKEXv0T0uMz+0yC2bchu01SP323UPAyMAzzG2azG0wtOmpdZVnBbBqB&#10;IM6trrhQcDkf3lYgnEfWWFsmBT/kYLd9GW0w1rbnI3UnX4gAYRejgtL7JpbS5SUZdFPbEIfsZluD&#10;Pti2kLrFPsBNLedRtJQGKw4LJTaUlJTfT99GwSpNF+lj8nXObTfv7sk16bMsUWr8Onysg+zXIDwN&#10;/tn4R3xqBe+LJfw9Cm9Abn8BAAD//wMAUEsBAi0AFAAGAAgAAAAhANvh9svuAAAAhQEAABMAAAAA&#10;AAAAAAAAAAAAAAAAAFtDb250ZW50X1R5cGVzXS54bWxQSwECLQAUAAYACAAAACEAWvQsW78AAAAV&#10;AQAACwAAAAAAAAAAAAAAAAAfAQAAX3JlbHMvLnJlbHNQSwECLQAUAAYACAAAACEAHcC7d8kAAADh&#10;AAAADwAAAAAAAAAAAAAAAAAHAgAAZHJzL2Rvd25yZXYueG1sUEsFBgAAAAADAAMAtwAAAP0CAAAA&#10;AA==&#10;" strokecolor="black [3040]" strokeweight=".25pt">
                    <v:stroke dashstyle="1 1"/>
                  </v:line>
                  <v:group id="Group 320" o:spid="_x0000_s1326" style="position:absolute;left:-94;top:-888;width:13306;height:16459" coordorigin="-134,-4751" coordsize="18968,23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fVAygAAAOEAAAAPAAAAZHJzL2Rvd25yZXYueG1sRI9Na8JA&#10;EIbvQv/DMoXedBPFItFVxH7QgxSMhdLbkB2TYHY2ZLdJ/PfOodDLwMvwPi/PZje6RvXUhdqzgXSW&#10;gCIuvK25NPB1fpuuQIWIbLHxTAZuFGC3fZhsMLN+4BP1eSyVQDhkaKCKsc20DkVFDsPMt8Tyu/jO&#10;YZTYldp2OAjcNXqeJM/aYc2yUGFLh4qKa/7rDLwPOOwX6Wt/vF4Ot5/z8vP7mJIxT4/jy1rOfg0q&#10;0hj/G3+ID2tgMRcHMRIb0Ns7AAAA//8DAFBLAQItABQABgAIAAAAIQDb4fbL7gAAAIUBAAATAAAA&#10;AAAAAAAAAAAAAAAAAABbQ29udGVudF9UeXBlc10ueG1sUEsBAi0AFAAGAAgAAAAhAFr0LFu/AAAA&#10;FQEAAAsAAAAAAAAAAAAAAAAAHwEAAF9yZWxzLy5yZWxzUEsBAi0AFAAGAAgAAAAhAOHp9UDKAAAA&#10;4QAAAA8AAAAAAAAAAAAAAAAABwIAAGRycy9kb3ducmV2LnhtbFBLBQYAAAAAAwADALcAAAD+AgAA&#10;AAA=&#10;">
                    <v:group id="Group 321" o:spid="_x0000_s1327" style="position:absolute;left:-134;top:-4751;width:18967;height:23885" coordorigin="-134,-4751" coordsize="18968,23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VDbyQAAAOEAAAAPAAAAZHJzL2Rvd25yZXYueG1sRI9Li8JA&#10;EITvgv9haGFvOomyItFRxMeyB1nwAcvemkybBDM9ITMm8d87woKXgqKor6jFqjOlaKh2hWUF8SgC&#10;QZxaXXCm4HLeD2cgnEfWWFomBQ9ysFr2ewtMtG35SM3JZyJA2CWoIPe+SqR0aU4G3chWxCG72tqg&#10;D7bOpK6xDXBTynEUTaXBgsNCjhVtckpvp7tR8NViu57Eu+Zwu24ef+fPn99DTEp9DLrtPMh6DsJT&#10;59+Nf8S3VjAZx/B6FN6AXD4BAAD//wMAUEsBAi0AFAAGAAgAAAAhANvh9svuAAAAhQEAABMAAAAA&#10;AAAAAAAAAAAAAAAAAFtDb250ZW50X1R5cGVzXS54bWxQSwECLQAUAAYACAAAACEAWvQsW78AAAAV&#10;AQAACwAAAAAAAAAAAAAAAAAfAQAAX3JlbHMvLnJlbHNQSwECLQAUAAYACAAAACEAjqVQ28kAAADh&#10;AAAADwAAAAAAAAAAAAAAAAAHAgAAZHJzL2Rvd25yZXYueG1sUEsFBgAAAAADAAMAtwAAAP0CAAAA&#10;AA==&#10;">
                      <v:oval id="Oval 322" o:spid="_x0000_s1328" style="position:absolute;left:-134;top:4240;width:14893;height:148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G47yAAAAOEAAAAPAAAAZHJzL2Rvd25yZXYueG1sRI/NasMw&#10;EITvhb6D2EIvpZHrgAlOlNAfCg05JQ30ulhry4m1MpLquHn6KBDoZWAY5htmsRptJwbyoXWs4GWS&#10;gSCunG65UbD//nyegQgRWWPnmBT8UYDV8v5ugaV2J97SsIuNSBAOJSowMfallKEyZDFMXE+cstp5&#10;izFZ30jt8ZTgtpN5lhXSYstpwWBP74aq4+7XKpBmk9fF0/4wcLF+O89+JAZfK/X4MH7Mk7zOQUQa&#10;43/jhvjSCqZ5DtdH6Q3I5QUAAP//AwBQSwECLQAUAAYACAAAACEA2+H2y+4AAACFAQAAEwAAAAAA&#10;AAAAAAAAAAAAAAAAW0NvbnRlbnRfVHlwZXNdLnhtbFBLAQItABQABgAIAAAAIQBa9CxbvwAAABUB&#10;AAALAAAAAAAAAAAAAAAAAB8BAABfcmVscy8ucmVsc1BLAQItABQABgAIAAAAIQBP1G47yAAAAOEA&#10;AAAPAAAAAAAAAAAAAAAAAAcCAABkcnMvZG93bnJldi54bWxQSwUGAAAAAAMAAwC3AAAA/AIAAAAA&#10;" fillcolor="#dbe5f1 [660]" strokecolor="#4579b8 [3044]">
                        <v:shadow on="t" color="black" opacity="22937f" origin=",.5" offset="0,.63889mm"/>
                      </v:oval>
                      <v:group id="Group 323" o:spid="_x0000_s1329" style="position:absolute;left:5395;top:-1391;width:9493;height:13244" coordorigin="-1885,-3804" coordsize="9493,13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2s3ygAAAOEAAAAPAAAAZHJzL2Rvd25yZXYueG1sRI9Pa8JA&#10;FMTvQr/D8gq91U0MLRLdiKgtPUjBKJTeHtmXP5h9G7LbJH77bqHgZWAY5jfMejOZVgzUu8aygnge&#10;gSAurG64UnA5vz0vQTiPrLG1TApu5GCTPczWmGo78omG3FciQNilqKD2vkuldEVNBt3cdsQhK21v&#10;0AfbV1L3OAa4aeUiil6lwYbDQo0d7WoqrvmPUfA+4rhN4sNwvJa72/f55fPrGJNST4/TfhVkuwLh&#10;afL3xj/iQytIFgn8PQpvQGa/AAAA//8DAFBLAQItABQABgAIAAAAIQDb4fbL7gAAAIUBAAATAAAA&#10;AAAAAAAAAAAAAAAAAABbQ29udGVudF9UeXBlc10ueG1sUEsBAi0AFAAGAAgAAAAhAFr0LFu/AAAA&#10;FQEAAAsAAAAAAAAAAAAAAAAAHwEAAF9yZWxzLy5yZWxzUEsBAi0AFAAGAAgAAAAhABE7azfKAAAA&#10;4QAAAA8AAAAAAAAAAAAAAAAABwIAAGRycy9kb3ducmV2LnhtbFBLBQYAAAAAAwADALcAAAD+AgAA&#10;AAA=&#10;">
                        <v:line id="Straight Connector 324" o:spid="_x0000_s1330" style="position:absolute;visibility:visible;mso-wrap-style:square" from="0,9228" to="7607,9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bmRyAAAAOEAAAAPAAAAZHJzL2Rvd25yZXYueG1sRI9PawIx&#10;FMTvQr9DeIXe3Kx/KnU1StGWFj1p9f7YvO4ubl7WJNX47ZtCwcvAMMxvmPkymlZcyPnGsoJBloMg&#10;Lq1uuFJw+Hrvv4DwAVlja5kU3MjDcvHQm2Oh7ZV3dNmHSiQI+wIV1CF0hZS+rMmgz2xHnLJv6wyG&#10;ZF0ltcNrgptWDvN8Ig02nBZq7GhVU3na/5hEGRzPRn6cpnjcuK17G03iczwr9fQY17MkrzMQgWK4&#10;N/4Rn1rBaDiGv0fpDcjFLwAAAP//AwBQSwECLQAUAAYACAAAACEA2+H2y+4AAACFAQAAEwAAAAAA&#10;AAAAAAAAAAAAAAAAW0NvbnRlbnRfVHlwZXNdLnhtbFBLAQItABQABgAIAAAAIQBa9CxbvwAAABUB&#10;AAALAAAAAAAAAAAAAAAAAB8BAABfcmVscy8ucmVsc1BLAQItABQABgAIAAAAIQBFRbmRyAAAAOEA&#10;AAAPAAAAAAAAAAAAAAAAAAcCAABkcnMvZG93bnJldi54bWxQSwUGAAAAAAMAAwC3AAAA/AIAAAAA&#10;" strokecolor="black [3040]"/>
                        <v:line id="Straight Connector 325" o:spid="_x0000_s1331" style="position:absolute;flip:x;visibility:visible;mso-wrap-style:square" from="7549,-1820" to="7596,9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UFRygAAAOEAAAAPAAAAZHJzL2Rvd25yZXYueG1sRI9Pa8JA&#10;FMTvQr/D8gpeSt00miLRVfyD0IMiNb14e2Rfk5Ds25BdNX57t1DwMjAM8xtmvuxNI67Uucqygo9R&#10;BII4t7riQsFPtnufgnAeWWNjmRTcycFy8TKYY6rtjb/pevKFCBB2KSoovW9TKV1ekkE3si1xyH5t&#10;Z9AH2xVSd3gLcNPIOIo+pcGKw0KJLW1KyuvTxSjIJvX5rbbJKp4W4+MZ1y6jw16p4Wu/nQVZzUB4&#10;6v2z8Y/40grGcQJ/j8IbkIsHAAAA//8DAFBLAQItABQABgAIAAAAIQDb4fbL7gAAAIUBAAATAAAA&#10;AAAAAAAAAAAAAAAAAABbQ29udGVudF9UeXBlc10ueG1sUEsBAi0AFAAGAAgAAAAhAFr0LFu/AAAA&#10;FQEAAAsAAAAAAAAAAAAAAAAAHwEAAF9yZWxzLy5yZWxzUEsBAi0AFAAGAAgAAAAhAHRpQVHKAAAA&#10;4QAAAA8AAAAAAAAAAAAAAAAABwIAAGRycy9kb3ducmV2LnhtbFBLBQYAAAAAAwADALcAAAD+AgAA&#10;AAA=&#10;" strokecolor="#795d9b [3047]">
                          <v:stroke startarrow="block"/>
                        </v:line>
                        <v:line id="Straight Connector 326" o:spid="_x0000_s1332" style="position:absolute;visibility:visible;mso-wrap-style:square" from="-1885,-3804" to="5873,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gIuyAAAAOEAAAAPAAAAZHJzL2Rvd25yZXYueG1sRI9Ba8JA&#10;FITvQv/D8gredFOLIjEbsbWKh16q1fNj95kEs2/T7BrTf98VCl4GhmG+YbJlb2vRUesrxwpexgkI&#10;Yu1MxYWC78NmNAfhA7LB2jEp+CUPy/xpkGFq3I2/qNuHQkQI+xQVlCE0qZRel2TRj11DHLOzay2G&#10;aNtCmhZvEW5rOUmSmbRYcVwosaH3kvRlf7UK1teTMx/byh2nx/mPObzpTn96pYbP/XoRZbUAEagP&#10;j8Y/YmcUvE5mcH8U34DM/wAAAP//AwBQSwECLQAUAAYACAAAACEA2+H2y+4AAACFAQAAEwAAAAAA&#10;AAAAAAAAAAAAAAAAW0NvbnRlbnRfVHlwZXNdLnhtbFBLAQItABQABgAIAAAAIQBa9CxbvwAAABUB&#10;AAALAAAAAAAAAAAAAAAAAB8BAABfcmVscy8ucmVsc1BLAQItABQABgAIAAAAIQCzJgIuyAAAAOEA&#10;AAAPAAAAAAAAAAAAAAAAAAcCAABkcnMvZG93bnJldi54bWxQSwUGAAAAAAMAAwC3AAAA/AIAAAAA&#10;" strokecolor="#795d9b [3047]">
                          <v:stroke startarrow="block"/>
                        </v:line>
                        <v:line id="Straight Connector 327" o:spid="_x0000_s1333" style="position:absolute;flip:y;visibility:visible;mso-wrap-style:square" from="0,4191" to="5757,9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uz7yAAAAOEAAAAPAAAAZHJzL2Rvd25yZXYueG1sRI9Pi8Iw&#10;FMTvwn6H8Ba8aboKulSjLIogiqLu7sHbo3n9g81LaaKt394IgpeBYZjfMNN5a0pxo9oVlhV89SMQ&#10;xInVBWcK/n5XvW8QziNrLC2Tgjs5mM8+OlOMtW34SLeTz0SAsItRQe59FUvpkpwMur6tiEOW2tqg&#10;D7bOpK6xCXBTykEUjaTBgsNCjhUtckoup6tRkLprtTj/a5+ON7vjLt1me2wOSnU/2+UkyM8EhKfW&#10;vxsvxForGA7G8HwU3oCcPQAAAP//AwBQSwECLQAUAAYACAAAACEA2+H2y+4AAACFAQAAEwAAAAAA&#10;AAAAAAAAAAAAAAAAW0NvbnRlbnRfVHlwZXNdLnhtbFBLAQItABQABgAIAAAAIQBa9CxbvwAAABUB&#10;AAALAAAAAAAAAAAAAAAAAB8BAABfcmVscy8ucmVsc1BLAQItABQABgAIAAAAIQBQyuz7yAAAAOEA&#10;AAAPAAAAAAAAAAAAAAAAAAcCAABkcnMvZG93bnJldi54bWxQSwUGAAAAAAMAAwC3AAAA/AIAAAAA&#10;" strokecolor="black [3040]"/>
                      </v:group>
                      <v:group id="Group 328" o:spid="_x0000_s1334" style="position:absolute;left:456;top:-4751;width:18377;height:19278" coordorigin="-4412,-4751" coordsize="18377,19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/lGygAAAOEAAAAPAAAAZHJzL2Rvd25yZXYueG1sRI9Na8JA&#10;EIbvQv/DMoXedBPFItFVxH7QgxSMhdLbkB2TYHY2ZLdJ/PfOodDLwMvwPjPPZje6RvXUhdqzgXSW&#10;gCIuvK25NPB1fpuuQIWIbLHxTAZuFGC3fZhsMLN+4BP1eSyVQDhkaKCKsc20DkVFDsPMt8Syu/jO&#10;YZTYldp2OAjcNXqeJM/aYc1yocKWDhUV1/zXGXgfcNgv0tf+eL0cbj/n5ef3MSVjnh7Hl7WM/RpU&#10;pDH+N/4QH9bAYi4vi5HYgN7eAQAA//8DAFBLAQItABQABgAIAAAAIQDb4fbL7gAAAIUBAAATAAAA&#10;AAAAAAAAAAAAAAAAAABbQ29udGVudF9UeXBlc10ueG1sUEsBAi0AFAAGAAgAAAAhAFr0LFu/AAAA&#10;FQEAAAsAAAAAAAAAAAAAAAAAHwEAAF9yZWxzLy5yZWxzUEsBAi0AFAAGAAgAAAAhAB+f+UbKAAAA&#10;4QAAAA8AAAAAAAAAAAAAAAAABwIAAGRycy9kb3ducmV2LnhtbFBLBQYAAAAAAwADALcAAAD+AgAA&#10;AAA=&#10;">
                        <v:shape id="Text Box 330" o:spid="_x0000_s1335" type="#_x0000_t202" style="position:absolute;left:9860;top:4240;width:4105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l8tygAAAOEAAAAPAAAAZHJzL2Rvd25yZXYueG1sRI9Na8JA&#10;EIbvhf6HZQre6kbFItFVJEUsYg9+XHqbZsckmJ1Ns1tN++udg+Bl4GV4n5dntuhcrS7UhsqzgUE/&#10;AUWce1txYeB4WL1OQIWIbLH2TAb+KMBi/vw0w9T6K+/oso+FEgiHFA2UMTap1iEvyWHo+4ZYfiff&#10;OowS20LbFq8Cd7UeJsmbdlixLJTYUFZSft7/OgObbPWJu++hm/zX2Xp7WjY/x6+xMb2X7n0qZzkF&#10;FamLj8Yd8WENjEbiIEZiA3p+AwAA//8DAFBLAQItABQABgAIAAAAIQDb4fbL7gAAAIUBAAATAAAA&#10;AAAAAAAAAAAAAAAAAABbQ29udGVudF9UeXBlc10ueG1sUEsBAi0AFAAGAAgAAAAhAFr0LFu/AAAA&#10;FQEAAAsAAAAAAAAAAAAAAAAAHwEAAF9yZWxzLy5yZWxzUEsBAi0AFAAGAAgAAAAhAMm6Xy3KAAAA&#10;4QAAAA8AAAAAAAAAAAAAAAAABwIAAGRycy9kb3ducmV2LnhtbFBLBQYAAAAAAwADALcAAAD+AgAA&#10;AAA=&#10;" filled="f" stroked="f" strokeweight=".5pt">
                          <v:textbox>
                            <w:txbxContent>
                              <w:p w14:paraId="2C3E6F68" w14:textId="77777777" w:rsidR="002D0E2C" w:rsidRPr="00F81C68" w:rsidRDefault="002D0E2C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shape id="Text Box 329" o:spid="_x0000_s1336" type="#_x0000_t202" style="position:absolute;left:5764;top:2081;width:7156;height:4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WBtygAAAOEAAAAPAAAAZHJzL2Rvd25yZXYueG1sRI9Pa8JA&#10;FMTvBb/D8oTe6saIxUZXkYi0SD3459Lba/aZhGbfxuxWo5/eFQQvA8Mwv2Ems9ZU4kSNKy0r6Pci&#10;EMSZ1SXnCva75dsIhPPIGivLpOBCDmbTzssEE23PvKHT1uciQNglqKDwvk6kdFlBBl3P1sQhO9jG&#10;oA+2yaVu8BzgppJxFL1LgyWHhQJrSgvK/rb/RsEqXa5x8xub0bVKP78P8/q4/xkq9dptF+Mg8zEI&#10;T61/Nh6IL61gEH/A/VF4A3J6AwAA//8DAFBLAQItABQABgAIAAAAIQDb4fbL7gAAAIUBAAATAAAA&#10;AAAAAAAAAAAAAAAAAABbQ29udGVudF9UeXBlc10ueG1sUEsBAi0AFAAGAAgAAAAhAFr0LFu/AAAA&#10;FQEAAAsAAAAAAAAAAAAAAAAAHwEAAF9yZWxzLy5yZWxzUEsBAi0AFAAGAAgAAAAhAN1ZYG3KAAAA&#10;4QAAAA8AAAAAAAAAAAAAAAAABwIAAGRycy9kb3ducmV2LnhtbFBLBQYAAAAAAwADALcAAAD+AgAA&#10;AAA=&#10;" filled="f" stroked="f" strokeweight=".5pt">
                          <v:textbox>
                            <w:txbxContent>
                              <w:p w14:paraId="03238E8E" w14:textId="77777777" w:rsidR="002D0E2C" w:rsidRPr="00F81C68" w:rsidRDefault="002D0E2C" w:rsidP="006A590B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</w:pPr>
                                <w:r w:rsidRPr="00D30695">
                                  <w:rPr>
                                    <w:rFonts w:ascii="Symbol" w:hAnsi="Symbol"/>
                                    <w:color w:val="E36C0A" w:themeColor="accent6" w:themeShade="BF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  <w:t></w:t>
                                </w:r>
                              </w:p>
                            </w:txbxContent>
                          </v:textbox>
                        </v:shape>
                        <v:shape id="Text Box 332" o:spid="_x0000_s1337" type="#_x0000_t202" style="position:absolute;left:9144;top:9412;width:4106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GTBygAAAOEAAAAPAAAAZHJzL2Rvd25yZXYueG1sRI9Pa8JA&#10;FMTvgt9heYI33RhpkSSrSERaSnvwz8Xba/aZhGbfptlV0356Vyj0MjAM8xsmW/WmEVfqXG1ZwWwa&#10;gSAurK65VHA8bCcLEM4ja2wsk4IfcrBaDgcZJtreeEfXvS9FgLBLUEHlfZtI6YqKDLqpbYlDdrad&#10;QR9sV0rd4S3ATSPjKHqWBmsOCxW2lFdUfO0vRsFbvv3A3WdsFr9N/vJ+Xrffx9OTUuNRv0mDrFMQ&#10;nnr/3/hDvGoF83kMj0fhDcjlHQAA//8DAFBLAQItABQABgAIAAAAIQDb4fbL7gAAAIUBAAATAAAA&#10;AAAAAAAAAAAAAAAAAABbQ29udGVudF9UeXBlc10ueG1sUEsBAi0AFAAGAAgAAAAhAFr0LFu/AAAA&#10;FQEAAAsAAAAAAAAAAAAAAAAAHwEAAF9yZWxzLy5yZWxzUEsBAi0AFAAGAAgAAAAhAFYkZMHKAAAA&#10;4QAAAA8AAAAAAAAAAAAAAAAABwIAAGRycy9kb3ducmV2LnhtbFBLBQYAAAAAAwADALcAAAD+AgAA&#10;AAA=&#10;" filled="f" stroked="f" strokeweight=".5pt">
                          <v:textbox>
                            <w:txbxContent>
                              <w:p w14:paraId="67EE5BD5" w14:textId="77777777" w:rsidR="002D0E2C" w:rsidRPr="00F81C68" w:rsidRDefault="002D0E2C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333" o:spid="_x0000_s1338" type="#_x0000_t202" style="position:absolute;left:8252;top:-3462;width:4995;height:4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MFaygAAAOEAAAAPAAAAZHJzL2Rvd25yZXYueG1sRI9Pa8JA&#10;FMTvgt9heYI33WhokSSrSERaSnvwz8Xba/aZhGbfptlV0356Vyj0MjAM8xsmW/WmEVfqXG1ZwWwa&#10;gSAurK65VHA8bCcLEM4ja2wsk4IfcrBaDgcZJtreeEfXvS9FgLBLUEHlfZtI6YqKDLqpbYlDdrad&#10;QR9sV0rd4S3ATSPnUfQsDdYcFipsKa+o+NpfjIK3fPuBu8+5Wfw2+cv7ed1+H09PSo1H/SYNsk5B&#10;eOr9f+MP8aoVxHEMj0fhDcjlHQAA//8DAFBLAQItABQABgAIAAAAIQDb4fbL7gAAAIUBAAATAAAA&#10;AAAAAAAAAAAAAAAAAABbQ29udGVudF9UeXBlc10ueG1sUEsBAi0AFAAGAAgAAAAhAFr0LFu/AAAA&#10;FQEAAAsAAAAAAAAAAAAAAAAAHwEAAF9yZWxzLy5yZWxzUEsBAi0AFAAGAAgAAAAhADlowVrKAAAA&#10;4QAAAA8AAAAAAAAAAAAAAAAABwIAAGRycy9kb3ducmV2LnhtbFBLBQYAAAAAAwADALcAAAD+AgAA&#10;AAA=&#10;" filled="f" stroked="f" strokeweight=".5pt">
                          <v:textbox>
                            <w:txbxContent>
                              <w:p w14:paraId="19B72553" w14:textId="77777777" w:rsidR="002D0E2C" w:rsidRPr="00F81C68" w:rsidRDefault="002D0E2C" w:rsidP="006A590B">
                                <w:pPr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  <w:t></w:t>
                                </w:r>
                              </w:p>
                            </w:txbxContent>
                          </v:textbox>
                        </v:shape>
                        <v:shape id="Text Box 334" o:spid="_x0000_s1339" type="#_x0000_t202" style="position:absolute;left:-4412;top:-4751;width:9596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VkuygAAAOEAAAAPAAAAZHJzL2Rvd25yZXYueG1sRI9Pa8JA&#10;FMTvBb/D8gRvdeOfikRXkYhUpB5MvfT2mn0modm3MbvV6Kd3CwUvA8Mwv2Hmy9ZU4kKNKy0rGPQj&#10;EMSZ1SXnCo6fm9cpCOeRNVaWScGNHCwXnZc5xtpe+UCX1OciQNjFqKDwvo6ldFlBBl3f1sQhO9nG&#10;oA+2yaVu8BrgppLDKJpIgyWHhQJrSgrKftJfo2CXbPZ4+B6a6b1K3j9Oq/p8/HpTqtdt17MgqxkI&#10;T61/Nv4RW61gNBrD36PwBuTiAQAA//8DAFBLAQItABQABgAIAAAAIQDb4fbL7gAAAIUBAAATAAAA&#10;AAAAAAAAAAAAAAAAAABbQ29udGVudF9UeXBlc10ueG1sUEsBAi0AFAAGAAgAAAAhAFr0LFu/AAAA&#10;FQEAAAsAAAAAAAAAAAAAAAAAHwEAAF9yZWxzLy5yZWxzUEsBAi0AFAAGAAgAAAAhALaBWS7KAAAA&#10;4QAAAA8AAAAAAAAAAAAAAAAABwIAAGRycy9kb3ducmV2LnhtbFBLBQYAAAAAAwADALcAAAD+AgAA&#10;AAA=&#10;" filled="f" stroked="f" strokeweight=".5pt">
                          <v:textbox>
                            <w:txbxContent>
                              <w:p w14:paraId="35304123" w14:textId="77777777" w:rsidR="002D0E2C" w:rsidRPr="00F81C68" w:rsidRDefault="002D0E2C" w:rsidP="006A590B">
                                <w:pPr>
                                  <w:rPr>
                                    <w:rFonts w:ascii="Symbol" w:hAnsi="Symbol"/>
                                  </w:rPr>
                                </w:pP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  <w:t>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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</w:rPr>
                                  <w:t></w:t>
                                </w:r>
                              </w:p>
                            </w:txbxContent>
                          </v:textbox>
                        </v:shape>
                        <v:shape id="Text Box 335" o:spid="_x0000_s1340" type="#_x0000_t202" style="position:absolute;left:4127;top:7490;width:6467;height:4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fy1ywAAAOEAAAAPAAAAZHJzL2Rvd25yZXYueG1sRI9Pa8JA&#10;FMTvhX6H5RW8NZtGFElcJUTEUurBP5feXrPPJDT7Nma3mvbTdwuCl4FhmN8w8+VgWnGh3jWWFbxE&#10;MQji0uqGKwXHw/p5BsJ5ZI2tZVLwQw6Wi8eHOabaXnlHl72vRICwS1FB7X2XSunKmgy6yHbEITvZ&#10;3qAPtq+k7vEa4KaVSRxPpcGGw0KNHRU1lV/7b6PgrVhvcfeZmNlvW2zeT3l3Pn5MlBo9DassSJ6B&#10;8DT4e+OGeNUKxuMJ/D8Kb0Au/gAAAP//AwBQSwECLQAUAAYACAAAACEA2+H2y+4AAACFAQAAEwAA&#10;AAAAAAAAAAAAAAAAAAAAW0NvbnRlbnRfVHlwZXNdLnhtbFBLAQItABQABgAIAAAAIQBa9CxbvwAA&#10;ABUBAAALAAAAAAAAAAAAAAAAAB8BAABfcmVscy8ucmVsc1BLAQItABQABgAIAAAAIQDZzfy1ywAA&#10;AOEAAAAPAAAAAAAAAAAAAAAAAAcCAABkcnMvZG93bnJldi54bWxQSwUGAAAAAAMAAwC3AAAA/wIA&#10;AAAA&#10;" filled="f" stroked="f" strokeweight=".5pt">
                          <v:textbox>
                            <w:txbxContent>
                              <w:p w14:paraId="01D45DE2" w14:textId="77777777" w:rsidR="002D0E2C" w:rsidRPr="00F81C68" w:rsidRDefault="002D0E2C" w:rsidP="006A590B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</w:pPr>
                                <w:r w:rsidRPr="00D30695">
                                  <w:rPr>
                                    <w:rFonts w:ascii="Symbol" w:hAnsi="Symbol"/>
                                    <w:color w:val="E36C0A" w:themeColor="accent6" w:themeShade="BF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  <w:t></w:t>
                                </w:r>
                              </w:p>
                            </w:txbxContent>
                          </v:textbox>
                        </v:shape>
                        <v:shape id="Text Box 336" o:spid="_x0000_s1341" type="#_x0000_t202" style="position:absolute;left:4626;top:10465;width:4105;height:4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2LCywAAAOEAAAAPAAAAZHJzL2Rvd25yZXYueG1sRI9Pa8JA&#10;FMTvQr/D8grezKaRiiSuEiJiKe3BP5feXrPPJDT7Nma3mvbTdwuCl4FhmN8wi9VgWnGh3jWWFTxF&#10;MQji0uqGKwXHw2YyB+E8ssbWMin4IQer5cNogam2V97RZe8rESDsUlRQe9+lUrqyJoMush1xyE62&#10;N+iD7Supe7wGuGllEsczabDhsFBjR0VN5df+2yh4LTbvuPtMzPy3LbZvp7w7Hz+elRo/DussSJ6B&#10;8DT4e+OGeNEKptMZ/D8Kb0Au/wAAAP//AwBQSwECLQAUAAYACAAAACEA2+H2y+4AAACFAQAAEwAA&#10;AAAAAAAAAAAAAAAAAAAAW0NvbnRlbnRfVHlwZXNdLnhtbFBLAQItABQABgAIAAAAIQBa9CxbvwAA&#10;ABUBAAALAAAAAAAAAAAAAAAAAB8BAABfcmVscy8ucmVsc1BLAQItABQABgAIAAAAIQApH2LCywAA&#10;AOEAAAAPAAAAAAAAAAAAAAAAAAcCAABkcnMvZG93bnJldi54bWxQSwUGAAAAAAMAAwC3AAAA/wIA&#10;AAAA&#10;" filled="f" stroked="f" strokeweight=".5pt">
                          <v:textbox>
                            <w:txbxContent>
                              <w:p w14:paraId="7FF3F1B2" w14:textId="77777777" w:rsidR="002D0E2C" w:rsidRPr="00F81C68" w:rsidRDefault="002D0E2C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  <v:group id="Group 337" o:spid="_x0000_s1342" style="position:absolute;left:7239;top:6412;width:7816;height:5511" coordorigin=",274" coordsize="7816,5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fvpygAAAOEAAAAPAAAAZHJzL2Rvd25yZXYueG1sRI9Pa8JA&#10;FMTvQr/D8gre6iYG2xKziqiVHkSoFkpvj+zLH8y+DdltEr99t1DwMjAM8xsmW4+mET11rrasIJ5F&#10;IIhzq2suFXxe3p5eQTiPrLGxTApu5GC9ephkmGo78Af1Z1+KAGGXooLK+zaV0uUVGXQz2xKHrLCd&#10;QR9sV0rd4RDgppHzKHqWBmsOCxW2tK0ov55/jILDgMMmiff98Vpsb9+XxenrGJNS08dxtwyyWYLw&#10;NPp74x/xrhUkyQv8PQpvQK5+AQAA//8DAFBLAQItABQABgAIAAAAIQDb4fbL7gAAAIUBAAATAAAA&#10;AAAAAAAAAAAAAAAAAABbQ29udGVudF9UeXBlc10ueG1sUEsBAi0AFAAGAAgAAAAhAFr0LFu/AAAA&#10;FQEAAAsAAAAAAAAAAAAAAAAAHwEAAF9yZWxzLy5yZWxzUEsBAi0AFAAGAAgAAAAhAOvZ++nKAAAA&#10;4QAAAA8AAAAAAAAAAAAAAAAABwIAAGRycy9kb3ducmV2LnhtbFBLBQYAAAAAAwADALcAAAD+AgAA&#10;AAA=&#10;">
                        <v:oval id="Oval 338" o:spid="_x0000_s1343" style="position:absolute;top:5334;width:450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wKwyAAAAOEAAAAPAAAAZHJzL2Rvd25yZXYueG1sRI/BagIx&#10;EIbvhb5DmIK3mm0VKatRikXUU6v20ON0M91dmkzCJq7r2zuHQi8DP8P/zXyL1eCd6qlLbWADT+MC&#10;FHEVbMu1gc/T5vEFVMrIFl1gMnClBKvl/d0CSxsufKD+mGslEE4lGmhyjqXWqWrIYxqHSCy7n9B5&#10;zBK7WtsOLwL3Tj8XxUx7bFkuNBhp3VD1ezx7A7Nvv3ZnPPWt3r/H7Vf8cFNXGzN6GN7mMl7noDIN&#10;+b/xh9hZA5OJvCxGYgN6eQMAAP//AwBQSwECLQAUAAYACAAAACEA2+H2y+4AAACFAQAAEwAAAAAA&#10;AAAAAAAAAAAAAAAAW0NvbnRlbnRfVHlwZXNdLnhtbFBLAQItABQABgAIAAAAIQBa9CxbvwAAABUB&#10;AAALAAAAAAAAAAAAAAAAAB8BAABfcmVscy8ucmVsc1BLAQItABQABgAIAAAAIQBCEwKw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oval id="Oval 339" o:spid="_x0000_s1344" style="position:absolute;left:7366;top:5249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6cryAAAAOEAAAAPAAAAZHJzL2Rvd25yZXYueG1sRI9PawIx&#10;FMTvBb9DeEJvNWstoqtRxFJaT/XfweNz89xdTF7CJq7bb28KhV4GhmF+w8yXnTWipSbUjhUMBxkI&#10;4sLpmksFx8PHywREiMgajWNS8EMBlove0xxz7e68o3YfS5EgHHJUUMXocylDUZHFMHCeOGUX11iM&#10;yTal1A3eE9wa+ZplY2mx5rRQoad1RcV1f7MKxme7Njc8tLXcfPvPk9+aN1Mq9dzv3mdJVjMQkbr4&#10;3/hDfGkFo9EUfh+lNyAXDwAAAP//AwBQSwECLQAUAAYACAAAACEA2+H2y+4AAACFAQAAEwAAAAAA&#10;AAAAAAAAAAAAAAAAW0NvbnRlbnRfVHlwZXNdLnhtbFBLAQItABQABgAIAAAAIQBa9CxbvwAAABUB&#10;AAALAAAAAAAAAAAAAAAAAB8BAABfcmVscy8ucmVsc1BLAQItABQABgAIAAAAIQAtX6cr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oval id="Oval 340" o:spid="_x0000_s1345" style="position:absolute;left:5530;top:274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33LyAAAAOEAAAAPAAAAZHJzL2Rvd25yZXYueG1sRI9NSwMx&#10;EIbvBf9DGKG3NqstRbZNi1REPfXLg8dxM+4uJpOwSbfrv3cOhV4GXob3eXlWm8E71VOX2sAGHqYF&#10;KOIq2JZrA5+n18kTqJSRLbrAZOCPEmzWd6MVljZc+ED9MddKIJxKNNDkHEutU9WQxzQNkVh+P6Hz&#10;mCV2tbYdXgTunX4sioX22LIsNBhp21D1ezx7A4tvv3VnPPWt/tjFt6+4d3NXGzO+H16Wcp6XoDIN&#10;+da4It6tgdlcHMRIbECv/wEAAP//AwBQSwECLQAUAAYACAAAACEA2+H2y+4AAACFAQAAEwAAAAAA&#10;AAAAAAAAAAAAAAAAW0NvbnRlbnRfVHlwZXNdLnhtbFBLAQItABQABgAIAAAAIQBa9CxbvwAAABUB&#10;AAALAAAAAAAAAAAAAAAAAB8BAABfcmVscy8ucmVsc1BLAQItABQABgAIAAAAIQDkY33LyAAAAOEA&#10;AAAPAAAAAAAAAAAAAAAAAAcCAABkcnMvZG93bnJldi54bWxQSwUGAAAAAAMAAwC3AAAA/AIAAAAA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</v:group>
                    <v:group id="Group 341" o:spid="_x0000_s1346" style="position:absolute;left:8593;top:5613;width:8013;height:7924" coordorigin=",872" coordsize="8012,7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rV7yQAAAOEAAAAPAAAAZHJzL2Rvd25yZXYueG1sRI9Pa8JA&#10;FMTvBb/D8oTedBNtRaKriNbSgwj+AfH2yD6TYPZtyK5J/PbdgtDLwDDMb5j5sjOlaKh2hWUF8TAC&#10;QZxaXXCm4HzaDqYgnEfWWFomBU9ysFz03uaYaNvygZqjz0SAsEtQQe59lUjp0pwMuqGtiEN2s7VB&#10;H2ydSV1jG+CmlKMomkiDBYeFHCta55Tejw+j4LvFdjWOv5rd/bZ+Xk+f+8suJqXe+91mFmQ1A+Gp&#10;8/+NF+JHKxh/xPD3KLwBufgFAAD//wMAUEsBAi0AFAAGAAgAAAAhANvh9svuAAAAhQEAABMAAAAA&#10;AAAAAAAAAAAAAAAAAFtDb250ZW50X1R5cGVzXS54bWxQSwECLQAUAAYACAAAACEAWvQsW78AAAAV&#10;AQAACwAAAAAAAAAAAAAAAAAfAQAAX3JlbHMvLnJlbHNQSwECLQAUAAYACAAAACEAU3q1e8kAAADh&#10;AAAADwAAAAAAAAAAAAAAAAAHAgAAZHJzL2Rvd25yZXYueG1sUEsFBgAAAAADAAMAtwAAAP0CAAAA&#10;AA==&#10;">
                      <v:shape id="Arc 342" o:spid="_x0000_s1347" style="position:absolute;left:5175;top:-59;width:1905;height:3768;rotation:-5654929fd;visibility:visible;mso-wrap-style:square;v-text-anchor:middle" coordsize="190500,376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ry6zAAAAOEAAAAPAAAAZHJzL2Rvd25yZXYueG1sRI9PawIx&#10;FMTvhX6H8ApeSs36r62rUVZLQU+tth68PTbPzeLmZdlE3frpG6HQy8AwzG+Y6by1lThT40vHCnrd&#10;BARx7nTJhYLvr/enVxA+IGusHJOCH/Iwn93fTTHV7sIbOm9DISKEfYoKTAh1KqXPDVn0XVcTx+zg&#10;Gosh2qaQusFLhNtK9pPkWVosOS4YrGlpKD9uT1bBIsvGi93m5XFt9sX4c3Qt3f5jqVTnoX2bRMkm&#10;IAK14b/xh1hpBYNhH26P4huQs18AAAD//wMAUEsBAi0AFAAGAAgAAAAhANvh9svuAAAAhQEAABMA&#10;AAAAAAAAAAAAAAAAAAAAAFtDb250ZW50X1R5cGVzXS54bWxQSwECLQAUAAYACAAAACEAWvQsW78A&#10;AAAVAQAACwAAAAAAAAAAAAAAAAAfAQAAX3JlbHMvLnJlbHNQSwECLQAUAAYACAAAACEAbVK8uswA&#10;AADhAAAADwAAAAAAAAAAAAAAAAAHAgAAZHJzL2Rvd25yZXYueG1sUEsFBgAAAAADAAMAtwAAAAAD&#10;AAAAAA==&#10;" path="m95250,nsc147855,,190500,84354,190500,188409r-95250,l95250,xem95250,nfc147855,,190500,84354,190500,188409e" filled="f" strokecolor="#f68c36 [3049]">
                        <v:path arrowok="t" o:connecttype="custom" o:connectlocs="95250,0;190500,188409" o:connectangles="0,0"/>
                      </v:shape>
                      <v:shape id="Elbow Connector 343" o:spid="_x0000_s1348" type="#_x0000_t34" style="position:absolute;left:2741;top:1227;width:1372;height:1189;rotation:45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HSXyQAAAOEAAAAPAAAAZHJzL2Rvd25yZXYueG1sRI9Ba8JA&#10;FITvQv/D8gredFOVItFVpFKwlBa0lV4f2ddsSPZtml2T2F/vCoKXgWGYb5jlureVaKnxhWMFT+ME&#10;BHHmdMG5gu+v19EchA/IGivHpOBMHtarh8ESU+063lN7CLmIEPYpKjAh1KmUPjNk0Y9dTRyzX9dY&#10;DNE2udQNdhFuKzlJkmdpseC4YLCmF0NZeThZBaH941N5LP/zd3Pc/2zeso/u0ys1fOy3iyibBYhA&#10;fbg3boidVjCdTeH6KL4BuboAAAD//wMAUEsBAi0AFAAGAAgAAAAhANvh9svuAAAAhQEAABMAAAAA&#10;AAAAAAAAAAAAAAAAAFtDb250ZW50X1R5cGVzXS54bWxQSwECLQAUAAYACAAAACEAWvQsW78AAAAV&#10;AQAACwAAAAAAAAAAAAAAAAAfAQAAX3JlbHMvLnJlbHNQSwECLQAUAAYACAAAACEAEQh0l8kAAADh&#10;AAAADwAAAAAAAAAAAAAAAAAHAgAAZHJzL2Rvd25yZXYueG1sUEsFBgAAAAADAAMAtwAAAP0CAAAA&#10;AA==&#10;" adj="21558" strokecolor="#f68c36 [3049]"/>
                      <v:shape id="Arc 344" o:spid="_x0000_s1349" style="position:absolute;top:5070;width:1905;height:3725;visibility:visible;mso-wrap-style:square;v-text-anchor:middle" coordsize="190500,372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YMYyAAAAOEAAAAPAAAAZHJzL2Rvd25yZXYueG1sRI/dasJA&#10;FITvC77DcoTe1Y0/lBBdRa2FFhrw7wGO2WMSzJ5Nd7eavn23IHgzMAzzDTNbdKYRV3K+tqxgOEhA&#10;EBdW11wqOB7eX1IQPiBrbCyTgl/ysJj3nmaYaXvjHV33oRQRwj5DBVUIbSalLyoy6Ae2JY7Z2TqD&#10;IVpXSu3wFuGmkaMkeZUGa44LFba0rqi47H+Mglxvvj8POj+leotuNQpl+pUvlXrud2/TKMspiEBd&#10;eDTuiA+tYDyZwP+j+Abk/A8AAP//AwBQSwECLQAUAAYACAAAACEA2+H2y+4AAACFAQAAEwAAAAAA&#10;AAAAAAAAAAAAAAAAW0NvbnRlbnRfVHlwZXNdLnhtbFBLAQItABQABgAIAAAAIQBa9CxbvwAAABUB&#10;AAALAAAAAAAAAAAAAAAAAB8BAABfcmVscy8ucmVsc1BLAQItABQABgAIAAAAIQBXRYMYyAAAAOEA&#10;AAAPAAAAAAAAAAAAAAAAAAcCAABkcnMvZG93bnJldi54bWxQSwUGAAAAAAMAAwC3AAAA/AIAAAAA&#10;" path="m95250,nsc147855,,190500,83395,190500,186267r-95250,l95250,xem95250,nfc147855,,190500,83395,190500,186267e" filled="f" strokecolor="#f68c36 [3049]">
                        <v:path arrowok="t" o:connecttype="custom" o:connectlocs="95250,0;190500,186267" o:connectangles="0,0"/>
                      </v:shape>
                      <v:shape id="Elbow Connector 345" o:spid="_x0000_s1350" type="#_x0000_t34" style="position:absolute;left:4910;top:5644;width:1355;height:1183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LnRxwAAAOEAAAAPAAAAZHJzL2Rvd25yZXYueG1sRI9Ba8JA&#10;FITvgv9heUJvdddqSomuIlbRQy+N9v7Iviap2bchu43x37uC4GVgGOYbZrHqbS06an3lWMNkrEAQ&#10;585UXGg4HXevHyB8QDZYOyYNV/KwWg4HC0yNu/A3dVkoRISwT1FDGUKTSunzkiz6sWuIY/brWosh&#10;2raQpsVLhNtavin1Li1WHBdKbGhTUn7O/q2GLqiv6V/Fe96ejpjk159tonZav4z6z3mU9RxEoD48&#10;Gw/EwWiYzhK4P4pvQC5vAAAA//8DAFBLAQItABQABgAIAAAAIQDb4fbL7gAAAIUBAAATAAAAAAAA&#10;AAAAAAAAAAAAAABbQ29udGVudF9UeXBlc10ueG1sUEsBAi0AFAAGAAgAAAAhAFr0LFu/AAAAFQEA&#10;AAsAAAAAAAAAAAAAAAAAHwEAAF9yZWxzLy5yZWxzUEsBAi0AFAAGAAgAAAAhABEcudHHAAAA4QAA&#10;AA8AAAAAAAAAAAAAAAAABwIAAGRycy9kb3ducmV2LnhtbFBLBQYAAAAAAwADALcAAAD7AgAAAAA=&#10;" adj="21558" strokecolor="#f68c36 [3049]"/>
                    </v:group>
                  </v:group>
                </v:group>
                <v:line id="Straight Connector 1032" o:spid="_x0000_s1351" style="position:absolute;visibility:visible;mso-wrap-style:square" from="9220,7848" to="11277,1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Sp7ygAAAOIAAAAPAAAAZHJzL2Rvd25yZXYueG1sRI/BasJA&#10;EIbvQt9hmUIvUjeNRSRmI0WRSg8VtbTXITtmg9nZmF01fftuQfAyzPDzf8OXz3vbiAt1vnas4GWU&#10;gCAuna65UvC1Xz1PQfiArLFxTAp+ycO8eBjkmGl35S1ddqESEcI+QwUmhDaT0peGLPqRa4ljdnCd&#10;xRDPrpK6w2uE20amSTKRFmuOHwy2tDBUHndnq2CRmsnHlvr29Dl8/ZGbbz4vN+9KPT32y1kcbzMQ&#10;gfpwb9wQax0dknEK/0pxBVn8AQAA//8DAFBLAQItABQABgAIAAAAIQDb4fbL7gAAAIUBAAATAAAA&#10;AAAAAAAAAAAAAAAAAABbQ29udGVudF9UeXBlc10ueG1sUEsBAi0AFAAGAAgAAAAhAFr0LFu/AAAA&#10;FQEAAAsAAAAAAAAAAAAAAAAAHwEAAF9yZWxzLy5yZWxzUEsBAi0AFAAGAAgAAAAhAOXBKnvKAAAA&#10;4gAAAA8AAAAAAAAAAAAAAAAABwIAAGRycy9kb3ducmV2LnhtbFBLBQYAAAAAAwADALcAAAD+AgAA&#10;AAA=&#10;" strokecolor="#795d9b [3047]">
                  <v:stroke dashstyle="dash"/>
                </v:line>
                <v:shape id="Straight Arrow Connector 1033" o:spid="_x0000_s1352" type="#_x0000_t32" style="position:absolute;left:4216;top:2641;width:6264;height:16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yj4yQAAAOIAAAAPAAAAZHJzL2Rvd25yZXYueG1sRI9NawIx&#10;EIbvBf9DGMFLqYlKRVaj+IGwFC9+FHocNtPdxc1kSaJu/31TKHgZZnh5n+FZrDrbiDv5UDvWMBoq&#10;EMSFMzWXGi7n/dsMRIjIBhvHpOGHAqyWvZcFZsY9+Ej3UyxFgnDIUEMVY5tJGYqKLIaha4lT9u28&#10;xZhOX0rj8ZHgtpFjpabSYs3pQ4UtbSsqrqeb1fD+xR9yf/WHjTxsPl/VNJ+NbK71oN/t5mms5yAi&#10;dfHZ+EfkJjmoyQT+lNIKcvkLAAD//wMAUEsBAi0AFAAGAAgAAAAhANvh9svuAAAAhQEAABMAAAAA&#10;AAAAAAAAAAAAAAAAAFtDb250ZW50X1R5cGVzXS54bWxQSwECLQAUAAYACAAAACEAWvQsW78AAAAV&#10;AQAACwAAAAAAAAAAAAAAAAAfAQAAX3JlbHMvLnJlbHNQSwECLQAUAAYACAAAACEA2P8o+MkAAADi&#10;AAAADwAAAAAAAAAAAAAAAAAHAgAAZHJzL2Rvd25yZXYueG1sUEsFBgAAAAADAAMAtwAAAP0CAAAA&#10;AA==&#10;" strokecolor="#40a7c2 [3048]" strokeweight=".5pt">
                  <v:stroke endarrow="block"/>
                </v:shape>
                <v:shape id="Text Box 1034" o:spid="_x0000_s1353" type="#_x0000_t202" style="position:absolute;left:5308;top:1066;width:4172;height:2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oUKywAAAOIAAAAPAAAAZHJzL2Rvd25yZXYueG1sRI/BasJA&#10;EIbvBd9hGcFb3ai1SOIqEhFLaQ+mufQ2zY5JMDsbs6umffpuQehlmOHn/4Zvue5NI67Uudqygsk4&#10;AkFcWF1zqSD/2D0uQDiPrLGxTAq+ycF6NXhYYqztjQ90zXwpAoRdjAoq79tYSldUZNCNbUscsqPt&#10;DPpwdqXUHd4C3DRyGkXP0mDN4UOFLaUVFafsYhS8prt3PHxNzeKnSfdvx017zj/nSo2G/TYJY5OA&#10;8NT7/8Yd8aKDQzR7gj+lsIJc/QIAAP//AwBQSwECLQAUAAYACAAAACEA2+H2y+4AAACFAQAAEwAA&#10;AAAAAAAAAAAAAAAAAAAAW0NvbnRlbnRfVHlwZXNdLnhtbFBLAQItABQABgAIAAAAIQBa9CxbvwAA&#10;ABUBAAALAAAAAAAAAAAAAAAAAB8BAABfcmVscy8ucmVsc1BLAQItABQABgAIAAAAIQDmfoUKywAA&#10;AOIAAAAPAAAAAAAAAAAAAAAAAAcCAABkcnMvZG93bnJldi54bWxQSwUGAAAAAAMAAwC3AAAA/wIA&#10;AAAA&#10;" filled="f" stroked="f" strokeweight=".5pt">
                  <v:textbox>
                    <w:txbxContent>
                      <w:p w14:paraId="70FBC2E8" w14:textId="2A38F840" w:rsidR="002D0E2C" w:rsidRPr="00F81C68" w:rsidRDefault="002D0E2C" w:rsidP="00D95922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</w:t>
                        </w:r>
                        <w:r w:rsidRPr="00F81C68">
                          <w:rPr>
                            <w:rFonts w:ascii="Symbol" w:hAnsi="Symbol"/>
                            <w:b/>
                            <w:bCs/>
                          </w:rPr>
                          <w:t>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6EF541F" w14:textId="7CDBF4F0" w:rsidR="00F850BD" w:rsidRPr="008359C0" w:rsidRDefault="00B27EAC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or a</w:t>
      </w:r>
      <w:r w:rsidR="00D30695">
        <w:rPr>
          <w:rFonts w:cstheme="minorHAnsi"/>
          <w:iCs/>
        </w:rPr>
        <w:t xml:space="preserve"> circle in the </w:t>
      </w:r>
      <w:r w:rsidR="00D30695">
        <w:rPr>
          <w:rFonts w:cstheme="minorHAnsi"/>
          <w:i/>
        </w:rPr>
        <w:t>xy</w:t>
      </w:r>
      <w:r w:rsidR="00D30695">
        <w:rPr>
          <w:rFonts w:cstheme="minorHAnsi"/>
          <w:iCs/>
        </w:rPr>
        <w:t xml:space="preserve">-plane, the figure </w:t>
      </w:r>
      <w:r w:rsidR="0027377A">
        <w:rPr>
          <w:rFonts w:cstheme="minorHAnsi"/>
          <w:iCs/>
        </w:rPr>
        <w:t xml:space="preserve">at the right </w:t>
      </w:r>
      <w:r w:rsidR="00D30695">
        <w:rPr>
          <w:rFonts w:cstheme="minorHAnsi"/>
          <w:iCs/>
        </w:rPr>
        <w:t xml:space="preserve">shows that the central angle </w:t>
      </w:r>
      <w:r w:rsidR="00D30695" w:rsidRPr="00D30695">
        <w:rPr>
          <w:rFonts w:ascii="Symbol" w:hAnsi="Symbol" w:cstheme="minorHAnsi"/>
          <w:iCs/>
        </w:rPr>
        <w:t></w:t>
      </w:r>
      <w:r w:rsidR="00D30695" w:rsidRPr="00D30695">
        <w:rPr>
          <w:rFonts w:ascii="Symbol" w:hAnsi="Symbol" w:cstheme="minorHAnsi"/>
          <w:i/>
        </w:rPr>
        <w:t></w:t>
      </w:r>
      <w:r w:rsidR="00D30695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 </w:t>
      </w:r>
      <w:r w:rsidR="00D30695">
        <w:rPr>
          <w:rFonts w:cstheme="minorHAnsi"/>
          <w:iCs/>
        </w:rPr>
        <w:t xml:space="preserve">is the same as the angle between the tangent lines at </w:t>
      </w:r>
      <w:r w:rsidR="00D30695">
        <w:rPr>
          <w:rFonts w:cstheme="minorHAnsi"/>
          <w:i/>
        </w:rPr>
        <w:t>P</w:t>
      </w:r>
      <w:r w:rsidR="00D30695">
        <w:rPr>
          <w:rFonts w:cstheme="minorHAnsi"/>
          <w:iCs/>
        </w:rPr>
        <w:t xml:space="preserve"> and </w:t>
      </w:r>
      <w:r w:rsidR="00D30695">
        <w:rPr>
          <w:rFonts w:cstheme="minorHAnsi"/>
          <w:i/>
        </w:rPr>
        <w:t>Q</w:t>
      </w:r>
      <w:r w:rsidR="00D30695">
        <w:rPr>
          <w:rFonts w:cstheme="minorHAnsi"/>
          <w:iCs/>
        </w:rPr>
        <w:t xml:space="preserve">. </w:t>
      </w:r>
      <w:r w:rsidR="008359C0">
        <w:rPr>
          <w:rFonts w:cstheme="minorHAnsi"/>
          <w:iCs/>
        </w:rPr>
        <w:t>S</w:t>
      </w:r>
      <w:r w:rsidR="0027377A">
        <w:rPr>
          <w:rFonts w:cstheme="minorHAnsi"/>
          <w:iCs/>
        </w:rPr>
        <w:t>o</w:t>
      </w:r>
      <w:r w:rsidR="008359C0">
        <w:rPr>
          <w:rFonts w:cstheme="minorHAnsi"/>
          <w:iCs/>
        </w:rPr>
        <w:t>, we can define curvature for a circle as</w:t>
      </w:r>
    </w:p>
    <w:p w14:paraId="6BCDE50E" w14:textId="5C6B3B87" w:rsidR="00D30695" w:rsidRDefault="00D30695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0F6DB9" w:rsidRPr="000F6DB9">
        <w:rPr>
          <w:rFonts w:cstheme="minorHAnsi"/>
          <w:iCs/>
          <w:position w:val="-28"/>
        </w:rPr>
        <w:object w:dxaOrig="2040" w:dyaOrig="700" w14:anchorId="19973ADE">
          <v:shape id="_x0000_i1315" type="#_x0000_t75" style="width:102pt;height:35pt" o:ole="">
            <v:imagedata r:id="rId592" o:title=""/>
          </v:shape>
          <o:OLEObject Type="Embed" ProgID="Equation.DSMT4" ShapeID="_x0000_i1315" DrawAspect="Content" ObjectID="_1537691553" r:id="rId593"/>
        </w:object>
      </w:r>
      <w:r w:rsidR="0027377A">
        <w:rPr>
          <w:rFonts w:cstheme="minorHAnsi"/>
          <w:iCs/>
        </w:rPr>
        <w:t xml:space="preserve"> where ∆</w:t>
      </w:r>
      <w:r w:rsidR="0027377A">
        <w:rPr>
          <w:rFonts w:ascii="Symbol" w:hAnsi="Symbol" w:cstheme="minorHAnsi"/>
          <w:i/>
        </w:rPr>
        <w:t></w:t>
      </w:r>
      <w:r w:rsidR="0027377A">
        <w:rPr>
          <w:rFonts w:ascii="Symbol" w:hAnsi="Symbol" w:cstheme="minorHAnsi"/>
          <w:i/>
        </w:rPr>
        <w:t></w:t>
      </w:r>
      <w:r w:rsidR="0027377A">
        <w:rPr>
          <w:rFonts w:cstheme="minorHAnsi"/>
          <w:iCs/>
        </w:rPr>
        <w:t xml:space="preserve"> is the angle between the tangent lines and </w:t>
      </w:r>
      <w:r w:rsidR="000F6DB9" w:rsidRPr="000F6DB9">
        <w:rPr>
          <w:rFonts w:cstheme="minorHAnsi"/>
          <w:iCs/>
          <w:position w:val="-10"/>
        </w:rPr>
        <w:object w:dxaOrig="3260" w:dyaOrig="440" w14:anchorId="1C136351">
          <v:shape id="_x0000_i1316" type="#_x0000_t75" style="width:163pt;height:22pt" o:ole="">
            <v:imagedata r:id="rId594" o:title=""/>
          </v:shape>
          <o:OLEObject Type="Embed" ProgID="Equation.DSMT4" ShapeID="_x0000_i1316" DrawAspect="Content" ObjectID="_1537691554" r:id="rId595"/>
        </w:object>
      </w:r>
      <w:r w:rsidR="0027377A">
        <w:rPr>
          <w:rFonts w:cstheme="minorHAnsi"/>
          <w:iCs/>
        </w:rPr>
        <w:t>.</w:t>
      </w:r>
    </w:p>
    <w:p w14:paraId="145314DC" w14:textId="77777777" w:rsidR="0027377A" w:rsidRDefault="0027377A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A47D941" w14:textId="678ECEF3" w:rsidR="00A923D5" w:rsidRDefault="008359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At the</w:t>
      </w:r>
      <w:r w:rsidR="00CB03AD">
        <w:rPr>
          <w:rFonts w:cstheme="minorHAnsi"/>
          <w:iCs/>
        </w:rPr>
        <w:t xml:space="preserve"> opposite</w:t>
      </w:r>
      <w:r>
        <w:rPr>
          <w:rFonts w:cstheme="minorHAnsi"/>
          <w:iCs/>
        </w:rPr>
        <w:t xml:space="preserve"> extreme</w:t>
      </w:r>
      <w:r w:rsidR="00CB03AD">
        <w:rPr>
          <w:rFonts w:cstheme="minorHAnsi"/>
          <w:iCs/>
        </w:rPr>
        <w:t xml:space="preserve"> </w:t>
      </w:r>
      <w:r w:rsidR="00A1116D">
        <w:rPr>
          <w:rFonts w:cstheme="minorHAnsi"/>
          <w:iCs/>
        </w:rPr>
        <w:t>from</w:t>
      </w:r>
      <w:r w:rsidR="00CB03AD">
        <w:rPr>
          <w:rFonts w:cstheme="minorHAnsi"/>
          <w:iCs/>
        </w:rPr>
        <w:t xml:space="preserve"> a circle</w:t>
      </w:r>
      <w:r>
        <w:rPr>
          <w:rFonts w:cstheme="minorHAnsi"/>
          <w:iCs/>
        </w:rPr>
        <w:t xml:space="preserve">, for a line </w:t>
      </w:r>
    </w:p>
    <w:p w14:paraId="083AA972" w14:textId="15C533A7" w:rsidR="008359C0" w:rsidRDefault="008359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01" w:name="OLE_LINK79"/>
      <w:bookmarkStart w:id="102" w:name="OLE_LINK82"/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24"/>
        </w:rPr>
        <w:object w:dxaOrig="1260" w:dyaOrig="660" w14:anchorId="39ED1F73">
          <v:shape id="_x0000_i1456" type="#_x0000_t75" style="width:63pt;height:33pt" o:ole="">
            <v:imagedata r:id="rId596" o:title=""/>
          </v:shape>
          <o:OLEObject Type="Embed" ProgID="Equation.DSMT4" ShapeID="_x0000_i1456" DrawAspect="Content" ObjectID="_1537691555" r:id="rId597"/>
        </w:object>
      </w:r>
      <w:r w:rsidR="00F32E8C">
        <w:rPr>
          <w:rFonts w:cstheme="minorHAnsi"/>
          <w:iCs/>
        </w:rPr>
        <w:t>.</w:t>
      </w:r>
    </w:p>
    <w:p w14:paraId="0863D94A" w14:textId="069FDFCA" w:rsidR="00F32E8C" w:rsidRDefault="00F32E8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us</w:t>
      </w:r>
      <w:r w:rsidR="00944798">
        <w:rPr>
          <w:rFonts w:cstheme="minorHAnsi"/>
          <w:iCs/>
        </w:rPr>
        <w:t>,</w:t>
      </w:r>
      <w:r>
        <w:rPr>
          <w:rFonts w:cstheme="minorHAnsi"/>
          <w:iCs/>
        </w:rPr>
        <w:t xml:space="preserve"> we see that</w:t>
      </w:r>
      <w:r w:rsidR="00944798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the ratio </w:t>
      </w:r>
      <w:r w:rsidR="007D2BC2" w:rsidRPr="007D2BC2">
        <w:rPr>
          <w:rFonts w:cstheme="minorHAnsi"/>
          <w:iCs/>
          <w:position w:val="-20"/>
        </w:rPr>
        <w:object w:dxaOrig="740" w:dyaOrig="520" w14:anchorId="1D331781">
          <v:shape id="_x0000_i1460" type="#_x0000_t75" style="width:37pt;height:26pt" o:ole="">
            <v:imagedata r:id="rId598" o:title=""/>
          </v:shape>
          <o:OLEObject Type="Embed" ProgID="Equation.DSMT4" ShapeID="_x0000_i1460" DrawAspect="Content" ObjectID="_1537691556" r:id="rId599"/>
        </w:object>
      </w:r>
      <w:r>
        <w:rPr>
          <w:rFonts w:cstheme="minorHAnsi"/>
          <w:iCs/>
        </w:rPr>
        <w:t xml:space="preserve"> quantifies </w:t>
      </w:r>
      <w:r w:rsidR="00335334">
        <w:rPr>
          <w:rFonts w:cstheme="minorHAnsi"/>
          <w:iCs/>
        </w:rPr>
        <w:t>the tendency to curve away from the tangent line. Th</w:t>
      </w:r>
      <w:r w:rsidR="005B0605">
        <w:rPr>
          <w:rFonts w:cstheme="minorHAnsi"/>
          <w:iCs/>
        </w:rPr>
        <w:t>is</w:t>
      </w:r>
      <w:r w:rsidR="00335334">
        <w:rPr>
          <w:rFonts w:cstheme="minorHAnsi"/>
          <w:iCs/>
        </w:rPr>
        <w:t xml:space="preserve"> is the motivation for following definition.</w:t>
      </w:r>
    </w:p>
    <w:p w14:paraId="707DE132" w14:textId="77777777" w:rsidR="00335334" w:rsidRDefault="0033533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0E2B53F" w14:textId="71BCF901" w:rsidR="00A923D5" w:rsidRDefault="00A923D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be a point on a curve </w:t>
      </w:r>
      <w:r w:rsidR="007D2BC2" w:rsidRPr="007D2BC2">
        <w:rPr>
          <w:rFonts w:cstheme="minorHAnsi"/>
          <w:iCs/>
          <w:position w:val="-16"/>
        </w:rPr>
        <w:object w:dxaOrig="960" w:dyaOrig="440" w14:anchorId="2E9F16D8">
          <v:shape id="_x0000_i1464" type="#_x0000_t75" style="width:48pt;height:22pt" o:ole="">
            <v:imagedata r:id="rId600" o:title=""/>
          </v:shape>
          <o:OLEObject Type="Embed" ProgID="Equation.DSMT4" ShapeID="_x0000_i1464" DrawAspect="Content" ObjectID="_1537691557" r:id="rId601"/>
        </w:objec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a nearby point, </w:t>
      </w:r>
      <w:r w:rsidR="007D2BC2" w:rsidRPr="007D2BC2">
        <w:rPr>
          <w:rFonts w:cstheme="minorHAnsi"/>
          <w:iCs/>
          <w:position w:val="-8"/>
        </w:rPr>
        <w:object w:dxaOrig="1020" w:dyaOrig="420" w14:anchorId="4506D590">
          <v:shape id="_x0000_i1468" type="#_x0000_t75" style="width:51pt;height:21pt" o:ole="">
            <v:imagedata r:id="rId602" o:title=""/>
          </v:shape>
          <o:OLEObject Type="Embed" ProgID="Equation.DSMT4" ShapeID="_x0000_i1468" DrawAspect="Content" ObjectID="_1537691558" r:id="rId603"/>
        </w:object>
      </w:r>
      <w:r>
        <w:rPr>
          <w:rFonts w:cstheme="minorHAnsi"/>
          <w:iCs/>
        </w:rPr>
        <w:t>,</w:t>
      </w:r>
      <w:r w:rsidR="004C09CF">
        <w:rPr>
          <w:rFonts w:cstheme="minorHAnsi"/>
          <w:iCs/>
        </w:rPr>
        <w:t xml:space="preserve"> </w:t>
      </w:r>
      <w:r w:rsidR="007D2BC2" w:rsidRPr="007D2BC2">
        <w:rPr>
          <w:rFonts w:cstheme="minorHAnsi"/>
          <w:iCs/>
          <w:position w:val="-6"/>
        </w:rPr>
        <w:object w:dxaOrig="1580" w:dyaOrig="280" w14:anchorId="5670C716">
          <v:shape id="_x0000_i1472" type="#_x0000_t75" style="width:79pt;height:14pt" o:ole="">
            <v:imagedata r:id="rId604" o:title=""/>
          </v:shape>
          <o:OLEObject Type="Embed" ProgID="Equation.DSMT4" ShapeID="_x0000_i1472" DrawAspect="Content" ObjectID="_1537691559" r:id="rId605"/>
        </w:object>
      </w:r>
      <w:r w:rsidR="004C09CF">
        <w:rPr>
          <w:rFonts w:cstheme="minorHAnsi"/>
          <w:iCs/>
        </w:rPr>
        <w:t xml:space="preserve"> the directed tangents at </w:t>
      </w:r>
      <w:r w:rsidR="004C09CF">
        <w:rPr>
          <w:rFonts w:cstheme="minorHAnsi"/>
          <w:i/>
        </w:rPr>
        <w:t>P</w:t>
      </w:r>
      <w:r w:rsidR="004C09CF">
        <w:rPr>
          <w:rFonts w:cstheme="minorHAnsi"/>
          <w:iCs/>
        </w:rPr>
        <w:t xml:space="preserve"> and </w:t>
      </w:r>
      <w:r w:rsidR="004C09CF">
        <w:rPr>
          <w:rFonts w:cstheme="minorHAnsi"/>
          <w:i/>
        </w:rPr>
        <w:t>Q</w:t>
      </w:r>
      <w:r w:rsidR="004C09CF">
        <w:rPr>
          <w:rFonts w:cstheme="minorHAnsi"/>
          <w:iCs/>
        </w:rPr>
        <w:t xml:space="preserve">, respectively, and </w:t>
      </w:r>
      <w:r w:rsidR="004C09CF" w:rsidRPr="004C09CF">
        <w:rPr>
          <w:rFonts w:ascii="Symbol" w:hAnsi="Symbol" w:cstheme="minorHAnsi"/>
          <w:iCs/>
        </w:rPr>
        <w:t></w:t>
      </w:r>
      <w:r w:rsidR="004C09CF" w:rsidRPr="004C09CF">
        <w:rPr>
          <w:rFonts w:ascii="Symbol" w:hAnsi="Symbol" w:cstheme="minorHAnsi"/>
          <w:i/>
        </w:rPr>
        <w:t></w:t>
      </w:r>
      <w:r w:rsidR="004C09CF">
        <w:rPr>
          <w:rFonts w:cstheme="minorHAnsi"/>
          <w:iCs/>
        </w:rPr>
        <w:t xml:space="preserve"> the angle between 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 and 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 + </w:t>
      </w:r>
      <w:r w:rsidR="004C09CF" w:rsidRPr="004C09CF">
        <w:rPr>
          <w:rFonts w:ascii="Symbol" w:hAnsi="Symbol" w:cstheme="minorHAnsi"/>
          <w:iCs/>
        </w:rPr>
        <w:t>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. </w:t>
      </w:r>
      <w:r w:rsidR="004C09CF">
        <w:rPr>
          <w:rFonts w:cstheme="minorHAnsi"/>
          <w:b/>
          <w:bCs/>
          <w:iCs/>
        </w:rPr>
        <w:t xml:space="preserve">Curvature at </w:t>
      </w:r>
      <w:r w:rsidR="004C09CF">
        <w:rPr>
          <w:rFonts w:cstheme="minorHAnsi"/>
          <w:b/>
          <w:bCs/>
          <w:i/>
        </w:rPr>
        <w:t>P</w:t>
      </w:r>
      <w:r w:rsidR="004C09CF">
        <w:rPr>
          <w:rFonts w:cstheme="minorHAnsi"/>
          <w:b/>
          <w:bCs/>
          <w:iCs/>
        </w:rPr>
        <w:t xml:space="preserve"> </w:t>
      </w:r>
      <w:r w:rsidR="004C09CF">
        <w:rPr>
          <w:rFonts w:cstheme="minorHAnsi"/>
          <w:iCs/>
        </w:rPr>
        <w:t>is defined as</w:t>
      </w:r>
    </w:p>
    <w:p w14:paraId="7CE10275" w14:textId="4EFE42C4" w:rsidR="004C09CF" w:rsidRDefault="004C09C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32"/>
        </w:rPr>
        <w:object w:dxaOrig="2600" w:dyaOrig="760" w14:anchorId="4C369D34">
          <v:shape id="_x0000_i1476" type="#_x0000_t75" style="width:130pt;height:38pt" o:ole="">
            <v:imagedata r:id="rId606" o:title=""/>
          </v:shape>
          <o:OLEObject Type="Embed" ProgID="Equation.DSMT4" ShapeID="_x0000_i1476" DrawAspect="Content" ObjectID="_1537691560" r:id="rId607"/>
        </w:object>
      </w:r>
      <w:r w:rsidR="00455625">
        <w:rPr>
          <w:rFonts w:cstheme="minorHAnsi"/>
          <w:iCs/>
        </w:rPr>
        <w:t>.</w:t>
      </w:r>
      <w:r w:rsidR="00455625">
        <w:rPr>
          <w:rFonts w:cstheme="minorHAnsi"/>
          <w:iCs/>
        </w:rPr>
        <w:tab/>
        <w:t>(2.28)</w:t>
      </w:r>
    </w:p>
    <w:p w14:paraId="2D706329" w14:textId="7675E9BD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is the </w:t>
      </w:r>
      <w:r>
        <w:rPr>
          <w:rFonts w:cstheme="minorHAnsi"/>
          <w:b/>
          <w:bCs/>
          <w:iCs/>
        </w:rPr>
        <w:t>radius of curvature</w:t>
      </w:r>
      <w:r>
        <w:rPr>
          <w:rFonts w:cstheme="minorHAnsi"/>
          <w:iCs/>
        </w:rPr>
        <w:t>.</w:t>
      </w:r>
      <w:r w:rsidR="00AF0A9C">
        <w:rPr>
          <w:rFonts w:cstheme="minorHAnsi"/>
          <w:iCs/>
        </w:rPr>
        <w:t xml:space="preserve"> Of course, </w:t>
      </w:r>
      <w:r w:rsidR="007D2BC2" w:rsidRPr="007D2BC2">
        <w:rPr>
          <w:rFonts w:cstheme="minorHAnsi"/>
          <w:iCs/>
          <w:position w:val="-4"/>
        </w:rPr>
        <w:object w:dxaOrig="3620" w:dyaOrig="260" w14:anchorId="016038EA">
          <v:shape id="_x0000_i1480" type="#_x0000_t75" style="width:181pt;height:13pt" o:ole="">
            <v:imagedata r:id="rId608" o:title=""/>
          </v:shape>
          <o:OLEObject Type="Embed" ProgID="Equation.DSMT4" ShapeID="_x0000_i1480" DrawAspect="Content" ObjectID="_1537691561" r:id="rId609"/>
        </w:object>
      </w:r>
      <w:r w:rsidR="00AF0A9C">
        <w:rPr>
          <w:rFonts w:cstheme="minorHAnsi"/>
          <w:iCs/>
        </w:rPr>
        <w:t>.</w:t>
      </w:r>
    </w:p>
    <w:p w14:paraId="2F9774B0" w14:textId="606450BD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37A4379" w14:textId="6DADAC32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</w:t>
      </w:r>
      <w:r w:rsidR="00417089">
        <w:rPr>
          <w:rFonts w:cstheme="minorHAnsi"/>
          <w:iCs/>
        </w:rPr>
        <w:t xml:space="preserve"> </w:t>
      </w:r>
      <w:r w:rsidR="007D2BC2" w:rsidRPr="007D2BC2">
        <w:rPr>
          <w:rFonts w:cstheme="minorHAnsi"/>
          <w:iCs/>
          <w:position w:val="-30"/>
        </w:rPr>
        <w:object w:dxaOrig="1720" w:dyaOrig="780" w14:anchorId="79E05F7F">
          <v:shape id="_x0000_i1483" type="#_x0000_t75" style="width:86pt;height:39pt" o:ole="">
            <v:imagedata r:id="rId610" o:title=""/>
          </v:shape>
          <o:OLEObject Type="Embed" ProgID="Equation.DSMT4" ShapeID="_x0000_i1483" DrawAspect="Content" ObjectID="_1537691562" r:id="rId611"/>
        </w:object>
      </w:r>
      <w:r>
        <w:rPr>
          <w:rFonts w:cstheme="minorHAnsi"/>
          <w:iCs/>
        </w:rPr>
        <w:tab/>
        <w:t>(2.29)</w:t>
      </w:r>
    </w:p>
    <w:p w14:paraId="3AD6B88A" w14:textId="77777777" w:rsidR="00C21A1F" w:rsidRDefault="00C21A1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E33B0CE" w14:textId="6F30F09B" w:rsidR="00455625" w:rsidRDefault="002529B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</w:t>
      </w:r>
      <w:r w:rsidR="0012770C">
        <w:rPr>
          <w:rFonts w:cstheme="minorHAnsi"/>
          <w:iCs/>
        </w:rPr>
        <w:t xml:space="preserve">Since 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and 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+ </w:t>
      </w:r>
      <w:r w:rsidR="0012770C" w:rsidRPr="0012770C">
        <w:rPr>
          <w:rFonts w:ascii="Symbol" w:hAnsi="Symbol" w:cstheme="minorHAnsi"/>
          <w:iCs/>
        </w:rPr>
        <w:t>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are unit vectors, </w:t>
      </w:r>
    </w:p>
    <w:p w14:paraId="438B5A7A" w14:textId="57C46BD6" w:rsidR="0012770C" w:rsidRDefault="007D2BC2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5840" w:dyaOrig="480" w14:anchorId="4FF410CD">
          <v:shape id="_x0000_i1486" type="#_x0000_t75" style="width:292pt;height:24pt" o:ole="">
            <v:imagedata r:id="rId612" o:title=""/>
          </v:shape>
          <o:OLEObject Type="Embed" ProgID="Equation.DSMT4" ShapeID="_x0000_i1486" DrawAspect="Content" ObjectID="_1537691563" r:id="rId613"/>
        </w:object>
      </w:r>
    </w:p>
    <w:p w14:paraId="6E4CE296" w14:textId="2A2FCB2B" w:rsidR="0037592C" w:rsidRDefault="007D2BC2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5260" w:dyaOrig="480" w14:anchorId="17728E29">
          <v:shape id="_x0000_i1490" type="#_x0000_t75" style="width:263pt;height:24pt" o:ole="">
            <v:imagedata r:id="rId614" o:title=""/>
          </v:shape>
          <o:OLEObject Type="Embed" ProgID="Equation.DSMT4" ShapeID="_x0000_i1490" DrawAspect="Content" ObjectID="_1537691564" r:id="rId615"/>
        </w:object>
      </w:r>
    </w:p>
    <w:p w14:paraId="55B69ED5" w14:textId="34AE8E37" w:rsidR="00CD1353" w:rsidRDefault="007D2BC2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58"/>
        </w:rPr>
        <w:object w:dxaOrig="6340" w:dyaOrig="1280" w14:anchorId="5AF2491B">
          <v:shape id="_x0000_i1494" type="#_x0000_t75" style="width:317pt;height:64pt" o:ole="">
            <v:imagedata r:id="rId616" o:title=""/>
          </v:shape>
          <o:OLEObject Type="Embed" ProgID="Equation.DSMT4" ShapeID="_x0000_i1494" DrawAspect="Content" ObjectID="_1537691565" r:id="rId617"/>
        </w:object>
      </w:r>
    </w:p>
    <w:p w14:paraId="0486D592" w14:textId="3182611A" w:rsidR="00BC23CF" w:rsidRDefault="007D2BC2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42"/>
        </w:rPr>
        <w:object w:dxaOrig="7680" w:dyaOrig="960" w14:anchorId="7D268955">
          <v:shape id="_x0000_i1927" type="#_x0000_t75" style="width:384pt;height:48pt" o:ole="">
            <v:imagedata r:id="rId618" o:title=""/>
          </v:shape>
          <o:OLEObject Type="Embed" ProgID="Equation.DSMT4" ShapeID="_x0000_i1927" DrawAspect="Content" ObjectID="_1537691566" r:id="rId619"/>
        </w:object>
      </w:r>
    </w:p>
    <w:p w14:paraId="578F9808" w14:textId="69A52C6C" w:rsidR="00186C94" w:rsidRDefault="00BC1936" w:rsidP="00BC193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03" w:name="OLE_LINK88"/>
      <w:bookmarkStart w:id="104" w:name="OLE_LINK89"/>
      <w:bookmarkEnd w:id="73"/>
      <w:bookmarkEnd w:id="74"/>
      <w:r>
        <w:rPr>
          <w:rFonts w:cstheme="minorHAnsi"/>
          <w:iCs/>
        </w:rPr>
        <w:tab/>
      </w:r>
      <w:r w:rsidR="00186C94">
        <w:rPr>
          <w:rFonts w:cstheme="minorHAnsi"/>
          <w:iCs/>
        </w:rPr>
        <w:t xml:space="preserve">By L'Hospital's Rule, </w:t>
      </w:r>
      <w:r w:rsidR="007D2BC2" w:rsidRPr="007D2BC2">
        <w:rPr>
          <w:rFonts w:cstheme="minorHAnsi"/>
          <w:iCs/>
          <w:position w:val="-42"/>
        </w:rPr>
        <w:object w:dxaOrig="3620" w:dyaOrig="900" w14:anchorId="4FDCF5F1">
          <v:shape id="_x0000_i2789" type="#_x0000_t75" style="width:181pt;height:45pt" o:ole="">
            <v:imagedata r:id="rId620" o:title=""/>
          </v:shape>
          <o:OLEObject Type="Embed" ProgID="Equation.DSMT4" ShapeID="_x0000_i2789" DrawAspect="Content" ObjectID="_1537691567" r:id="rId621"/>
        </w:object>
      </w:r>
      <w:r w:rsidR="00186C94">
        <w:rPr>
          <w:rFonts w:cstheme="minorHAnsi"/>
          <w:iCs/>
        </w:rPr>
        <w:t>.</w:t>
      </w:r>
      <w:r w:rsidR="00C64FFA">
        <w:rPr>
          <w:rFonts w:cstheme="minorHAnsi"/>
          <w:iCs/>
        </w:rPr>
        <w:t xml:space="preserve"> So,</w:t>
      </w:r>
    </w:p>
    <w:p w14:paraId="60515C67" w14:textId="4228F193" w:rsidR="00C64FFA" w:rsidRDefault="007D2BC2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46"/>
        </w:rPr>
        <w:object w:dxaOrig="8360" w:dyaOrig="1040" w14:anchorId="439EAD8A">
          <v:shape id="_x0000_i2792" type="#_x0000_t75" style="width:418pt;height:52pt" o:ole="">
            <v:imagedata r:id="rId622" o:title=""/>
          </v:shape>
          <o:OLEObject Type="Embed" ProgID="Equation.DSMT4" ShapeID="_x0000_i2792" DrawAspect="Content" ObjectID="_1537691568" r:id="rId623"/>
        </w:object>
      </w:r>
      <w:r w:rsidR="00C64FFA">
        <w:rPr>
          <w:rFonts w:cstheme="minorHAnsi"/>
          <w:iCs/>
        </w:rPr>
        <w:t xml:space="preserve"> </w:t>
      </w:r>
    </w:p>
    <w:p w14:paraId="69E6BD23" w14:textId="6A60161D" w:rsidR="00C64FFA" w:rsidRPr="008B651A" w:rsidRDefault="00C64FFA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iCs/>
        </w:rPr>
        <w:t xml:space="preserve">Thus, </w:t>
      </w:r>
      <w:r w:rsidR="007D2BC2" w:rsidRPr="007D2BC2">
        <w:rPr>
          <w:rFonts w:cstheme="minorHAnsi"/>
          <w:iCs/>
          <w:position w:val="-32"/>
        </w:rPr>
        <w:object w:dxaOrig="2040" w:dyaOrig="760" w14:anchorId="0C455195">
          <v:shape id="_x0000_i2796" type="#_x0000_t75" style="width:102pt;height:38pt" o:ole="">
            <v:imagedata r:id="rId624" o:title=""/>
          </v:shape>
          <o:OLEObject Type="Embed" ProgID="Equation.DSMT4" ShapeID="_x0000_i2796" DrawAspect="Content" ObjectID="_1537691569" r:id="rId625"/>
        </w:object>
      </w:r>
      <w:r>
        <w:rPr>
          <w:rFonts w:cstheme="minorHAnsi"/>
          <w:iCs/>
        </w:rPr>
        <w:t xml:space="preserve">       </w:t>
      </w:r>
      <w:bookmarkStart w:id="105" w:name="_Hlk51865033"/>
      <w:bookmarkStart w:id="106" w:name="OLE_LINK49"/>
      <w:r w:rsidR="00D036AE">
        <w:rPr>
          <w:rFonts w:ascii="Cambria Math" w:hAnsi="Cambria Math"/>
        </w:rPr>
        <w:t>∎</w:t>
      </w:r>
      <w:bookmarkEnd w:id="105"/>
      <w:bookmarkEnd w:id="106"/>
    </w:p>
    <w:p w14:paraId="12B3ACE2" w14:textId="65DD9666" w:rsidR="004C6FB7" w:rsidRPr="001C4F1C" w:rsidRDefault="004C6FB7" w:rsidP="004C6FB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Equation (2.28) specifies that </w:t>
      </w:r>
      <w:r w:rsidR="007D2BC2" w:rsidRPr="007D2BC2">
        <w:rPr>
          <w:rFonts w:cstheme="minorHAnsi"/>
          <w:iCs/>
          <w:position w:val="-32"/>
        </w:rPr>
        <w:object w:dxaOrig="1000" w:dyaOrig="760" w14:anchorId="13094CAD">
          <v:shape id="_x0000_i2800" type="#_x0000_t75" style="width:50pt;height:38pt" o:ole="">
            <v:imagedata r:id="rId626" o:title=""/>
          </v:shape>
          <o:OLEObject Type="Embed" ProgID="Equation.DSMT4" ShapeID="_x0000_i2800" DrawAspect="Content" ObjectID="_1537691570" r:id="rId627"/>
        </w:object>
      </w:r>
      <w:r>
        <w:rPr>
          <w:rFonts w:cstheme="minorHAnsi"/>
          <w:iCs/>
        </w:rPr>
        <w:t xml:space="preserve">. Equation (2.29) shows that </w:t>
      </w:r>
      <w:r w:rsidR="007D2BC2" w:rsidRPr="007D2BC2">
        <w:rPr>
          <w:rFonts w:cstheme="minorHAnsi"/>
          <w:iCs/>
          <w:position w:val="-32"/>
        </w:rPr>
        <w:object w:dxaOrig="1140" w:dyaOrig="760" w14:anchorId="31FD0749">
          <v:shape id="_x0000_i2804" type="#_x0000_t75" style="width:57pt;height:38pt" o:ole="">
            <v:imagedata r:id="rId628" o:title=""/>
          </v:shape>
          <o:OLEObject Type="Embed" ProgID="Equation.DSMT4" ShapeID="_x0000_i2804" DrawAspect="Content" ObjectID="_1537691571" r:id="rId629"/>
        </w:object>
      </w:r>
      <w:r>
        <w:rPr>
          <w:rFonts w:cstheme="minorHAnsi"/>
          <w:iCs/>
        </w:rPr>
        <w:t xml:space="preserve">. Thus, </w:t>
      </w:r>
      <w:r w:rsidR="007D2BC2" w:rsidRPr="007D2BC2">
        <w:rPr>
          <w:rFonts w:cstheme="minorHAnsi"/>
          <w:iCs/>
          <w:position w:val="-16"/>
        </w:rPr>
        <w:object w:dxaOrig="1440" w:dyaOrig="440" w14:anchorId="0415FBDC">
          <v:shape id="_x0000_i2807" type="#_x0000_t75" style="width:1in;height:22pt" o:ole="">
            <v:imagedata r:id="rId630" o:title=""/>
          </v:shape>
          <o:OLEObject Type="Embed" ProgID="Equation.DSMT4" ShapeID="_x0000_i2807" DrawAspect="Content" ObjectID="_1537691572" r:id="rId631"/>
        </w:object>
      </w:r>
      <w:r w:rsidR="00E82408">
        <w:rPr>
          <w:rFonts w:cstheme="minorHAnsi"/>
          <w:iCs/>
        </w:rPr>
        <w:t xml:space="preserve">, which can be </w:t>
      </w:r>
      <w:r w:rsidR="00B10873">
        <w:rPr>
          <w:rFonts w:cstheme="minorHAnsi"/>
          <w:iCs/>
        </w:rPr>
        <w:t>inferred from</w:t>
      </w:r>
      <w:r w:rsidR="00E82408">
        <w:rPr>
          <w:rFonts w:cstheme="minorHAnsi"/>
          <w:iCs/>
        </w:rPr>
        <w:t xml:space="preserve"> the figure</w:t>
      </w:r>
      <w:r w:rsidR="00B10873">
        <w:rPr>
          <w:rFonts w:cstheme="minorHAnsi"/>
          <w:iCs/>
        </w:rPr>
        <w:t xml:space="preserve"> above since </w:t>
      </w:r>
      <w:r w:rsidR="007D2BC2" w:rsidRPr="007D2BC2">
        <w:rPr>
          <w:rFonts w:cstheme="minorHAnsi"/>
          <w:iCs/>
          <w:position w:val="-16"/>
        </w:rPr>
        <w:object w:dxaOrig="1600" w:dyaOrig="440" w14:anchorId="006134A6">
          <v:shape id="_x0000_i2811" type="#_x0000_t75" style="width:80pt;height:22pt" o:ole="">
            <v:imagedata r:id="rId632" o:title=""/>
          </v:shape>
          <o:OLEObject Type="Embed" ProgID="Equation.DSMT4" ShapeID="_x0000_i2811" DrawAspect="Content" ObjectID="_1537691573" r:id="rId633"/>
        </w:object>
      </w:r>
      <w:r w:rsidR="00E82408">
        <w:rPr>
          <w:rFonts w:cstheme="minorHAnsi"/>
          <w:iCs/>
        </w:rPr>
        <w:t>.</w:t>
      </w:r>
      <w:r w:rsidR="001C4F1C">
        <w:rPr>
          <w:rFonts w:cstheme="minorHAnsi"/>
          <w:iCs/>
        </w:rPr>
        <w:t xml:space="preserve"> More geometrically, the rate of change of the normal </w:t>
      </w:r>
      <w:r w:rsidR="001C4F1C" w:rsidRPr="001C4F1C">
        <w:rPr>
          <w:rFonts w:ascii="Symbol" w:hAnsi="Symbol" w:cstheme="minorHAnsi"/>
          <w:b/>
          <w:bCs/>
          <w:i/>
        </w:rPr>
        <w:t></w:t>
      </w:r>
      <w:r w:rsidR="001C4F1C">
        <w:rPr>
          <w:rFonts w:cstheme="minorHAnsi"/>
          <w:iCs/>
        </w:rPr>
        <w:t xml:space="preserve"> </w:t>
      </w:r>
      <w:r w:rsidR="00A1116D">
        <w:rPr>
          <w:rFonts w:cstheme="minorHAnsi"/>
          <w:iCs/>
        </w:rPr>
        <w:t xml:space="preserve"> </w:t>
      </w:r>
      <w:r w:rsidR="001C4F1C">
        <w:rPr>
          <w:rFonts w:cstheme="minorHAnsi"/>
          <w:iCs/>
        </w:rPr>
        <w:t>is another representation of curvature, the tendency to curve away from the tangent line.</w:t>
      </w:r>
    </w:p>
    <w:p w14:paraId="7A4B4273" w14:textId="77777777" w:rsidR="00E82408" w:rsidRDefault="00E82408" w:rsidP="004C6FB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A614331" w14:textId="6DDF3758" w:rsidR="00994112" w:rsidRDefault="00994112" w:rsidP="00204FF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Let </w:t>
      </w:r>
      <w:r w:rsidR="007D2BC2" w:rsidRPr="007D2BC2">
        <w:rPr>
          <w:rFonts w:cstheme="minorHAnsi"/>
          <w:iCs/>
          <w:position w:val="-16"/>
        </w:rPr>
        <w:object w:dxaOrig="960" w:dyaOrig="440" w14:anchorId="21D22F93">
          <v:shape id="_x0000_i2814" type="#_x0000_t75" style="width:48pt;height:22pt" o:ole="">
            <v:imagedata r:id="rId634" o:title=""/>
          </v:shape>
          <o:OLEObject Type="Embed" ProgID="Equation.DSMT4" ShapeID="_x0000_i2814" DrawAspect="Content" ObjectID="_1537691574" r:id="rId635"/>
        </w:object>
      </w:r>
      <w:r>
        <w:rPr>
          <w:rFonts w:cstheme="minorHAnsi"/>
          <w:iCs/>
        </w:rPr>
        <w:t xml:space="preserve"> be a curve. Then the curvature at a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</w:t>
      </w:r>
      <w:r w:rsidR="00F75695">
        <w:rPr>
          <w:rFonts w:cstheme="minorHAnsi"/>
          <w:iCs/>
        </w:rPr>
        <w:t xml:space="preserve">= </w:t>
      </w:r>
      <w:r w:rsidR="00F75695">
        <w:rPr>
          <w:rFonts w:cstheme="minorHAnsi"/>
          <w:b/>
          <w:bCs/>
          <w:i/>
        </w:rPr>
        <w:t>x</w:t>
      </w:r>
      <w:r w:rsidR="00F75695">
        <w:rPr>
          <w:rFonts w:cstheme="minorHAnsi"/>
          <w:iCs/>
        </w:rPr>
        <w:t>(</w:t>
      </w:r>
      <w:r w:rsidR="00F75695">
        <w:rPr>
          <w:rFonts w:cstheme="minorHAnsi"/>
          <w:i/>
        </w:rPr>
        <w:t>t</w:t>
      </w:r>
      <w:r w:rsidR="00F75695">
        <w:rPr>
          <w:rFonts w:cstheme="minorHAnsi"/>
          <w:iCs/>
        </w:rPr>
        <w:t xml:space="preserve">) </w:t>
      </w:r>
      <w:r>
        <w:rPr>
          <w:rFonts w:cstheme="minorHAnsi"/>
          <w:iCs/>
        </w:rPr>
        <w:t xml:space="preserve">is zero if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singular.</w:t>
      </w:r>
    </w:p>
    <w:p w14:paraId="5EC2EB7A" w14:textId="77777777" w:rsidR="008B3CBA" w:rsidRDefault="008B3CBA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</w:p>
    <w:p w14:paraId="364D4272" w14:textId="048E1CAE" w:rsidR="00994112" w:rsidRDefault="00994112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</w:t>
      </w:r>
      <w:r>
        <w:rPr>
          <w:rFonts w:cstheme="minorHAnsi"/>
          <w:b/>
          <w:bCs/>
          <w:i/>
        </w:rPr>
        <w:t>x</w:t>
      </w:r>
      <w:r w:rsidR="00F75695">
        <w:rPr>
          <w:rFonts w:cstheme="minorHAnsi"/>
          <w:iCs/>
        </w:rPr>
        <w:t>(</w:t>
      </w:r>
      <w:r w:rsidR="00F75695">
        <w:rPr>
          <w:rFonts w:cstheme="minorHAnsi"/>
          <w:i/>
        </w:rPr>
        <w:t>t</w:t>
      </w:r>
      <w:r w:rsidR="00F75695">
        <w:rPr>
          <w:rFonts w:cstheme="minorHAnsi"/>
          <w:iCs/>
        </w:rPr>
        <w:t>)</w:t>
      </w:r>
      <w:r>
        <w:rPr>
          <w:rFonts w:cstheme="minorHAnsi"/>
          <w:iCs/>
        </w:rPr>
        <w:t xml:space="preserve"> is singular</w:t>
      </w:r>
      <w:bookmarkStart w:id="107" w:name="_Hlk52021100"/>
      <w:bookmarkStart w:id="108" w:name="OLE_LINK41"/>
      <w:r w:rsidR="00F31B64">
        <w:rPr>
          <w:rFonts w:cstheme="minorHAnsi"/>
          <w:iCs/>
        </w:rPr>
        <w:tab/>
      </w:r>
      <w:bookmarkEnd w:id="107"/>
      <w:bookmarkEnd w:id="108"/>
      <w:r w:rsidR="007D2BC2" w:rsidRPr="007D2BC2">
        <w:rPr>
          <w:rFonts w:cstheme="minorHAnsi"/>
          <w:iCs/>
          <w:position w:val="-40"/>
        </w:rPr>
        <w:object w:dxaOrig="8020" w:dyaOrig="900" w14:anchorId="7388F0BF">
          <v:shape id="_x0000_i2817" type="#_x0000_t75" style="width:401pt;height:45pt" o:ole="">
            <v:imagedata r:id="rId636" o:title=""/>
          </v:shape>
          <o:OLEObject Type="Embed" ProgID="Equation.DSMT4" ShapeID="_x0000_i2817" DrawAspect="Content" ObjectID="_1537691575" r:id="rId637"/>
        </w:object>
      </w:r>
      <w:r>
        <w:rPr>
          <w:rFonts w:cstheme="minorHAnsi"/>
          <w:iCs/>
        </w:rPr>
        <w:t xml:space="preserve"> </w:t>
      </w:r>
    </w:p>
    <w:p w14:paraId="06F3E478" w14:textId="014F55BF" w:rsidR="00F31B64" w:rsidRDefault="00F31B64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 w:rsidR="007D2BC2" w:rsidRPr="007D2BC2">
        <w:rPr>
          <w:rFonts w:cstheme="minorHAnsi"/>
          <w:iCs/>
          <w:noProof/>
          <w:position w:val="-18"/>
        </w:rPr>
        <w:object w:dxaOrig="5460" w:dyaOrig="660" w14:anchorId="6A07C456">
          <v:shape id="_x0000_i2821" type="#_x0000_t75" style="width:273pt;height:33pt" o:ole="">
            <v:imagedata r:id="rId638" o:title=""/>
          </v:shape>
          <o:OLEObject Type="Embed" ProgID="Equation.DSMT4" ShapeID="_x0000_i2821" DrawAspect="Content" ObjectID="_1537691576" r:id="rId639"/>
        </w:object>
      </w:r>
    </w:p>
    <w:p w14:paraId="41D23A8A" w14:textId="574FD6C2" w:rsidR="003206AA" w:rsidRDefault="00F31B64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 w:rsidR="007D2BC2" w:rsidRPr="007D2BC2">
        <w:rPr>
          <w:rFonts w:cstheme="minorHAnsi"/>
          <w:iCs/>
          <w:noProof/>
          <w:position w:val="-20"/>
        </w:rPr>
        <w:object w:dxaOrig="5540" w:dyaOrig="620" w14:anchorId="5A0EF8FE">
          <v:shape id="_x0000_i2824" type="#_x0000_t75" style="width:277pt;height:31pt" o:ole="">
            <v:imagedata r:id="rId640" o:title=""/>
          </v:shape>
          <o:OLEObject Type="Embed" ProgID="Equation.DSMT4" ShapeID="_x0000_i2824" DrawAspect="Content" ObjectID="_1537691577" r:id="rId641"/>
        </w:object>
      </w:r>
      <w:r w:rsidR="00D036AE">
        <w:rPr>
          <w:rFonts w:cstheme="minorHAnsi"/>
          <w:iCs/>
        </w:rPr>
        <w:t xml:space="preserve">        </w:t>
      </w:r>
      <w:r w:rsidR="00D036AE">
        <w:rPr>
          <w:rFonts w:ascii="Cambria Math" w:hAnsi="Cambria Math"/>
        </w:rPr>
        <w:t>∎</w:t>
      </w:r>
      <w:r w:rsidR="00D036AE">
        <w:rPr>
          <w:rFonts w:cstheme="minorHAnsi"/>
          <w:iCs/>
        </w:rPr>
        <w:t xml:space="preserve"> </w:t>
      </w:r>
    </w:p>
    <w:p w14:paraId="27A206FC" w14:textId="0DF2BE34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4777D66" w14:textId="774EEC9C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 16.1</w:t>
      </w:r>
      <w:r>
        <w:rPr>
          <w:rFonts w:cstheme="minorHAnsi"/>
          <w:iCs/>
        </w:rPr>
        <w:t xml:space="preserve">  A curve has curvature zero everywhere iff it is a straight line</w:t>
      </w:r>
    </w:p>
    <w:p w14:paraId="29D81934" w14:textId="624BB588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D8013DA" w14:textId="3486DCBF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From Theorem 13.1, a curve is a straight line iff </w:t>
      </w:r>
      <w:r w:rsidR="007D2BC2" w:rsidRPr="007D2BC2">
        <w:rPr>
          <w:rFonts w:cstheme="minorHAnsi"/>
          <w:iCs/>
          <w:position w:val="-16"/>
        </w:rPr>
        <w:object w:dxaOrig="1740" w:dyaOrig="440" w14:anchorId="2C0F3FE0">
          <v:shape id="_x0000_i2828" type="#_x0000_t75" style="width:87pt;height:22pt" o:ole="">
            <v:imagedata r:id="rId642" o:title=""/>
          </v:shape>
          <o:OLEObject Type="Embed" ProgID="Equation.DSMT4" ShapeID="_x0000_i2828" DrawAspect="Content" ObjectID="_1537691578" r:id="rId643"/>
        </w:object>
      </w:r>
      <w:r>
        <w:rPr>
          <w:rFonts w:cstheme="minorHAnsi"/>
          <w:iCs/>
        </w:rPr>
        <w:t xml:space="preserve"> for all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. That means that every point is singular. By the prior theorem, the curvature at each point is zero.  </w:t>
      </w:r>
      <w:r>
        <w:rPr>
          <w:rFonts w:ascii="Cambria Math" w:hAnsi="Cambria Math"/>
        </w:rPr>
        <w:t>∎</w:t>
      </w:r>
      <w:r>
        <w:rPr>
          <w:rFonts w:cstheme="minorHAnsi"/>
          <w:iCs/>
        </w:rPr>
        <w:t xml:space="preserve"> </w:t>
      </w:r>
    </w:p>
    <w:p w14:paraId="29F09F33" w14:textId="0F181F81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B7D3F47" w14:textId="4A004280" w:rsidR="0048415D" w:rsidRDefault="009B6FC5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Let </w:t>
      </w:r>
      <w:r w:rsidR="007D2BC2" w:rsidRPr="007D2BC2">
        <w:rPr>
          <w:rFonts w:cstheme="minorHAnsi"/>
          <w:iCs/>
          <w:position w:val="-16"/>
        </w:rPr>
        <w:object w:dxaOrig="960" w:dyaOrig="440" w14:anchorId="502D6BCE">
          <v:shape id="_x0000_i2832" type="#_x0000_t75" style="width:48pt;height:22pt" o:ole="">
            <v:imagedata r:id="rId644" o:title=""/>
          </v:shape>
          <o:OLEObject Type="Embed" ProgID="Equation.DSMT4" ShapeID="_x0000_i2832" DrawAspect="Content" ObjectID="_1537691579" r:id="rId645"/>
        </w:object>
      </w:r>
      <w:r>
        <w:rPr>
          <w:rFonts w:cstheme="minorHAnsi"/>
          <w:iCs/>
        </w:rPr>
        <w:t xml:space="preserve"> be a nonlinear curve. At a regular point of the curve,</w:t>
      </w:r>
    </w:p>
    <w:p w14:paraId="0D28C0C6" w14:textId="54BDFC43" w:rsidR="009B6FC5" w:rsidRDefault="009B6FC5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24"/>
        </w:rPr>
        <w:object w:dxaOrig="940" w:dyaOrig="660" w14:anchorId="00AF3346">
          <v:shape id="_x0000_i2835" type="#_x0000_t75" style="width:47pt;height:33pt" o:ole="">
            <v:imagedata r:id="rId646" o:title=""/>
          </v:shape>
          <o:OLEObject Type="Embed" ProgID="Equation.DSMT4" ShapeID="_x0000_i2835" DrawAspect="Content" ObjectID="_1537691580" r:id="rId647"/>
        </w:object>
      </w:r>
      <w:r w:rsidR="00C66A61">
        <w:rPr>
          <w:rFonts w:cstheme="minorHAnsi"/>
          <w:iCs/>
        </w:rPr>
        <w:t>.</w:t>
      </w:r>
      <w:r>
        <w:rPr>
          <w:rFonts w:cstheme="minorHAnsi"/>
          <w:iCs/>
        </w:rPr>
        <w:tab/>
        <w:t>(2.30)</w:t>
      </w:r>
    </w:p>
    <w:p w14:paraId="5C07D905" w14:textId="189E077E" w:rsidR="00885B4E" w:rsidRPr="00383EA4" w:rsidRDefault="009B6FC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</w:t>
      </w:r>
      <w:r w:rsidR="007D2BC2" w:rsidRPr="007D2BC2">
        <w:rPr>
          <w:rFonts w:cstheme="minorHAnsi"/>
          <w:iCs/>
          <w:position w:val="-56"/>
        </w:rPr>
        <w:object w:dxaOrig="4980" w:dyaOrig="1000" w14:anchorId="51099649">
          <v:shape id="_x0000_i2839" type="#_x0000_t75" style="width:249pt;height:50pt" o:ole="">
            <v:imagedata r:id="rId648" o:title=""/>
          </v:shape>
          <o:OLEObject Type="Embed" ProgID="Equation.DSMT4" ShapeID="_x0000_i2839" DrawAspect="Content" ObjectID="_1537691581" r:id="rId649"/>
        </w:object>
      </w:r>
      <w:r>
        <w:rPr>
          <w:rFonts w:cstheme="minorHAnsi"/>
          <w:iCs/>
        </w:rPr>
        <w:t xml:space="preserve">    </w:t>
      </w:r>
      <w:r>
        <w:rPr>
          <w:rFonts w:ascii="Cambria Math" w:hAnsi="Cambria Math"/>
        </w:rPr>
        <w:t>∎</w:t>
      </w:r>
      <w:r>
        <w:rPr>
          <w:rFonts w:cstheme="minorHAnsi"/>
          <w:iCs/>
        </w:rPr>
        <w:t xml:space="preserve"> </w:t>
      </w:r>
    </w:p>
    <w:p w14:paraId="10202677" w14:textId="47645C09" w:rsidR="00F850BD" w:rsidRDefault="00885B4E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Corollary</w:t>
      </w:r>
      <w:r>
        <w:rPr>
          <w:rFonts w:cstheme="minorHAnsi"/>
          <w:iCs/>
        </w:rPr>
        <w:t xml:space="preserve">  At a regular point of a curve, </w:t>
      </w:r>
      <w:r w:rsidR="007D2BC2" w:rsidRPr="007D2BC2">
        <w:rPr>
          <w:rFonts w:cstheme="minorHAnsi"/>
          <w:iCs/>
          <w:position w:val="-24"/>
        </w:rPr>
        <w:object w:dxaOrig="980" w:dyaOrig="720" w14:anchorId="480E50A1">
          <v:shape id="_x0000_i2843" type="#_x0000_t75" style="width:49pt;height:36pt" o:ole="">
            <v:imagedata r:id="rId650" o:title=""/>
          </v:shape>
          <o:OLEObject Type="Embed" ProgID="Equation.DSMT4" ShapeID="_x0000_i2843" DrawAspect="Content" ObjectID="_1537691582" r:id="rId651"/>
        </w:object>
      </w:r>
      <w:r>
        <w:rPr>
          <w:rFonts w:cstheme="minorHAnsi"/>
          <w:iCs/>
        </w:rPr>
        <w:t>.</w:t>
      </w:r>
    </w:p>
    <w:p w14:paraId="35452A01" w14:textId="1BD9674A" w:rsidR="00885B4E" w:rsidRDefault="00885B4E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From (2.29).  </w:t>
      </w:r>
      <w:r w:rsidR="007D2BC2" w:rsidRPr="007D2BC2">
        <w:rPr>
          <w:rFonts w:cstheme="minorHAnsi"/>
          <w:iCs/>
          <w:position w:val="-16"/>
        </w:rPr>
        <w:object w:dxaOrig="1100" w:dyaOrig="440" w14:anchorId="4A93C58C">
          <v:shape id="_x0000_i2847" type="#_x0000_t75" style="width:55pt;height:22pt" o:ole="">
            <v:imagedata r:id="rId652" o:title=""/>
          </v:shape>
          <o:OLEObject Type="Embed" ProgID="Equation.DSMT4" ShapeID="_x0000_i2847" DrawAspect="Content" ObjectID="_1537691583" r:id="rId653"/>
        </w:object>
      </w:r>
      <w:r>
        <w:rPr>
          <w:rFonts w:cstheme="minorHAnsi"/>
          <w:iCs/>
        </w:rPr>
        <w:t xml:space="preserve">     </w:t>
      </w:r>
      <w:bookmarkStart w:id="109" w:name="_Hlk51939117"/>
      <w:bookmarkStart w:id="110" w:name="OLE_LINK37"/>
      <w:r>
        <w:rPr>
          <w:rFonts w:ascii="Cambria Math" w:hAnsi="Cambria Math"/>
        </w:rPr>
        <w:t>∎</w:t>
      </w:r>
      <w:bookmarkEnd w:id="109"/>
      <w:bookmarkEnd w:id="110"/>
      <w:r>
        <w:rPr>
          <w:rFonts w:cstheme="minorHAnsi"/>
          <w:iCs/>
        </w:rPr>
        <w:t xml:space="preserve"> </w:t>
      </w:r>
    </w:p>
    <w:p w14:paraId="3F8F8ED6" w14:textId="23EAE4BD" w:rsidR="00F850BD" w:rsidRDefault="00885B4E" w:rsidP="00F75695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  <w:r>
        <w:rPr>
          <w:rFonts w:cstheme="minorHAnsi"/>
          <w:iCs/>
        </w:rPr>
        <w:t xml:space="preserve">We are now in a position to identify the circle that has maximum contact at a regular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 of a curve. Any circle that has </w:t>
      </w:r>
      <w:r>
        <w:rPr>
          <w:rFonts w:cstheme="minorHAnsi"/>
          <w:b/>
          <w:bCs/>
          <w:i/>
        </w:rPr>
        <w:t>x</w:t>
      </w:r>
      <w:r w:rsidR="00417089">
        <w:rPr>
          <w:rFonts w:cstheme="minorHAnsi"/>
          <w:iCs/>
        </w:rPr>
        <w:t>'</w:t>
      </w:r>
      <w:r>
        <w:rPr>
          <w:rFonts w:cstheme="minorHAnsi"/>
          <w:iCs/>
        </w:rPr>
        <w:t xml:space="preserve"> as a tangent has its center on a line that is normal to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>'. There are infinitely many</w:t>
      </w:r>
      <w:r w:rsidR="008678EC">
        <w:rPr>
          <w:rFonts w:cstheme="minorHAnsi"/>
          <w:iCs/>
        </w:rPr>
        <w:t xml:space="preserve"> such</w:t>
      </w:r>
      <w:r>
        <w:rPr>
          <w:rFonts w:cstheme="minorHAnsi"/>
          <w:iCs/>
        </w:rPr>
        <w:t xml:space="preserve"> lines, and infinitely many points on each line capable of being the center of </w:t>
      </w:r>
      <w:r w:rsidR="00F31B64">
        <w:rPr>
          <w:rFonts w:cstheme="minorHAnsi"/>
          <w:iCs/>
        </w:rPr>
        <w:t>the</w:t>
      </w:r>
      <w:r>
        <w:rPr>
          <w:rFonts w:cstheme="minorHAnsi"/>
          <w:iCs/>
        </w:rPr>
        <w:t xml:space="preserve"> circle. Even worse, each circle can be </w:t>
      </w:r>
      <w:r w:rsidR="008678EC">
        <w:rPr>
          <w:rFonts w:cstheme="minorHAnsi"/>
          <w:iCs/>
        </w:rPr>
        <w:t>spun</w:t>
      </w:r>
      <w:r>
        <w:rPr>
          <w:rFonts w:cstheme="minorHAnsi"/>
          <w:iCs/>
        </w:rPr>
        <w:t xml:space="preserve"> from 0° to 360° about the normal line</w:t>
      </w:r>
      <w:r w:rsidR="00F31B64">
        <w:rPr>
          <w:rFonts w:cstheme="minorHAnsi"/>
          <w:iCs/>
        </w:rPr>
        <w:t xml:space="preserve"> with</w:t>
      </w:r>
      <w:r>
        <w:rPr>
          <w:rFonts w:cstheme="minorHAnsi"/>
          <w:iCs/>
        </w:rPr>
        <w:t xml:space="preserve"> each </w:t>
      </w:r>
      <w:r w:rsidR="008678EC">
        <w:rPr>
          <w:rFonts w:cstheme="minorHAnsi"/>
          <w:iCs/>
        </w:rPr>
        <w:t xml:space="preserve">rotated </w:t>
      </w:r>
      <w:r>
        <w:rPr>
          <w:rFonts w:cstheme="minorHAnsi"/>
          <w:iCs/>
        </w:rPr>
        <w:t xml:space="preserve">circle being </w:t>
      </w:r>
      <w:r w:rsidR="001B00E5">
        <w:rPr>
          <w:rFonts w:cstheme="minorHAnsi"/>
          <w:iCs/>
        </w:rPr>
        <w:t xml:space="preserve">yet </w:t>
      </w:r>
      <w:r>
        <w:rPr>
          <w:rFonts w:cstheme="minorHAnsi"/>
          <w:iCs/>
        </w:rPr>
        <w:t xml:space="preserve">another candidate. </w:t>
      </w:r>
      <w:r w:rsidR="00F31B64">
        <w:rPr>
          <w:rFonts w:cstheme="minorHAnsi"/>
          <w:iCs/>
        </w:rPr>
        <w:t>T</w:t>
      </w:r>
      <w:r w:rsidR="008678EC">
        <w:rPr>
          <w:rFonts w:cstheme="minorHAnsi"/>
          <w:iCs/>
        </w:rPr>
        <w:t>here are many</w:t>
      </w:r>
      <w:r w:rsidR="001B00E5">
        <w:rPr>
          <w:rFonts w:cstheme="minorHAnsi"/>
          <w:iCs/>
        </w:rPr>
        <w:t>, many</w:t>
      </w:r>
      <w:r w:rsidR="008678EC">
        <w:rPr>
          <w:rFonts w:cstheme="minorHAnsi"/>
          <w:iCs/>
        </w:rPr>
        <w:t xml:space="preserve"> possibilities</w:t>
      </w:r>
      <w:r w:rsidR="00F31B64">
        <w:rPr>
          <w:rFonts w:cstheme="minorHAnsi"/>
          <w:iCs/>
        </w:rPr>
        <w:t xml:space="preserve"> for the one circle</w:t>
      </w:r>
      <w:r w:rsidR="008678EC">
        <w:rPr>
          <w:rFonts w:cstheme="minorHAnsi"/>
          <w:iCs/>
        </w:rPr>
        <w:t>.</w:t>
      </w:r>
    </w:p>
    <w:p w14:paraId="31D811E1" w14:textId="3B413854" w:rsidR="008678EC" w:rsidRDefault="008678E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1EBB744" w14:textId="48A1F237" w:rsidR="00181AC0" w:rsidRDefault="00E65A9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How do we </w:t>
      </w:r>
      <w:r w:rsidR="001B00E5">
        <w:rPr>
          <w:rFonts w:cstheme="minorHAnsi"/>
          <w:iCs/>
        </w:rPr>
        <w:t xml:space="preserve">select </w:t>
      </w:r>
      <w:r w:rsidR="00F31B64">
        <w:rPr>
          <w:rFonts w:cstheme="minorHAnsi"/>
          <w:iCs/>
        </w:rPr>
        <w:t>just one</w:t>
      </w:r>
      <w:r>
        <w:rPr>
          <w:rFonts w:cstheme="minorHAnsi"/>
          <w:iCs/>
        </w:rPr>
        <w:t xml:space="preserve"> circle? </w:t>
      </w:r>
      <w:r w:rsidR="008660EC">
        <w:rPr>
          <w:rFonts w:cstheme="minorHAnsi"/>
          <w:iCs/>
        </w:rPr>
        <w:t>Intuitively</w:t>
      </w:r>
      <w:r>
        <w:rPr>
          <w:rFonts w:cstheme="minorHAnsi"/>
          <w:iCs/>
        </w:rPr>
        <w:t xml:space="preserve">, it </w:t>
      </w:r>
      <w:r w:rsidR="00F31B64">
        <w:rPr>
          <w:rFonts w:cstheme="minorHAnsi"/>
          <w:iCs/>
        </w:rPr>
        <w:t xml:space="preserve">is easy. The circle </w:t>
      </w:r>
      <w:r>
        <w:rPr>
          <w:rFonts w:cstheme="minorHAnsi"/>
          <w:iCs/>
        </w:rPr>
        <w:t>should be in the osculating plane</w:t>
      </w:r>
      <w:r w:rsidR="001B00E5">
        <w:rPr>
          <w:rFonts w:cstheme="minorHAnsi"/>
          <w:iCs/>
        </w:rPr>
        <w:t>.</w:t>
      </w:r>
      <w:r>
        <w:rPr>
          <w:rFonts w:cstheme="minorHAnsi"/>
          <w:iCs/>
        </w:rPr>
        <w:t xml:space="preserve"> Since the principal normal lies in the osculating plane, the circle should have its center on that line</w:t>
      </w:r>
      <w:r w:rsidR="001B00E5">
        <w:rPr>
          <w:rFonts w:cstheme="minorHAnsi"/>
          <w:iCs/>
        </w:rPr>
        <w:t>. Finally, the center should</w:t>
      </w:r>
      <w:r>
        <w:rPr>
          <w:rFonts w:cstheme="minorHAnsi"/>
          <w:iCs/>
        </w:rPr>
        <w:t xml:space="preserve"> at a distance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from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on the side of the curve </w:t>
      </w:r>
      <w:r w:rsidR="001B00E5">
        <w:rPr>
          <w:rFonts w:cstheme="minorHAnsi"/>
          <w:iCs/>
        </w:rPr>
        <w:t>of positive</w:t>
      </w:r>
      <w:r>
        <w:rPr>
          <w:rFonts w:cstheme="minorHAnsi"/>
          <w:iCs/>
        </w:rPr>
        <w:t xml:space="preserve"> curvature</w:t>
      </w:r>
      <w:r w:rsidR="001B00E5">
        <w:rPr>
          <w:rFonts w:cstheme="minorHAnsi"/>
          <w:iCs/>
        </w:rPr>
        <w:t xml:space="preserve">, where </w:t>
      </w:r>
      <w:r w:rsidR="001B00E5" w:rsidRPr="00E65A95">
        <w:rPr>
          <w:rFonts w:cstheme="minorHAnsi"/>
          <w:i/>
        </w:rPr>
        <w:t>R</w:t>
      </w:r>
      <w:r w:rsidR="001B00E5">
        <w:rPr>
          <w:rFonts w:cstheme="minorHAnsi"/>
          <w:iCs/>
        </w:rPr>
        <w:t xml:space="preserve"> is the radius of curvature of the curve at point </w:t>
      </w:r>
      <w:r w:rsidR="001B00E5" w:rsidRPr="00E65A95">
        <w:rPr>
          <w:rFonts w:cstheme="minorHAnsi"/>
          <w:i/>
        </w:rPr>
        <w:t>P</w:t>
      </w:r>
      <w:r w:rsidR="001B00E5">
        <w:rPr>
          <w:rFonts w:cstheme="minorHAnsi"/>
          <w:iCs/>
        </w:rPr>
        <w:t>.</w:t>
      </w:r>
      <w:r>
        <w:rPr>
          <w:rFonts w:cstheme="minorHAnsi"/>
          <w:iCs/>
        </w:rPr>
        <w:t xml:space="preserve"> </w:t>
      </w:r>
    </w:p>
    <w:p w14:paraId="0AE88830" w14:textId="77777777" w:rsidR="00181AC0" w:rsidRDefault="00181A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F2DC77D" w14:textId="37A92CDC" w:rsidR="00181AC0" w:rsidRPr="006A1818" w:rsidRDefault="008660E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In order to</w:t>
      </w:r>
      <w:r w:rsidR="00E65A95">
        <w:rPr>
          <w:rFonts w:cstheme="minorHAnsi"/>
          <w:iCs/>
        </w:rPr>
        <w:t xml:space="preserve"> </w:t>
      </w:r>
      <w:r w:rsidR="006A1818">
        <w:rPr>
          <w:rFonts w:cstheme="minorHAnsi"/>
          <w:iCs/>
        </w:rPr>
        <w:t xml:space="preserve">prove </w:t>
      </w:r>
      <w:r w:rsidR="00E65A95">
        <w:rPr>
          <w:rFonts w:cstheme="minorHAnsi"/>
          <w:iCs/>
        </w:rPr>
        <w:t>this</w:t>
      </w:r>
      <w:r w:rsidR="00181AC0">
        <w:rPr>
          <w:rFonts w:cstheme="minorHAnsi"/>
          <w:iCs/>
        </w:rPr>
        <w:t xml:space="preserve">, we need </w:t>
      </w:r>
      <w:r w:rsidR="006A1818">
        <w:rPr>
          <w:rFonts w:cstheme="minorHAnsi"/>
          <w:iCs/>
        </w:rPr>
        <w:t xml:space="preserve">to find the circle that maximizes contact order at </w:t>
      </w:r>
      <w:r w:rsidR="006A1818">
        <w:rPr>
          <w:rFonts w:cstheme="minorHAnsi"/>
          <w:i/>
        </w:rPr>
        <w:t>P</w:t>
      </w:r>
      <w:r w:rsidR="00AC390A">
        <w:rPr>
          <w:rFonts w:cstheme="minorHAnsi"/>
          <w:iCs/>
        </w:rPr>
        <w:t xml:space="preserve"> with the curve </w:t>
      </w:r>
      <w:r w:rsidR="00AC390A">
        <w:rPr>
          <w:rFonts w:cstheme="minorHAnsi"/>
          <w:b/>
          <w:bCs/>
          <w:i/>
        </w:rPr>
        <w:t>y</w:t>
      </w:r>
      <w:r w:rsidR="00AC390A">
        <w:rPr>
          <w:rFonts w:cstheme="minorHAnsi"/>
          <w:iCs/>
        </w:rPr>
        <w:t> = </w:t>
      </w:r>
      <w:r w:rsidR="00AC390A">
        <w:rPr>
          <w:rFonts w:cstheme="minorHAnsi"/>
          <w:b/>
          <w:bCs/>
          <w:i/>
        </w:rPr>
        <w:t>x</w:t>
      </w:r>
      <w:r w:rsidR="00AC390A">
        <w:rPr>
          <w:rFonts w:cstheme="minorHAnsi"/>
          <w:iCs/>
        </w:rPr>
        <w:t>(</w:t>
      </w:r>
      <w:r w:rsidR="00AC390A">
        <w:rPr>
          <w:rFonts w:cstheme="minorHAnsi"/>
          <w:i/>
        </w:rPr>
        <w:t>t</w:t>
      </w:r>
      <w:r w:rsidR="00AC390A">
        <w:rPr>
          <w:rFonts w:cstheme="minorHAnsi"/>
          <w:iCs/>
        </w:rPr>
        <w:t>)</w:t>
      </w:r>
      <w:r w:rsidR="006A1818">
        <w:rPr>
          <w:rFonts w:cstheme="minorHAnsi"/>
          <w:iCs/>
        </w:rPr>
        <w:t xml:space="preserve">. </w:t>
      </w:r>
    </w:p>
    <w:p w14:paraId="69C4CB4C" w14:textId="403A0617" w:rsidR="00AE48AB" w:rsidRDefault="006A1818" w:rsidP="0061145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  <w:r>
        <w:rPr>
          <w:rFonts w:cstheme="minorHAnsi"/>
          <w:iCs/>
        </w:rPr>
        <w:t>That is</w:t>
      </w:r>
      <w:r w:rsidR="00AE48AB">
        <w:rPr>
          <w:rFonts w:cstheme="minorHAnsi"/>
          <w:iCs/>
        </w:rPr>
        <w:t xml:space="preserve">, we need to develop a formula for the </w:t>
      </w:r>
      <w:r w:rsidR="003E793D">
        <w:rPr>
          <w:rFonts w:cstheme="minorHAnsi"/>
          <w:iCs/>
        </w:rPr>
        <w:t xml:space="preserve">perpendicular </w:t>
      </w:r>
      <w:r w:rsidR="00AE48AB">
        <w:rPr>
          <w:rFonts w:cstheme="minorHAnsi"/>
          <w:iCs/>
        </w:rPr>
        <w:t xml:space="preserve">distance </w:t>
      </w:r>
      <w:r w:rsidR="00FA332B">
        <w:rPr>
          <w:rFonts w:cstheme="minorHAnsi"/>
          <w:iCs/>
        </w:rPr>
        <w:t xml:space="preserve">to </w:t>
      </w:r>
      <w:r w:rsidR="00626C65">
        <w:rPr>
          <w:rFonts w:cstheme="minorHAnsi"/>
          <w:iCs/>
        </w:rPr>
        <w:t>a</w:t>
      </w:r>
      <w:r w:rsidR="00FA332B">
        <w:rPr>
          <w:rFonts w:cstheme="minorHAnsi"/>
          <w:iCs/>
        </w:rPr>
        <w:t xml:space="preserve"> circle from</w:t>
      </w:r>
      <w:r w:rsidR="00AE48AB">
        <w:rPr>
          <w:rFonts w:cstheme="minorHAnsi"/>
          <w:iCs/>
        </w:rPr>
        <w:t xml:space="preserve"> a nearby point</w:t>
      </w:r>
      <w:r w:rsidR="00FA332B">
        <w:rPr>
          <w:rFonts w:cstheme="minorHAnsi"/>
          <w:iCs/>
        </w:rPr>
        <w:t xml:space="preserve"> </w:t>
      </w:r>
      <w:r w:rsidR="00FA332B">
        <w:rPr>
          <w:rFonts w:cstheme="minorHAnsi"/>
          <w:i/>
        </w:rPr>
        <w:t xml:space="preserve">Q </w:t>
      </w:r>
      <w:r w:rsidR="00FA332B">
        <w:rPr>
          <w:rFonts w:cstheme="minorHAnsi"/>
          <w:iCs/>
        </w:rPr>
        <w:t>on the curve</w:t>
      </w:r>
      <w:r w:rsidR="00AE48AB">
        <w:rPr>
          <w:rFonts w:cstheme="minorHAnsi"/>
          <w:iCs/>
        </w:rPr>
        <w:t xml:space="preserve">, and then maximize its order with respect to </w:t>
      </w:r>
      <w:r w:rsidR="00AE48AB">
        <w:rPr>
          <w:rFonts w:cstheme="minorHAnsi"/>
          <w:i/>
        </w:rPr>
        <w:t>t</w:t>
      </w:r>
      <w:r w:rsidR="00AE48AB">
        <w:rPr>
          <w:rFonts w:cstheme="minorHAnsi"/>
          <w:iCs/>
        </w:rPr>
        <w:t xml:space="preserve">. </w:t>
      </w:r>
    </w:p>
    <w:p w14:paraId="5BF5C776" w14:textId="77777777" w:rsidR="00FA332B" w:rsidRPr="00AE48AB" w:rsidRDefault="00FA332B" w:rsidP="0061145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</w:p>
    <w:p w14:paraId="7A6A483B" w14:textId="68B2B3B2" w:rsidR="00F850BD" w:rsidRDefault="00F850BD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bookmarkStart w:id="111" w:name="OLE_LINK27"/>
    <w:bookmarkStart w:id="112" w:name="OLE_LINK36"/>
    <w:p w14:paraId="79B90E9B" w14:textId="63B6A14C" w:rsidR="00F850BD" w:rsidRDefault="00C21A1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 wp14:anchorId="5925FFEC" wp14:editId="347833FB">
                <wp:simplePos x="0" y="0"/>
                <wp:positionH relativeFrom="column">
                  <wp:posOffset>708025</wp:posOffset>
                </wp:positionH>
                <wp:positionV relativeFrom="paragraph">
                  <wp:posOffset>60960</wp:posOffset>
                </wp:positionV>
                <wp:extent cx="4671695" cy="2383155"/>
                <wp:effectExtent l="50800" t="0" r="52705" b="67945"/>
                <wp:wrapSquare wrapText="bothSides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71695" cy="2383155"/>
                          <a:chOff x="0" y="0"/>
                          <a:chExt cx="4671695" cy="2383155"/>
                        </a:xfrm>
                      </wpg:grpSpPr>
                      <wpg:grpSp>
                        <wpg:cNvPr id="1312" name="Group 1312"/>
                        <wpg:cNvGrpSpPr/>
                        <wpg:grpSpPr>
                          <a:xfrm>
                            <a:off x="0" y="0"/>
                            <a:ext cx="4671695" cy="2383155"/>
                            <a:chOff x="0" y="0"/>
                            <a:chExt cx="4671695" cy="2383155"/>
                          </a:xfrm>
                        </wpg:grpSpPr>
                        <wpg:grpSp>
                          <wpg:cNvPr id="1273" name="Group 1273"/>
                          <wpg:cNvGrpSpPr/>
                          <wpg:grpSpPr>
                            <a:xfrm>
                              <a:off x="0" y="0"/>
                              <a:ext cx="4671695" cy="2383155"/>
                              <a:chOff x="0" y="0"/>
                              <a:chExt cx="4671695" cy="2383155"/>
                            </a:xfrm>
                          </wpg:grpSpPr>
                          <wpg:grpSp>
                            <wpg:cNvPr id="1274" name="Group 1274"/>
                            <wpg:cNvGrpSpPr/>
                            <wpg:grpSpPr>
                              <a:xfrm>
                                <a:off x="0" y="0"/>
                                <a:ext cx="4671695" cy="2383155"/>
                                <a:chOff x="0" y="0"/>
                                <a:chExt cx="4672029" cy="2383498"/>
                              </a:xfrm>
                            </wpg:grpSpPr>
                            <wps:wsp>
                              <wps:cNvPr id="1275" name="Parallelogram 1275"/>
                              <wps:cNvSpPr/>
                              <wps:spPr>
                                <a:xfrm>
                                  <a:off x="0" y="755650"/>
                                  <a:ext cx="4672029" cy="1627848"/>
                                </a:xfrm>
                                <a:prstGeom prst="parallelogram">
                                  <a:avLst>
                                    <a:gd name="adj" fmla="val 61572"/>
                                  </a:avLst>
                                </a:prstGeom>
                                <a:gradFill flip="none" rotWithShape="1">
                                  <a:gsLst>
                                    <a:gs pos="0">
                                      <a:schemeClr val="accent1">
                                        <a:lumMod val="5000"/>
                                        <a:lumOff val="95000"/>
                                      </a:schemeClr>
                                    </a:gs>
                                    <a:gs pos="74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83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277" name="Group 1277"/>
                              <wpg:cNvGrpSpPr/>
                              <wpg:grpSpPr>
                                <a:xfrm>
                                  <a:off x="939800" y="292100"/>
                                  <a:ext cx="2127250" cy="1777018"/>
                                  <a:chOff x="0" y="0"/>
                                  <a:chExt cx="2127250" cy="1777018"/>
                                </a:xfrm>
                              </wpg:grpSpPr>
                              <wps:wsp>
                                <wps:cNvPr id="1278" name="Oval 1278"/>
                                <wps:cNvSpPr/>
                                <wps:spPr>
                                  <a:xfrm>
                                    <a:off x="342900" y="768350"/>
                                    <a:ext cx="1008668" cy="100866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8575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9" name="Straight Connector 1279"/>
                                <wps:cNvCnPr/>
                                <wps:spPr>
                                  <a:xfrm flipV="1">
                                    <a:off x="831850" y="812800"/>
                                    <a:ext cx="1283970" cy="46926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0" name="Elbow Connector 1280"/>
                                <wps:cNvCnPr/>
                                <wps:spPr>
                                  <a:xfrm flipV="1">
                                    <a:off x="1885950" y="622300"/>
                                    <a:ext cx="229870" cy="261620"/>
                                  </a:xfrm>
                                  <a:prstGeom prst="bentConnector3">
                                    <a:avLst>
                                      <a:gd name="adj1" fmla="val 5236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1" name="Straight Arrow Connector 1281"/>
                                <wps:cNvCnPr/>
                                <wps:spPr>
                                  <a:xfrm flipV="1">
                                    <a:off x="831850" y="0"/>
                                    <a:ext cx="1283970" cy="126174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2" name="Straight Connector 1282"/>
                                <wps:cNvCnPr/>
                                <wps:spPr>
                                  <a:xfrm flipH="1" flipV="1">
                                    <a:off x="565150" y="863600"/>
                                    <a:ext cx="267970" cy="39814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3" name="Straight Connector 1283"/>
                                <wps:cNvCnPr/>
                                <wps:spPr>
                                  <a:xfrm flipH="1">
                                    <a:off x="0" y="539750"/>
                                    <a:ext cx="1016000" cy="7112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4" name="Straight Connector 1284"/>
                                <wps:cNvCnPr/>
                                <wps:spPr>
                                  <a:xfrm flipH="1">
                                    <a:off x="1327150" y="0"/>
                                    <a:ext cx="800100" cy="10922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5" name="Straight Arrow Connector 1285"/>
                                <wps:cNvCnPr/>
                                <wps:spPr>
                                  <a:xfrm>
                                    <a:off x="552450" y="850900"/>
                                    <a:ext cx="139700" cy="2032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1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6" name="Straight Arrow Connector 1286"/>
                                <wps:cNvCnPr/>
                                <wps:spPr>
                                  <a:xfrm flipH="1">
                                    <a:off x="342900" y="850900"/>
                                    <a:ext cx="209550" cy="1333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1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7" name="Oval 1287"/>
                                <wps:cNvSpPr/>
                                <wps:spPr>
                                  <a:xfrm>
                                    <a:off x="520700" y="819150"/>
                                    <a:ext cx="64770" cy="6921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3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288" name="Group 1288"/>
                              <wpg:cNvGrpSpPr/>
                              <wpg:grpSpPr>
                                <a:xfrm>
                                  <a:off x="1092200" y="0"/>
                                  <a:ext cx="3162300" cy="1790065"/>
                                  <a:chOff x="0" y="0"/>
                                  <a:chExt cx="3162300" cy="1790065"/>
                                </a:xfrm>
                              </wpg:grpSpPr>
                              <wps:wsp>
                                <wps:cNvPr id="1289" name="Straight Connector 1289"/>
                                <wps:cNvCnPr/>
                                <wps:spPr>
                                  <a:xfrm flipH="1" flipV="1">
                                    <a:off x="1962150" y="304800"/>
                                    <a:ext cx="6350" cy="79883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290" name="Group 1290"/>
                                <wpg:cNvGrpSpPr/>
                                <wpg:grpSpPr>
                                  <a:xfrm>
                                    <a:off x="0" y="0"/>
                                    <a:ext cx="3162300" cy="1790065"/>
                                    <a:chOff x="0" y="0"/>
                                    <a:chExt cx="3162300" cy="1790065"/>
                                  </a:xfrm>
                                </wpg:grpSpPr>
                                <wps:wsp>
                                  <wps:cNvPr id="1291" name="Text Box 1291"/>
                                  <wps:cNvSpPr txBox="1"/>
                                  <wps:spPr>
                                    <a:xfrm>
                                      <a:off x="1898624" y="812829"/>
                                      <a:ext cx="4445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64726D" w14:textId="77777777" w:rsidR="00B40550" w:rsidRPr="003878CA" w:rsidRDefault="00B40550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 w:rsidRPr="002D4778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a</w:t>
                                        </w:r>
                                        <w:r w:rsidRPr="000A394C">
                                          <w:t>=</w:t>
                                        </w:r>
                                        <w:r w:rsidRPr="003878CA"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2" name="Text Box 1292"/>
                                  <wps:cNvSpPr txBox="1"/>
                                  <wps:spPr>
                                    <a:xfrm>
                                      <a:off x="1733550" y="5461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867CAA" w14:textId="77777777" w:rsidR="00B40550" w:rsidRPr="007649EF" w:rsidRDefault="00B40550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3" name="Text Box 1293"/>
                                  <wps:cNvSpPr txBox="1"/>
                                  <wps:spPr>
                                    <a:xfrm>
                                      <a:off x="69850" y="895350"/>
                                      <a:ext cx="476250" cy="304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A696106" w14:textId="77777777" w:rsidR="00B40550" w:rsidRPr="007649EF" w:rsidRDefault="00B40550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 w:rsidRPr="00A104B2">
                                          <w:rPr>
                                            <w:i/>
                                            <w:iCs/>
                                          </w:rPr>
                                          <w:t>P</w:t>
                                        </w:r>
                                        <w:r w:rsidRPr="00A104B2"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4" name="Text Box 1294"/>
                                  <wps:cNvSpPr txBox="1"/>
                                  <wps:spPr>
                                    <a:xfrm>
                                      <a:off x="1085850" y="1320800"/>
                                      <a:ext cx="273050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7BBEE2F" w14:textId="77777777" w:rsidR="00B40550" w:rsidRPr="00A104B2" w:rsidRDefault="00B40550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G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5" name="Text Box 1295"/>
                                  <wps:cNvSpPr txBox="1"/>
                                  <wps:spPr>
                                    <a:xfrm>
                                      <a:off x="2730773" y="844550"/>
                                      <a:ext cx="431527" cy="355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FAD5419" w14:textId="77777777" w:rsidR="00B40550" w:rsidRPr="002D4778" w:rsidRDefault="00B40550" w:rsidP="00571CBB">
                                        <w:pPr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</w:pPr>
                                        <w:r w:rsidRPr="002D4778"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  <w:t>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6" name="Text Box 1296"/>
                                  <wps:cNvSpPr txBox="1"/>
                                  <wps:spPr>
                                    <a:xfrm>
                                      <a:off x="285750" y="1530350"/>
                                      <a:ext cx="577850" cy="2597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800074" w14:textId="77777777" w:rsidR="00B40550" w:rsidRPr="00BF56F6" w:rsidRDefault="00B40550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O=</w:t>
                                        </w:r>
                                        <w:r w:rsidRPr="007A768C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w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7" name="Text Box 1297"/>
                                  <wps:cNvSpPr txBox="1"/>
                                  <wps:spPr>
                                    <a:xfrm>
                                      <a:off x="1670050" y="0"/>
                                      <a:ext cx="49530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9E0C8D" w14:textId="77777777" w:rsidR="00B40550" w:rsidRPr="00A104B2" w:rsidRDefault="00B40550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Q</w:t>
                                        </w:r>
                                        <w:r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8" name="Text Box 1298"/>
                                  <wps:cNvSpPr txBox="1"/>
                                  <wps:spPr>
                                    <a:xfrm>
                                      <a:off x="266700" y="1219200"/>
                                      <a:ext cx="2857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E544FB8" w14:textId="77777777" w:rsidR="00B40550" w:rsidRPr="007A768C" w:rsidRDefault="00B40550" w:rsidP="00571CBB">
                                        <w:pP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 w:rsidRPr="007A768C"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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9" name="Oval 1299"/>
                                  <wps:cNvSpPr/>
                                  <wps:spPr>
                                    <a:xfrm>
                                      <a:off x="647700" y="152400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0" name="Text Box 1300"/>
                                  <wps:cNvSpPr txBox="1"/>
                                  <wps:spPr>
                                    <a:xfrm>
                                      <a:off x="1873250" y="1035050"/>
                                      <a:ext cx="273050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3831F29" w14:textId="77777777" w:rsidR="00B40550" w:rsidRPr="00A104B2" w:rsidRDefault="00B40550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1" name="Text Box 1301"/>
                                  <wps:cNvSpPr txBox="1"/>
                                  <wps:spPr>
                                    <a:xfrm>
                                      <a:off x="1155700" y="6096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4F2F27" w14:textId="77777777" w:rsidR="00B40550" w:rsidRPr="007649EF" w:rsidRDefault="00B40550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2" name="Text Box 1302"/>
                                  <wps:cNvSpPr txBox="1"/>
                                  <wps:spPr>
                                    <a:xfrm>
                                      <a:off x="1371600" y="10414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D0BB0C" w14:textId="77777777" w:rsidR="00B40550" w:rsidRPr="007649EF" w:rsidRDefault="00B40550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3" name="Text Box 1303"/>
                                  <wps:cNvSpPr txBox="1"/>
                                  <wps:spPr>
                                    <a:xfrm rot="20583104">
                                      <a:off x="736600" y="1435100"/>
                                      <a:ext cx="4381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2A46099" w14:textId="77777777" w:rsidR="00B40550" w:rsidRPr="00B92829" w:rsidRDefault="00B40550" w:rsidP="00571CBB">
                                        <w:r>
                                          <w:t xml:space="preserve">| 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 xml:space="preserve">r </w:t>
                                        </w:r>
                                        <w:r>
                                          <w:t>|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4" name="Text Box 1304"/>
                                  <wps:cNvSpPr txBox="1"/>
                                  <wps:spPr>
                                    <a:xfrm>
                                      <a:off x="0" y="1009650"/>
                                      <a:ext cx="2857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71AB1FC" w14:textId="77777777" w:rsidR="00B40550" w:rsidRPr="007A768C" w:rsidRDefault="00B40550" w:rsidP="00571CBB">
                                        <w:pP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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5" name="Text Box 1305"/>
                                  <wps:cNvSpPr txBox="1"/>
                                  <wps:spPr>
                                    <a:xfrm>
                                      <a:off x="771530" y="320693"/>
                                      <a:ext cx="61595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62B0523" w14:textId="77777777" w:rsidR="00B40550" w:rsidRPr="004434FE" w:rsidRDefault="00B40550" w:rsidP="00571CBB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y</w:t>
                                        </w:r>
                                        <w:r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x</w:t>
                                        </w:r>
                                        <w:r>
                                          <w:t>(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t</w:t>
                                        </w:r>
                                        <w: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6" name="Oval 1306"/>
                                  <wps:cNvSpPr/>
                                  <wps:spPr>
                                    <a:xfrm>
                                      <a:off x="1130300" y="136525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7" name="Oval 1307"/>
                                  <wps:cNvSpPr/>
                                  <wps:spPr>
                                    <a:xfrm>
                                      <a:off x="1924050" y="28575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308" name="Oval 1308"/>
                                <wps:cNvSpPr/>
                                <wps:spPr>
                                  <a:xfrm>
                                    <a:off x="1936750" y="1054100"/>
                                    <a:ext cx="65155" cy="69566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3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309" name="Straight Arrow Connector 1309"/>
                            <wps:cNvCnPr/>
                            <wps:spPr>
                              <a:xfrm flipV="1">
                                <a:off x="3060700" y="825500"/>
                                <a:ext cx="6350" cy="26348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11" name="Text Box 1311"/>
                          <wps:cNvSpPr txBox="1"/>
                          <wps:spPr>
                            <a:xfrm>
                              <a:off x="2126792" y="1781666"/>
                              <a:ext cx="320453" cy="2916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B70DB78" w14:textId="77777777" w:rsidR="00B40550" w:rsidRPr="0015489B" w:rsidRDefault="00B40550" w:rsidP="00571CB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15489B">
                                  <w:rPr>
                                    <w:i/>
                                    <w:iCs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" name="Freeform 4"/>
                        <wps:cNvSpPr/>
                        <wps:spPr>
                          <a:xfrm>
                            <a:off x="1092200" y="304800"/>
                            <a:ext cx="2396190" cy="1401128"/>
                          </a:xfrm>
                          <a:custGeom>
                            <a:avLst/>
                            <a:gdLst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8536 w 2396190"/>
                              <a:gd name="connsiteY2" fmla="*/ 1061764 h 1401128"/>
                              <a:gd name="connsiteX3" fmla="*/ 358219 w 2396190"/>
                              <a:gd name="connsiteY3" fmla="*/ 929788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8536 w 2396190"/>
                              <a:gd name="connsiteY2" fmla="*/ 1061764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41396 w 2396190"/>
                              <a:gd name="connsiteY2" fmla="*/ 1025142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95280 w 2396190"/>
                              <a:gd name="connsiteY2" fmla="*/ 104419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17781 w 2396190"/>
                              <a:gd name="connsiteY4" fmla="*/ 840766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</a:cxnLst>
                            <a:rect l="l" t="t" r="r" b="b"/>
                            <a:pathLst>
                              <a:path w="2396190" h="1401128">
                                <a:moveTo>
                                  <a:pt x="0" y="1401128"/>
                                </a:moveTo>
                                <a:cubicBezTo>
                                  <a:pt x="21996" y="1335140"/>
                                  <a:pt x="45409" y="1272116"/>
                                  <a:pt x="75415" y="1212592"/>
                                </a:cubicBezTo>
                                <a:cubicBezTo>
                                  <a:pt x="105421" y="1153068"/>
                                  <a:pt x="144184" y="1093218"/>
                                  <a:pt x="180038" y="1043983"/>
                                </a:cubicBezTo>
                                <a:cubicBezTo>
                                  <a:pt x="215892" y="994748"/>
                                  <a:pt x="250914" y="951051"/>
                                  <a:pt x="290538" y="917182"/>
                                </a:cubicBezTo>
                                <a:cubicBezTo>
                                  <a:pt x="330162" y="883313"/>
                                  <a:pt x="367223" y="870088"/>
                                  <a:pt x="417781" y="840766"/>
                                </a:cubicBezTo>
                                <a:cubicBezTo>
                                  <a:pt x="468339" y="811444"/>
                                  <a:pt x="531544" y="765693"/>
                                  <a:pt x="593889" y="741252"/>
                                </a:cubicBezTo>
                                <a:cubicBezTo>
                                  <a:pt x="656234" y="716811"/>
                                  <a:pt x="707011" y="741252"/>
                                  <a:pt x="791852" y="694118"/>
                                </a:cubicBezTo>
                                <a:cubicBezTo>
                                  <a:pt x="876693" y="646984"/>
                                  <a:pt x="992957" y="549574"/>
                                  <a:pt x="1102936" y="458448"/>
                                </a:cubicBezTo>
                                <a:cubicBezTo>
                                  <a:pt x="1212915" y="367322"/>
                                  <a:pt x="1319753" y="221207"/>
                                  <a:pt x="1451728" y="147364"/>
                                </a:cubicBezTo>
                                <a:cubicBezTo>
                                  <a:pt x="1583703" y="73521"/>
                                  <a:pt x="1781666" y="35813"/>
                                  <a:pt x="1894788" y="15388"/>
                                </a:cubicBezTo>
                                <a:cubicBezTo>
                                  <a:pt x="2007910" y="-5037"/>
                                  <a:pt x="2047188" y="-8179"/>
                                  <a:pt x="2130458" y="24815"/>
                                </a:cubicBezTo>
                                <a:cubicBezTo>
                                  <a:pt x="2213728" y="57809"/>
                                  <a:pt x="2373983" y="199211"/>
                                  <a:pt x="2394408" y="213351"/>
                                </a:cubicBezTo>
                                <a:cubicBezTo>
                                  <a:pt x="2414833" y="227491"/>
                                  <a:pt x="2253006" y="109656"/>
                                  <a:pt x="2253006" y="109656"/>
                                </a:cubicBezTo>
                                <a:cubicBezTo>
                                  <a:pt x="2227868" y="89231"/>
                                  <a:pt x="2235723" y="90017"/>
                                  <a:pt x="2243579" y="90803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925FFEC" id="Group 5" o:spid="_x0000_s1354" style="position:absolute;margin-left:55.75pt;margin-top:4.8pt;width:367.85pt;height:187.65pt;z-index:251782144" coordsize="46716,23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xPXrxAAAJaiAAAOAAAAZHJzL2Uyb0RvYy54bWzsXVuTo8YVfk9V/gOlx1TZQzd3lbWuza7X&#10;SZVju7ybOH5kELokSCjA7Mz61+c7fQN0GdDY0cwq/bKrAZpDN19/5/S5NF99/bApnI95Va/L7WzC&#10;vnQnTr7Nyvl6u5xN/v7h3RfxxKmbdDtPi3Kbzyaf8nry9as//uGr+9005+WqLOZ55eAm23p6v5tN&#10;Vk2zm97c1Nkq36T1l+Uu3+Lkoqw2aYM/q+XNvErvcfdNccNdN7y5L6v5riqzvK5x9K08OXkl7r9Y&#10;5Fnzw2JR541TzCZ4tkb8W4l/b+nfm1dfpdNlle5W60w9RvqEp9ik6y2Emlu9TZvUuavWB7farLOq&#10;rMtF82VWbm7KxWKd5aIP6A1z93rzbVXe7URfltP75c4ME4Z2b5yefNvs+48/Vs56PpsEE2ebbvCK&#10;hFQnoKG53y2nuOLbavd+92OlDizlX9Tbh0W1of/RD+dBDOonM6j5Q+NkOOiHEQsT3D3DOe7FHgvE&#10;vdNptsK7OWiXrb4ZaHmjBd/Q85nHMX+Y51Y9Yx7j/c6JI9fTPx55e/2jI9fUP/+gf/6L6B93edIi&#10;209ieqqT+ATF1e0srn/bLH6/Sne5IIea5qjGOo/MRP4xrdKiyIsS/LZxGJ0RmBDXmwldT2vM7ZOz&#10;OQqCMFA82ZnSbcdZyKPY73c8ne6quvk2LzcO/ZhNdt1HEUSZfvyubgRjzhXvpPN/TZzFpgD/fkwL&#10;J2RBxNVwqosxsPq+omWVzt+ti8JZFGuoji0UzMSpyubndbMSowOFJGQtay2rdnYlxt0Vh4WSyd8U&#10;lQN5s0maZfm2kS2Ku83fyrk8Hriu6j+OEmOJqxN9GA9lbiTe/bIWD6dERT41pyPmqsfF+frG6bQr&#10;L9CHB+TF3mXlMYg7r4P0gEcGNNKHj3YQB81bLNZbJyX7IqCxxb2cOkuLHDqMEV7SabMu8p+g+uVc&#10;BPoFTOhMsaV/tyXBRp6lI9AjehaIX82nIpdX/5QvoByhxSQsTrxCfSdcTc0WuLlp6D327mVDdT01&#10;zYXJYhrz4camhZBcbhvTeLPeltWxGxQAuZIsr9cjIPtNQ3Bbzj+BUTCZhFavd9m7NSbyd2ndEKuI&#10;g7D6mh/wz6Io72eTUv2aOKuy+vXYcboelIezE+ceFtdsUv/nLq0wZ4u/bjEpE+b7ZKKJP3xMfvxR&#10;dc/cds9s7zZvSsxahre/y8RPur4p9M9FVW5+hnH4mqTiVLrNIHs2yZpK//GmkZYgzMssf/1aXAaz&#10;bJc2323f7zL91olzPjz8nFY7xWYNiPD7UhNwOhX0JEe0vZbex7Z8fdeUi7VAYjuuaryhDKSpsiSL&#10;6sBq4VF0oPUiyeBnWWWJl8Q0Scj8Sjjmq5wkmsw5FAMHwwv7jEVR5DJB5sP22amWmKvSMNy3zy6j&#10;/7DikIbsD6RG0DvRHRp9qMlhtef5PFHDFYWxt6/7MH5xGEIGmbP6D/nutTWsdZRCS15APdWkqg+Q&#10;QhpS4kQREjGUg9nE40Bqa0tNcgQsNQFxF6emy0xYWNBywr5vqnS9XDXOm3K7hf4uK5q+ieQ8MX3f&#10;bNUyVOtrSTXCAvyH5mu1GsVKMyZewzyNGScKxDSFilWrSxzykkjxnh8mPBTmsSGv1tZU8xhmxyOT&#10;eMREHaHNi+0xG+JR+1FpcmlziA72bYgRlssTbIjmYaQNQY9H3KuU3UUQFeOtSkR9U9yW9z044Rwe&#10;SWmDc+DE4jiA0S/wFHIOK7aPJ86TWMOJh1gVifOn4XSLxYbBubQSj66JYOC0i6KAeyGJxW2PrYlG&#10;gPAROOg7nw1C3fC0IfsIgnXjqwMhXtwerb2uqn00iln0BDR2yG0Phz1eY0Bi5A8QW61o16BRYmTP&#10;qtW2ilxCrfJ0/s127jSfdnAZyqU37JZNPoc5n8MVTL8AVCzG0nUx5kpAeuRazPKoIlTjEP4fuZJi&#10;4zY9qplxehyV/kUs08hLs6+j4VtiWkeHXnjAqWFkVDRWMWwIyVZFb1p/1stW0cZjfRxayn09aPQJ&#10;aBHN9EIQASy7w4UbA76UvRcxhuiR0qQn1m2Pg0n7kmix9zatV9KpVyzpt7qvpTPyhx1fv5ENo1hM&#10;WmMX8IzHJopwHHMqpHA25pjHI81ie8oYqw5yuChnQcJ/I+hG2HdWOV5KOZo4i0HTEfuuG3I5sdro&#10;sFcQcLj/5ZI1cMkNJUwos2SlBatCE3e9QTDVTzDs+uZaU63haS/y343RdETn7DWGbnh6jfHIykY3&#10;vro1RjhmjSFWWCPWGPu6tOMJhSPlAI3cTRCUUtzmecpTenrBa9GoQoxXi0YTr1Ce91iFK0Z63gPu&#10;CnoTDruENGqP/UIfsQkJN3jr2MCidtDrPkKXHmWU+b+15+s4hx0N+LWNTvPXUc3dNnwCd9lAn4r6&#10;vXkBgT7gTSUrPRr0i034SuZhwZ2j4ldnBf2YK41N8n7vzSOPhcJ7qQJ+4HXp+R4O+J1qaTi/7SNl&#10;lFzKEHs8fhCPjR+c9lKwJATfSLvMc/2DUEJIuk8MZ5TESMBQ1tKT1pUjaOkoUejsFVpY0dr0yuMI&#10;vanUTX9K8Cak21XPHxzBoPweqYyn8P+5zpzEuKg/0BLjz+UD4m04KIbLKG2necAZcuGp4yfyxVic&#10;xCHHGlsF3JAZhwZtwM33KbVJzhMR3x6YJxUigGcFzcU0JIkD+T3Nw+2DSHllrlnyX3HCS/Oy0l0u&#10;EgFMjOe6i2xheKuFECWCjEZ2hNWN4v/ADw9TaKIEmWgvC9nG8WCRfalErssg2zjOu8juusvPQXaY&#10;mBSJJDjIdfKj0GSGtXaPsfYOMiQuwdjGmWFxfV24Ns75Lq6Nflape6MZ240DjWy4590Dkx0FEq42&#10;2mGMsCF3wiWgbbwlFtrXBW0TKehC2yjoM6FNyI2o4IfMbJjUQHHfzEaBFYcnjvJTYbWomPrzkrbJ&#10;wLXIvi5km/hDF9lGRZ+LbEp6hhkN4LLAcw/MkSCKBKeLQsIgQcyVkP+8yDbOJYvs60K2iWV0kW00&#10;9JnIZiECGwra+3QNu9usHU15xrOCmimH2VWXAf1fekVMbKELaqOczwQ1DwnVkq45S1Q2QuvvUz4+&#10;YYi8EH8fMz5MS9fXRdcmBqRCz4lRzArVj/uuRWxZmx5clOz2jGobe4YzXoeUbJHp51dkegnfpLBj&#10;ZOyt1S+qTuYpXvc48oT7kdYDtBrYX+m+QB8ONhpRRGMVzDUpGM89Eiqlg+ptn2k6wd0YaNspdJPD&#10;uoeXF1BiJsRgkX1dyD4SKvVcw2PnItvDbk96VeD6jOKiPUsK9bwvLVbKTJTBQvu6oH0kVgq/4jmk&#10;LbdA4W6Agktki3Ry9SMvNED3veAgKcD3YpEzJryV0rOJifC8jh0Tc7BAvy6gHwmeImB/DtA7yFbr&#10;YBeGyYHJrVz0LwnUJtxgQX1doD4SNkXQ/omgjhAuQmYuBZeQDxAmQgu0zkrsNic2dxDAfiFueBNt&#10;sMC+LmCbqKl0VnquobBRzkrGYMRoG9sLA3KS9Gxs66203srPeku8y3grTYhXT0NDuOOmYYJAgQrq&#10;tvGtjkqx9Wo2ZqB3o/z8NqZsa7kuVcnluSY+rWfkfmxauVtPVaAkXmgyiNzAP1iT024zsCrJyMOW&#10;5KFQu6dX5LaEdDaxJaQvtIT0OaanCbK/1xs1Hux44bndwPuJHS+ObtcIK7gt/+a03fWeUWuKLHno&#10;+bK0/PTctZsNPNdmA88ATKT1qJrPTty5zfU5M4SBbY2x7RiiIhR3jmIWSj3RGnbwH/gBXMvSV4Bw&#10;h97Q4UTB7wVqB+SWzRRkt76Cy/gKLg5z4+J9V+U5fRDH2ffvDhhHnR0B2mKuFtXcS0JG1dMEa8Tt&#10;sEOasL46HJvdyY86kK9Y7w6Jffnn+usK+ksOGbbvrddN/k/cTe5d+qcbx3XuHS1DeCuW+5f/0r1c&#10;PYGzcjrPQsLUTDcyMPeNjAg2XzAsp9uEYboHCR+WA0IwcmgvWC8cFtRr42IrztAfFgRmMYK8IEZq&#10;5bCgbpuEJ1EcD8sBoIwc3/NCzxuW020TB74XjegPDG4jJ0i8OB7Rn26byMcbGvGC4FUzcqIEez/z&#10;4f5024SJz9iIcYPbwMhhDB+AGYOEbiM/QN3OCEFYDbWC/IBFPB7uUb8RgpQj3hDsulZQnPgEn8HJ&#10;2msU4LUOIw6J5a0gDi8mRmJYUL+Vj6jqCEndKQ7WwZclxkjqtWIo+mYjRHUnOeeUzT+CGeiLVO2Y&#10;U6QtHCGqO805R9Q5GjGXkLnTikpQCukNS+q+KEvcTyBufEMCc2IY3L13wyIWjyC6Lglb4r5xLHFP&#10;YF9h+xVL3DQQUCyWuGkgroq4fYb1yTCf9tUqD5g/glC7JGyJ+8axFjfxqbW4Z4JOrcVNn6QkxWIt&#10;7ie4SpIA3146l7h9nyUjlimWuPNfrKsEjsa+18O6Sixx96jBEvcTiBt7Zo3xYPQtbh+f6bHEbX3c&#10;1sctKNj6uMX33Gk5ZX3cFwtOWuJ2bHASU84GJ4mEUfdjg5PSf2GDkzKvZTgA2o0EXy6rxBK3JW5i&#10;LEvclrg7SRs2q0QnAVrivkxWCcNWu2zYad/NRIl9NwpHJDF1/dU2HRBsb10l1lXygtIBke9tMrrT&#10;FVK7RbJ29rBVWd74hZKoJX1WjvLAd2Xt4ONQJh0bmYPIH9d/IqUbzXFLtKKrBxrD6u42FturjW4M&#10;R3S3sS7KGCcZ4YJuY7E7xGjJoMFuY5GXP7ox+LDbWO9pPu6xkb/cbawLGsc1Rk5yt7Gofh792Ii4&#10;dRvrUoFxkpE73G0sSsZGS6Z84G5ruV31+Ob7IDsPZTRTe9LPwxkl4/aa95AmO6EmGpUNOQVKMCdO&#10;M5s0E6eaTaqJczub3MrKuF3a0PwUsxA/nfvZRBdYOKu2hoPOb8qP+YdSXNnQdJVD2KmsgOT2muzu&#10;dp39Of+12wJlCIlEm0iv81V13k7czg981P1RxxiPOGMCh+AGcVIsn9VJUWuhKaEn5ZhMhhpeLl8X&#10;dkxEgaBAmb4vQ5IAfdKdpLqJx2UNlDkrwlfqrIhKjRaLbz3Gqv4rQU6l35OKzTYSbBhHUhNs+hUI&#10;9GihMnlMnhTJvKNlethMMpTQwhckPbnbor4tqpo5l8CJsW2k/CCoPukLW03IlCbYaJl+CEnytcUM&#10;oyl4S982wGdEcIT6GSE5Xe+XI1+ptNvkSVGdMVombsU9dVsWQiy11DIjFIBSLR/JNLc1J0VJhzgp&#10;E35Hy4xhl+L56bahjy9e9fqZoFwmkEwY+PjVO6kW4qKpNNNGC6W6InzDWDTF+/O44AndGeaxJKIa&#10;QjwTx5WuIF9zVqaeibPMpxqO8WKxUV2ELe7EGHoBZk9nfHU1I51EZVEfZCp/WAoll+lomdj5HfU2&#10;klK+CFyv1xfUSiKrXWqLL2IWCa7XHVU1IHIYKM9svEw0RT2MaBlEsaw6Nrf1IgpDy67gBfdRpspB&#10;pFBBZuOlYkNLzBnZlEe+/FamESuLP6RYEe7qDr5axO+dJcYf5EHOeRSD/Oi9gZm83ksFMwSRYgd8&#10;y5f1R19mPoiWovTjSFfxCKRJhJlmVIp4Ll3th1rHeir3XBC/mk9FTrNWfGUWX9KEQnnkm7RaQZ79&#10;TVrd8PQns49+oFt+CVc3fsJns5sHMcAYgoXc6hxD0+n3lVfZZg2MjHSbrcrqzUv5bPb9cifguazS&#10;3WqdvU2btPu3eD/TnJerspjn1av/AgAA//8DAFBLAwQUAAYACAAAACEA223L2uMAAAAOAQAADwAA&#10;AGRycy9kb3ducmV2LnhtbExPy2rDMBC8F/oPYgu9NbLyquNYDiF9nEKhSSD0plgb28SSjKXYzt93&#10;c2ovA8PsziNdDaZmHba+claCGEXA0OZOV7aQcNh/vMTAfFBWq9pZlHBDD6vs8SFViXa9/cZuFwpG&#10;JtYnSkIZQpNw7vMSjfIj16Al7exaowLRtuC6VT2Zm5qPo2jOjaosJZSqwU2J+WV3NRI+e9WvJ+K9&#10;217Om9vPfvZ13AqU8vlpeFsSrJfAAg7h7wPuG6g/ZFTs5K5We1YTF2JGpxIWc2Ckx9PXMbCThEk8&#10;XQDPUv5/RvYLAAD//wMAUEsBAi0AFAAGAAgAAAAhALaDOJL+AAAA4QEAABMAAAAAAAAAAAAAAAAA&#10;AAAAAFtDb250ZW50X1R5cGVzXS54bWxQSwECLQAUAAYACAAAACEAOP0h/9YAAACUAQAACwAAAAAA&#10;AAAAAAAAAAAvAQAAX3JlbHMvLnJlbHNQSwECLQAUAAYACAAAACEAbi8T168QAACWogAADgAAAAAA&#10;AAAAAAAAAAAuAgAAZHJzL2Uyb0RvYy54bWxQSwECLQAUAAYACAAAACEA223L2uMAAAAOAQAADwAA&#10;AAAAAAAAAAAAAAAJEwAAZHJzL2Rvd25yZXYueG1sUEsFBgAAAAAEAAQA8wAAABkUAAAAAA==&#10;">
                <v:group id="Group 1312" o:spid="_x0000_s1355" style="position:absolute;width:46716;height:23831" coordsize="46716,23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FJRyQAAAOIAAAAPAAAAZHJzL2Rvd25yZXYueG1sRI9Ni8Iw&#10;EIbvgv8hjLA3TausSDWK+LHsQRb8gGVvQzO2xWZSmtjWf2+EBS/DDC/vMzyLVWdK0VDtCssK4lEE&#10;gji1uuBMweW8H85AOI+ssbRMCh7kYLXs9xaYaNvykZqTz0SAsEtQQe59lUjp0pwMupGtiEN2tbVB&#10;H846k7rGNsBNKcdRNJUGCw4fcqxok1N6O92Ngq8W2/Uk3jWH23Xz+Dt//vweYlLqY9Bt52Gs5yA8&#10;df7d+Ed86+AwicfwUgoryOUTAAD//wMAUEsBAi0AFAAGAAgAAAAhANvh9svuAAAAhQEAABMAAAAA&#10;AAAAAAAAAAAAAAAAAFtDb250ZW50X1R5cGVzXS54bWxQSwECLQAUAAYACAAAACEAWvQsW78AAAAV&#10;AQAACwAAAAAAAAAAAAAAAAAfAQAAX3JlbHMvLnJlbHNQSwECLQAUAAYACAAAACEASahSUckAAADi&#10;AAAADwAAAAAAAAAAAAAAAAAHAgAAZHJzL2Rvd25yZXYueG1sUEsFBgAAAAADAAMAtwAAAP0CAAAA&#10;AA==&#10;">
                  <v:group id="Group 1273" o:spid="_x0000_s1356" style="position:absolute;width:46716;height:23831" coordsize="46716,23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h33yQAAAOIAAAAPAAAAZHJzL2Rvd25yZXYueG1sRI/BasJA&#10;EIbvBd9hGaE33URplegqorV4kEJVEG9DdkyC2dmQXZP49m5B6GWY4ef/hm++7EwpGqpdYVlBPIxA&#10;EKdWF5wpOB23gykI55E1lpZJwYMcLBe9tzkm2rb8S83BZyJA2CWoIPe+SqR0aU4G3dBWxCG72tqg&#10;D2edSV1jG+CmlKMo+pQGCw4fcqxonVN6O9yNgu8W29U4/mr2t+v6cTl+/Jz3MSn13u82szBWMxCe&#10;Ov/feCF2OjiMJmP4UworyMUTAAD//wMAUEsBAi0AFAAGAAgAAAAhANvh9svuAAAAhQEAABMAAAAA&#10;AAAAAAAAAAAAAAAAAFtDb250ZW50X1R5cGVzXS54bWxQSwECLQAUAAYACAAAACEAWvQsW78AAAAV&#10;AQAACwAAAAAAAAAAAAAAAAAfAQAAX3JlbHMvLnJlbHNQSwECLQAUAAYACAAAACEAjdod98kAAADi&#10;AAAADwAAAAAAAAAAAAAAAAAHAgAAZHJzL2Rvd25yZXYueG1sUEsFBgAAAAADAAMAtwAAAP0CAAAA&#10;AA==&#10;">
                    <v:group id="Group 1274" o:spid="_x0000_s1357" style="position:absolute;width:46716;height:23831" coordsize="46720,23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4WDygAAAOIAAAAPAAAAZHJzL2Rvd25yZXYueG1sRI/BasJA&#10;EIbvhb7DMoK3uom2VqKriG3FgwhqQbwN2TEJZmdDdpvEt3cFoZdhhp//G77ZojOlaKh2hWUF8SAC&#10;QZxaXXCm4Pf48zYB4TyyxtIyKbiRg8X89WWGibYt76k5+EwECLsEFeTeV4mULs3JoBvYijhkF1sb&#10;9OGsM6lrbAPclHIYRWNpsODwIceKVjml18OfUbBusV2O4u9me72sbufjx+60jUmpfq/7moaxnILw&#10;1Pn/xhOx0cFh+PkOD6WwgpzfAQAA//8DAFBLAQItABQABgAIAAAAIQDb4fbL7gAAAIUBAAATAAAA&#10;AAAAAAAAAAAAAAAAAABbQ29udGVudF9UeXBlc10ueG1sUEsBAi0AFAAGAAgAAAAhAFr0LFu/AAAA&#10;FQEAAAsAAAAAAAAAAAAAAAAAHwEAAF9yZWxzLy5yZWxzUEsBAi0AFAAGAAgAAAAhAAIzhYPKAAAA&#10;4gAAAA8AAAAAAAAAAAAAAAAABwIAAGRycy9kb3ducmV2LnhtbFBLBQYAAAAAAwADALcAAAD+AgAA&#10;AAA=&#10;">
                      <v:shape id="Parallelogram 1275" o:spid="_x0000_s1358" type="#_x0000_t7" style="position:absolute;top:7556;width:46720;height:162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2qzywAAAOIAAAAPAAAAZHJzL2Rvd25yZXYueG1sRI9Na8JA&#10;EIbvBf/DMkJvdaO0KtFVxNIPelD8vg7ZMQnJzqbZrab59d2C4GWY4eV9hmc6b0wpLlS73LKCfi8C&#10;QZxYnXOqYL97exqDcB5ZY2mZFPySg/ms8zDFWNsrb+iy9akIEHYxKsi8r2IpXZKRQdezFXHIzrY2&#10;6MNZp1LXeA1wU8pBFA2lwZzDhwwrWmaUFNsfo6D9btvivD487/hQpF+r07v9KI5KPXab10kYiwkI&#10;T42/N26ITx0cBqMX+FcKK8jZHwAAAP//AwBQSwECLQAUAAYACAAAACEA2+H2y+4AAACFAQAAEwAA&#10;AAAAAAAAAAAAAAAAAAAAW0NvbnRlbnRfVHlwZXNdLnhtbFBLAQItABQABgAIAAAAIQBa9CxbvwAA&#10;ABUBAAALAAAAAAAAAAAAAAAAAB8BAABfcmVscy8ucmVsc1BLAQItABQABgAIAAAAIQAQE2qzywAA&#10;AOIAAAAPAAAAAAAAAAAAAAAAAAcCAABkcnMvZG93bnJldi54bWxQSwUGAAAAAAMAAwC3AAAA/wIA&#10;AAAA&#10;" adj="4634" fillcolor="#f6f8fb [180]" stroked="f">
                        <v:fill color2="#cad9eb [980]" rotate="t" colors="0 #f6f9fc;48497f #b0c6e1;54395f #b0c6e1;1 #cad9eb" focus="100%" type="gradient"/>
                        <v:shadow on="t" color="black" opacity="22937f" origin=",.5" offset="0,.63889mm"/>
                      </v:shape>
                      <v:group id="Group 1277" o:spid="_x0000_s1359" style="position:absolute;left:9398;top:2921;width:21272;height:17770" coordsize="21272,17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Rv0yQAAAOIAAAAPAAAAZHJzL2Rvd25yZXYueG1sRI/BasJA&#10;EIbvBd9hGcFb3USpSnQVUVs8SKEqiLchOybB7GzIbpP49q5Q6GWY4ef/hm+x6kwpGqpdYVlBPIxA&#10;EKdWF5wpOJ8+32cgnEfWWFomBQ9ysFr23haYaNvyDzVHn4kAYZeggtz7KpHSpTkZdENbEYfsZmuD&#10;Ppx1JnWNbYCbUo6iaCINFhw+5FjRJqf0fvw1Cr5abNfjeNcc7rfN43r6+L4cYlJq0O+28zDWcxCe&#10;Ov/f+EPsdXAYTafwUgoryOUTAAD//wMAUEsBAi0AFAAGAAgAAAAhANvh9svuAAAAhQEAABMAAAAA&#10;AAAAAAAAAAAAAAAAAFtDb250ZW50X1R5cGVzXS54bWxQSwECLQAUAAYACAAAACEAWvQsW78AAAAV&#10;AQAACwAAAAAAAAAAAAAAAAAfAQAAX3JlbHMvLnJlbHNQSwECLQAUAAYACAAAACEA8uEb9MkAAADi&#10;AAAADwAAAAAAAAAAAAAAAAAHAgAAZHJzL2Rvd25yZXYueG1sUEsFBgAAAAADAAMAtwAAAP0CAAAA&#10;AA==&#10;">
                        <v:oval id="Oval 1278" o:spid="_x0000_s1360" style="position:absolute;left:3429;top:7683;width:10086;height:100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cvoywAAAOIAAAAPAAAAZHJzL2Rvd25yZXYueG1sRI9Ba8JA&#10;EIXvhf6HZQq9iG7MQUt0ldpWkF6ktuB1zI7ZaHY2ZLea9td3DkIvj3k85pt582XvG3WhLtaBDYxH&#10;GSjiMtiaKwNfn+vhE6iYkC02gcnAD0VYLu7v5ljYcOUPuuxSpQTCsUADLqW20DqWjjzGUWiJJTuG&#10;zmMS21XadngVuG90nmUT7bFmueCwpRdH5Xn37Q3o0yp/m5wG+vewDe78vlrv/WZszOND/zoTeZ6B&#10;StSn/40bYmOlQz6Vn6WSjKAXfwAAAP//AwBQSwECLQAUAAYACAAAACEA2+H2y+4AAACFAQAAEwAA&#10;AAAAAAAAAAAAAAAAAAAAW0NvbnRlbnRfVHlwZXNdLnhtbFBLAQItABQABgAIAAAAIQBa9CxbvwAA&#10;ABUBAAALAAAAAAAAAAAAAAAAAB8BAABfcmVscy8ucmVsc1BLAQItABQABgAIAAAAIQAIecvoywAA&#10;AOIAAAAPAAAAAAAAAAAAAAAAAAcCAABkcnMvZG93bnJldi54bWxQSwUGAAAAAAMAAwC3AAAA/wIA&#10;AAAA&#10;" filled="f" strokecolor="#4579b8 [3044]" strokeweight="2.25pt">
                          <v:shadow on="t" color="black" opacity="22937f" origin=",.5" offset="0,.63889mm"/>
                        </v:oval>
                        <v:line id="Straight Connector 1279" o:spid="_x0000_s1361" style="position:absolute;flip:y;visibility:visible;mso-wrap-style:square" from="8318,8128" to="21158,12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TIrygAAAOIAAAAPAAAAZHJzL2Rvd25yZXYueG1sRI/BasJA&#10;EIbvQt9hmYI33ZiD2ugqtqEgCII2IN6G7JiEZGdDdmvSPn23IHgZZvj5v+FbbwfTiDt1rrKsYDaN&#10;QBDnVldcKMi+PidLEM4ja2wsk4IfcrDdvIzWmGjb84nuZ1+IAGGXoILS+zaR0uUlGXRT2xKH7GY7&#10;gz6cXSF1h32Am0bGUTSXBisOH0ps6aOkvD5/GwVy93ut95c4fT/MojZd9sc6ux2VGr8O6SqM3QqE&#10;p8E/Gw/EXgeHePEG/0phBbn5AwAA//8DAFBLAQItABQABgAIAAAAIQDb4fbL7gAAAIUBAAATAAAA&#10;AAAAAAAAAAAAAAAAAABbQ29udGVudF9UeXBlc10ueG1sUEsBAi0AFAAGAAgAAAAhAFr0LFu/AAAA&#10;FQEAAAsAAAAAAAAAAAAAAAAAHwEAAF9yZWxzLy5yZWxzUEsBAi0AFAAGAAgAAAAhAEu1MivKAAAA&#10;4gAAAA8AAAAAAAAAAAAAAAAABwIAAGRycy9kb3ducmV2LnhtbFBLBQYAAAAAAwADALcAAAD+AgAA&#10;AAA=&#10;" strokecolor="#4f81bd [3204]" strokeweight="2pt">
                          <v:shadow on="t" color="black" opacity="24903f" origin=",.5" offset="0,.55556mm"/>
                        </v:line>
                        <v:shape id="Elbow Connector 1280" o:spid="_x0000_s1362" type="#_x0000_t34" style="position:absolute;left:18859;top:6223;width:2299;height:2616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vRzxgAAAOIAAAAPAAAAZHJzL2Rvd25yZXYueG1sRI/BisJA&#10;DIbvgu8wRNibTi24SnUUcVkoLHuo9QFCJ7bFTqZ0Rq1vvzkseAl/CPl+vt1hdJ160BBazwaWiwQU&#10;ceVty7WBS/k934AKEdli55kMvCjAYT+d7DCz/skFPc6xVgLhkKGBJsY+0zpUDTkMC98Ty+3qB4dR&#10;1qHWdsCnwF2n0yT51A5bloYGezo1VN3Od2fgJ0/Ka2F/81uJRaww9X69yo35mI1fWxnHLahIY3x/&#10;/CNyKw7pRiRESSLo/R8AAAD//wMAUEsBAi0AFAAGAAgAAAAhANvh9svuAAAAhQEAABMAAAAAAAAA&#10;AAAAAAAAAAAAAFtDb250ZW50X1R5cGVzXS54bWxQSwECLQAUAAYACAAAACEAWvQsW78AAAAVAQAA&#10;CwAAAAAAAAAAAAAAAAAfAQAAX3JlbHMvLnJlbHNQSwECLQAUAAYACAAAACEAZ/b0c8YAAADiAAAA&#10;DwAAAAAAAAAAAAAAAAAHAgAAZHJzL2Rvd25yZXYueG1sUEsFBgAAAAADAAMAtwAAAPoCAAAAAA==&#10;" adj="1131" strokecolor="#f68c36 [3049]"/>
                        <v:shape id="Straight Arrow Connector 1281" o:spid="_x0000_s1363" type="#_x0000_t32" style="position:absolute;left:8318;width:12840;height:126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0KlygAAAOIAAAAPAAAAZHJzL2Rvd25yZXYueG1sRI/dagIx&#10;EEbvC32HMIXeLJrViyKrUaxtoV5Y8OcBhs24u7qZLEnqpn16IwjeDDN8fGc4s0U0rbiQ841lBaNh&#10;DoK4tLrhSsFh/zWYgPABWWNrmRT8kYfF/PlphoW2PW/psguVSBD2BSqoQ+gKKX1Zk0E/tB1xyo7W&#10;GQzpdJXUDvsEN60c5/mbNNhw+lBjR6uayvPu1yj4iYdV023cv/5cv8d132anY5Yp9foSP6ZpLKcg&#10;AsXwaNwR3zo5jCcjuCmlFeT8CgAA//8DAFBLAQItABQABgAIAAAAIQDb4fbL7gAAAIUBAAATAAAA&#10;AAAAAAAAAAAAAAAAAABbQ29udGVudF9UeXBlc10ueG1sUEsBAi0AFAAGAAgAAAAhAFr0LFu/AAAA&#10;FQEAAAsAAAAAAAAAAAAAAAAAHwEAAF9yZWxzLy5yZWxzUEsBAi0AFAAGAAgAAAAhALPjQqXKAAAA&#10;4gAAAA8AAAAAAAAAAAAAAAAABwIAAGRycy9kb3ducmV2LnhtbFBLBQYAAAAAAwADALcAAAD+AgAA&#10;AAA=&#10;" strokecolor="#4f81bd [3204]" strokeweight="2pt">
                          <v:shadow on="t" color="black" opacity="24903f" origin=",.5" offset="0,.55556mm"/>
                        </v:shape>
                        <v:line id="Straight Connector 1282" o:spid="_x0000_s1364" style="position:absolute;flip:x y;visibility:visible;mso-wrap-style:square" from="5651,8636" to="8331,1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GyAxwAAAOIAAAAPAAAAZHJzL2Rvd25yZXYueG1sRI/BasJA&#10;EIbvgu+wjNCbbgxYJbpKUSotnqKCPQ7ZMUmbnQ27W5O+fVcQvAwz/Pzf8K02vWnEjZyvLSuYThIQ&#10;xIXVNZcKzqf38QKED8gaG8uk4I88bNbDwQozbTvO6XYMpYgQ9hkqqEJoMyl9UZFBP7Etccyu1hkM&#10;8XSl1A67CDeNTJPkVRqsOX6osKVtRcXP8dco4I7yS7Off39+5VPsGA+za+KUehn1u2Ucb0sQgfrw&#10;bDwQHzo6pIsU7kpxBbn+BwAA//8DAFBLAQItABQABgAIAAAAIQDb4fbL7gAAAIUBAAATAAAAAAAA&#10;AAAAAAAAAAAAAABbQ29udGVudF9UeXBlc10ueG1sUEsBAi0AFAAGAAgAAAAhAFr0LFu/AAAAFQEA&#10;AAsAAAAAAAAAAAAAAAAAHwEAAF9yZWxzLy5yZWxzUEsBAi0AFAAGAAgAAAAhAMy8bIDHAAAA4gAA&#10;AA8AAAAAAAAAAAAAAAAABwIAAGRycy9kb3ducmV2LnhtbFBLBQYAAAAAAwADALcAAAD7AgAAAAA=&#10;" strokecolor="#4f81bd [3204]" strokeweight="2pt">
                          <v:shadow on="t" color="black" opacity="24903f" origin=",.5" offset="0,.55556mm"/>
                        </v:line>
                        <v:line id="Straight Connector 1283" o:spid="_x0000_s1365" style="position:absolute;flip:x;visibility:visible;mso-wrap-style:square" from="0,5397" to="10160,12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zppygAAAOIAAAAPAAAAZHJzL2Rvd25yZXYueG1sRI/BasJA&#10;EIbvQt9hmUJvulGhlegqIVpaAx7UFjyO2TEJZmdDdqvx7V2h4GWY4ef/hm+26EwtLtS6yrKC4SAC&#10;QZxbXXGh4Gf/2Z+AcB5ZY22ZFNzIwWL+0pthrO2Vt3TZ+UIECLsYFZTeN7GULi/JoBvYhjhkJ9sa&#10;9OFsC6lbvAa4qeUoit6lwYrDhxIbSkvKz7s/oyBJXZId0q/heLU+/n5YmW2Oq0ypt9duOQ0jmYLw&#10;1Pln4x/xrYPDaDKGh1JYQc7vAAAA//8DAFBLAQItABQABgAIAAAAIQDb4fbL7gAAAIUBAAATAAAA&#10;AAAAAAAAAAAAAAAAAABbQ29udGVudF9UeXBlc10ueG1sUEsBAi0AFAAGAAgAAAAhAFr0LFu/AAAA&#10;FQEAAAsAAAAAAAAAAAAAAAAAHwEAAF9yZWxzLy5yZWxzUEsBAi0AFAAGAAgAAAAhAFajOmnKAAAA&#10;4gAAAA8AAAAAAAAAAAAAAAAABwIAAGRycy9kb3ducmV2LnhtbFBLBQYAAAAAAwADALcAAAD+AgAA&#10;AAA=&#10;" strokecolor="#4f81bd [3204]" strokeweight="2pt">
                          <v:stroke dashstyle="longDash"/>
                          <v:shadow on="t" color="black" opacity="24903f" origin=",.5" offset="0,.55556mm"/>
                        </v:line>
                        <v:line id="Straight Connector 1284" o:spid="_x0000_s1366" style="position:absolute;flip:x;visibility:visible;mso-wrap-style:square" from="13271,0" to="21272,10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e2SyQAAAOIAAAAPAAAAZHJzL2Rvd25yZXYueG1sRI/RasJA&#10;EEXfhf7DMoW+6cZQJERXUUNBEIRaofg2ZMckJDsbsqtJ/Xq3IPgyzHC5ZziL1WAacaPOVZYVTCcR&#10;COLc6ooLBaefr3ECwnlkjY1lUvBHDlbLt9ECU217/qbb0RciQNilqKD0vk2ldHlJBt3EtsQhu9jO&#10;oA9nV0jdYR/gppFxFM2kwYrDhxJb2paU18erUSDX93O9+42zzX4atVnSH+rT5aDUx/uQzcNYz0F4&#10;Gvyr8UTsdHCIk0/4VworyOUDAAD//wMAUEsBAi0AFAAGAAgAAAAhANvh9svuAAAAhQEAABMAAAAA&#10;AAAAAAAAAAAAAAAAAFtDb250ZW50X1R5cGVzXS54bWxQSwECLQAUAAYACAAAACEAWvQsW78AAAAV&#10;AQAACwAAAAAAAAAAAAAAAAAfAQAAX3JlbHMvLnJlbHNQSwECLQAUAAYACAAAACEAkGHtkskAAADi&#10;AAAADwAAAAAAAAAAAAAAAAAHAgAAZHJzL2Rvd25yZXYueG1sUEsFBgAAAAADAAMAtwAAAP0CAAAA&#10;AA==&#10;" strokecolor="#4f81bd [3204]" strokeweight="2pt">
                          <v:shadow on="t" color="black" opacity="24903f" origin=",.5" offset="0,.55556mm"/>
                        </v:line>
                        <v:shape id="Straight Arrow Connector 1285" o:spid="_x0000_s1367" type="#_x0000_t32" style="position:absolute;left:5524;top:8509;width:1397;height:20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ABOyAAAAOIAAAAPAAAAZHJzL2Rvd25yZXYueG1sRI/BasJA&#10;EIbvhb7DMgUvpW6MWiW6SrAKHk3U+zQ7JqHZ2ZDdavr2XUHwMszw83/Dt1z3phFX6lxtWcFoGIEg&#10;LqyuuVRwOu4+5iCcR9bYWCYFf+RgvXp9WWKi7Y0zuua+FAHCLkEFlfdtIqUrKjLohrYlDtnFdgZ9&#10;OLtS6g5vAW4aGUfRpzRYc/hQYUubioqf/Nco+D7El8n4fdOk521qp7P8kPlZqtTgrf9ahJEuQHjq&#10;/bPxQOx1cIjnU7grhRXk6h8AAP//AwBQSwECLQAUAAYACAAAACEA2+H2y+4AAACFAQAAEwAAAAAA&#10;AAAAAAAAAAAAAAAAW0NvbnRlbnRfVHlwZXNdLnhtbFBLAQItABQABgAIAAAAIQBa9CxbvwAAABUB&#10;AAALAAAAAAAAAAAAAAAAAB8BAABfcmVscy8ucmVsc1BLAQItABQABgAIAAAAIQB1QABOyAAAAOIA&#10;AAAPAAAAAAAAAAAAAAAAAAcCAABkcnMvZG93bnJldi54bWxQSwUGAAAAAAMAAwC3AAAA/AIAAAAA&#10;" strokecolor="#c0504d [3205]" strokeweight="2pt">
                          <v:stroke endarrow="block"/>
                          <v:shadow on="t" color="black" opacity="24903f" origin=",.5" offset="0,.55556mm"/>
                        </v:shape>
                        <v:shape id="Straight Arrow Connector 1286" o:spid="_x0000_s1368" type="#_x0000_t32" style="position:absolute;left:3429;top:8509;width:2095;height:13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jaZyAAAAOIAAAAPAAAAZHJzL2Rvd25yZXYueG1sRI/BagIx&#10;EIbvhb5DGKE3zZqC2NUordIinqy19+lmNru4mSybqOvbG0HoZZjh5/+Gb77sXSPO1IXas4bxKANB&#10;XHhTs9Vw+PkcTkGEiGyw8UwarhRguXh+mmNu/IW/6byPViQIhxw1VDG2uZShqMhhGPmWOGWl7xzG&#10;dHZWmg4vCe4aqbJsIh3WnD5U2NKqouK4PzkNTalepTp9OPVb7r6O24N9++ut1i+Dfj1L430GIlIf&#10;/xsPxMYkBzWdwF0prSAXNwAAAP//AwBQSwECLQAUAAYACAAAACEA2+H2y+4AAACFAQAAEwAAAAAA&#10;AAAAAAAAAAAAAAAAW0NvbnRlbnRfVHlwZXNdLnhtbFBLAQItABQABgAIAAAAIQBa9CxbvwAAABUB&#10;AAALAAAAAAAAAAAAAAAAAB8BAABfcmVscy8ucmVsc1BLAQItABQABgAIAAAAIQBM2jaZyAAAAOIA&#10;AAAPAAAAAAAAAAAAAAAAAAcCAABkcnMvZG93bnJldi54bWxQSwUGAAAAAAMAAwC3AAAA/AIAAAAA&#10;" strokecolor="#c0504d [3205]" strokeweight="2pt">
                          <v:stroke endarrow="block"/>
                          <v:shadow on="t" color="black" opacity="24903f" origin=",.5" offset="0,.55556mm"/>
                        </v:shape>
                        <v:oval id="Oval 1287" o:spid="_x0000_s1369" style="position:absolute;left:5207;top:8191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lOvzAAAAOIAAAAPAAAAZHJzL2Rvd25yZXYueG1sRI9Na8JA&#10;EIbvQv/DMgUvUjfNIZHoKqVpoafgRxG9DdkxSZudTbOrxn/vFgq9DDO8vM/wLFaDacWFetdYVvA8&#10;jUAQl1Y3XCn43L0/zUA4j6yxtUwKbuRgtXwYLTDT9sobumx9JQKEXYYKau+7TEpX1mTQTW1HHLKT&#10;7Q36cPaV1D1eA9y0Mo6iRBpsOHyosaPXmsrv7dkoSI6Hw1uZpsUuWufF5Ib7n/XXXqnx45DPw3iZ&#10;g/A0+P/GH+JDB4d4lsKvUlhBLu8AAAD//wMAUEsBAi0AFAAGAAgAAAAhANvh9svuAAAAhQEAABMA&#10;AAAAAAAAAAAAAAAAAAAAAFtDb250ZW50X1R5cGVzXS54bWxQSwECLQAUAAYACAAAACEAWvQsW78A&#10;AAAVAQAACwAAAAAAAAAAAAAAAAAfAQAAX3JlbHMvLnJlbHNQSwECLQAUAAYACAAAACEAdTpTr8wA&#10;AADiAAAADwAAAAAAAAAAAAAAAAAHAgAAZHJzL2Rvd25yZXYueG1sUEsFBgAAAAADAAMAtwAAAAAD&#10;AAAAAA==&#10;" fillcolor="black [3200]" strokecolor="black [3040]">
                          <v:fill color2="gray [1616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  <v:group id="Group 1288" o:spid="_x0000_s1370" style="position:absolute;left:10922;width:31623;height:17900" coordsize="31623,17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/+hygAAAOIAAAAPAAAAZHJzL2Rvd25yZXYueG1sRI9Ba8JA&#10;EIXvQv/DMgVvuolikegqYlvxIIVqofQ2ZMckmJ0N2W0S/71zKPTymMdjvpm33g6uVh21ofJsIJ0m&#10;oIhzbysuDHxd3idLUCEiW6w9k4E7BdhunkZrzKzv+ZO6cyyUQDhkaKCMscm0DnlJDsPUN8SSXX3r&#10;MIptC21b7AXuaj1LkhftsGK5UGJD+5Ly2/nXGTj02O/m6Vt3ul3395/L4uP7lJIx4+fhdSWyW4GK&#10;NMT/jT/E0UqH2VJ+lkoygt48AAAA//8DAFBLAQItABQABgAIAAAAIQDb4fbL7gAAAIUBAAATAAAA&#10;AAAAAAAAAAAAAAAAAABbQ29udGVudF9UeXBlc10ueG1sUEsBAi0AFAAGAAgAAAAhAFr0LFu/AAAA&#10;FQEAAAsAAAAAAAAAAAAAAAAAHwEAAF9yZWxzLy5yZWxzUEsBAi0AFAAGAAgAAAAhALar/6HKAAAA&#10;4gAAAA8AAAAAAAAAAAAAAAAABwIAAGRycy9kb3ducmV2LnhtbFBLBQYAAAAAAwADALcAAAD+AgAA&#10;AAA=&#10;">
                        <v:line id="Straight Connector 1289" o:spid="_x0000_s1371" style="position:absolute;flip:x y;visibility:visible;mso-wrap-style:square" from="19621,3048" to="19685,11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P7xyAAAAOIAAAAPAAAAZHJzL2Rvd25yZXYueG1sRI9Na8JA&#10;EIbvgv9hGaE33SjUanQjYmmx9BQV2uOQnXy02dmwuzXpv+8WBC/DDC/vMzzb3WBacSXnG8sK5rME&#10;BHFhdcOVgsv5ZboC4QOyxtYyKfglD7tsPNpiqm3POV1PoRIRwj5FBXUIXSqlL2oy6Ge2I45ZaZ3B&#10;EE9XSe2wj3DTykWSLKXBhuOHGjs61FR8n36MAu4p/2hfn77ePvM59ozvj2XilHqYDM+bOPYbEIGG&#10;cG/cEEcdHRarNfwrxRVk9gcAAP//AwBQSwECLQAUAAYACAAAACEA2+H2y+4AAACFAQAAEwAAAAAA&#10;AAAAAAAAAAAAAAAAW0NvbnRlbnRfVHlwZXNdLnhtbFBLAQItABQABgAIAAAAIQBa9CxbvwAAABUB&#10;AAALAAAAAAAAAAAAAAAAAB8BAABfcmVscy8ucmVsc1BLAQItABQABgAIAAAAIQDCGP7xyAAAAOIA&#10;AAAPAAAAAAAAAAAAAAAAAAcCAABkcnMvZG93bnJldi54bWxQSwUGAAAAAAMAAwC3AAAA/AIAAAAA&#10;" strokecolor="#4f81bd [3204]" strokeweight="2pt">
                          <v:shadow on="t" color="black" opacity="24903f" origin=",.5" offset="0,.55556mm"/>
                        </v:line>
                        <v:group id="Group 1290" o:spid="_x0000_s1372" style="position:absolute;width:31623;height:17900" coordsize="31623,17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GV6ygAAAOIAAAAPAAAAZHJzL2Rvd25yZXYueG1sRI9Na8JA&#10;EIbvhf6HZYTedBOL0kZXEftBD1KoCuJtyI5JMDsbstsk/nvnUOhleIdhnpdnuR5crTpqQ+XZQDpJ&#10;QBHn3lZcGDgePsYvoEJEtlh7JgM3CrBePT4sMbO+5x/q9rFQAuGQoYEyxibTOuQlOQwT3xDL7eJb&#10;h1HWttC2xV7grtbTJJlrhxVLQ4kNbUvKr/tfZ+Czx37znL53u+tlezsfZt+nXUrGPI2Gt4WMzQJU&#10;pCH+f/whvqw4TF9FQpQkgl7dAQAA//8DAFBLAQItABQABgAIAAAAIQDb4fbL7gAAAIUBAAATAAAA&#10;AAAAAAAAAAAAAAAAAABbQ29udGVudF9UeXBlc10ueG1sUEsBAi0AFAAGAAgAAAAhAFr0LFu/AAAA&#10;FQEAAAsAAAAAAAAAAAAAAAAAHwEAAF9yZWxzLy5yZWxzUEsBAi0AFAAGAAgAAAAhAM0EZXrKAAAA&#10;4gAAAA8AAAAAAAAAAAAAAAAABwIAAGRycy9kb3ducmV2LnhtbFBLBQYAAAAAAwADALcAAAD+AgAA&#10;AAA=&#10;">
                          <v:shape id="Text Box 1291" o:spid="_x0000_s1373" type="#_x0000_t202" style="position:absolute;left:18986;top:8128;width:4445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xdJywAAAOIAAAAPAAAAZHJzL2Rvd25yZXYueG1sRI9Na8JA&#10;EIbvhf6HZQq91Y2BFo1ZRVKkUupBzaW3aXbyQbOzaXbV6K93C4KXYYaX9xmedDGYVhypd41lBeNR&#10;BIK4sLrhSkG+X71MQDiPrLG1TArO5GAxf3xIMdH2xFs67nwlAoRdggpq77tESlfUZNCNbEccstL2&#10;Bn04+0rqHk8BbloZR9GbNNhw+FBjR1lNxe/uYBR8ZqsNbn9iM7m02cdXuez+8u9XpZ6fhvdZGMsZ&#10;CE+DvzduiLUODvF0DP9KYQU5vwIAAP//AwBQSwECLQAUAAYACAAAACEA2+H2y+4AAACFAQAAEwAA&#10;AAAAAAAAAAAAAAAAAAAAW0NvbnRlbnRfVHlwZXNdLnhtbFBLAQItABQABgAIAAAAIQBa9CxbvwAA&#10;ABUBAAALAAAAAAAAAAAAAAAAAB8BAABfcmVscy8ucmVsc1BLAQItABQABgAIAAAAIQB9qxdJ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064726D" w14:textId="77777777" w:rsidR="002D0E2C" w:rsidRPr="003878CA" w:rsidRDefault="002D0E2C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 w:rsidRPr="002D4778"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a</w:t>
                                  </w:r>
                                  <w:r w:rsidRPr="000A394C">
                                    <w:t>=</w:t>
                                  </w:r>
                                  <w:r w:rsidRPr="003878CA"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</w:t>
                                  </w:r>
                                </w:p>
                              </w:txbxContent>
                            </v:textbox>
                          </v:shape>
                          <v:shape id="Text Box 1292" o:spid="_x0000_s1374" type="#_x0000_t202" style="position:absolute;left:17335;top:5461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Yk+ygAAAOIAAAAPAAAAZHJzL2Rvd25yZXYueG1sRI9Na8JA&#10;EIbvBf/DMkJvdWOgRaOrSESU0h78uHgbs2MSzM7G7KrRX98tCF6GGV7eZ3jG09ZU4kqNKy0r6Pci&#10;EMSZ1SXnCnbbxccAhPPIGivLpOBODqaTztsYE21vvKbrxuciQNglqKDwvk6kdFlBBl3P1sQhO9rG&#10;oA9nk0vd4C3ATSXjKPqSBksOHwqsKS0oO20uRsF3uvjF9SE2g0eVLn+Os/q8238q9d5t56MwZiMQ&#10;nlr/ajwRKx0c4mEM/0phBTn5AwAA//8DAFBLAQItABQABgAIAAAAIQDb4fbL7gAAAIUBAAATAAAA&#10;AAAAAAAAAAAAAAAAAABbQ29udGVudF9UeXBlc10ueG1sUEsBAi0AFAAGAAgAAAAhAFr0LFu/AAAA&#10;FQEAAAsAAAAAAAAAAAAAAAAAHwEAAF9yZWxzLy5yZWxzUEsBAi0AFAAGAAgAAAAhAI15iT7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28867CAA" w14:textId="77777777" w:rsidR="002D0E2C" w:rsidRPr="007649EF" w:rsidRDefault="002D0E2C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Text Box 1293" o:spid="_x0000_s1375" type="#_x0000_t202" style="position:absolute;left:698;top:8953;width:476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SylywAAAOIAAAAPAAAAZHJzL2Rvd25yZXYueG1sRI9Na8JA&#10;EIbvQv/DMgVvumlKRWNWkRRRij1ovXgbs5MPzM6m2VXT/vpuodDLMMPL+wxPuuxNI27Uudqygqdx&#10;BII4t7rmUsHxYz2agnAeWWNjmRR8kYPl4mGQYqLtnfd0O/hSBAi7BBVU3reJlC6vyKAb25Y4ZIXt&#10;DPpwdqXUHd4D3DQyjqKJNFhz+FBhS1lF+eVwNQresvU77s+xmX432WZXrNrP4+lFqeFj/zoPYzUH&#10;4an3/40/xFYHh3j2DL9KYQW5+AEAAP//AwBQSwECLQAUAAYACAAAACEA2+H2y+4AAACFAQAAEwAA&#10;AAAAAAAAAAAAAAAAAAAAW0NvbnRlbnRfVHlwZXNdLnhtbFBLAQItABQABgAIAAAAIQBa9CxbvwAA&#10;ABUBAAALAAAAAAAAAAAAAAAAAB8BAABfcmVscy8ucmVsc1BLAQItABQABgAIAAAAIQDiNSyl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A696106" w14:textId="77777777" w:rsidR="002D0E2C" w:rsidRPr="007649EF" w:rsidRDefault="002D0E2C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 w:rsidRPr="00A104B2"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  <w:r w:rsidRPr="00A104B2"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1294" o:spid="_x0000_s1376" type="#_x0000_t202" style="position:absolute;left:10858;top:13208;width:2731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LTRywAAAOIAAAAPAAAAZHJzL2Rvd25yZXYueG1sRI9Na8JA&#10;EIbvQv/DMgVvumloRWNWkRRRij1ovXgbs5MPzM6m2VXT/vpuodDLMMPL+wxPuuxNI27Uudqygqdx&#10;BII4t7rmUsHxYz2agnAeWWNjmRR8kYPl4mGQYqLtnfd0O/hSBAi7BBVU3reJlC6vyKAb25Y4ZIXt&#10;DPpwdqXUHd4D3DQyjqKJNFhz+FBhS1lF+eVwNQresvU77s+xmX432WZXrNrP4+lFqeFj/zoPYzUH&#10;4an3/40/xFYHh3j2DL9KYQW5+AEAAP//AwBQSwECLQAUAAYACAAAACEA2+H2y+4AAACFAQAAEwAA&#10;AAAAAAAAAAAAAAAAAAAAW0NvbnRlbnRfVHlwZXNdLnhtbFBLAQItABQABgAIAAAAIQBa9CxbvwAA&#10;ABUBAAALAAAAAAAAAAAAAAAAAB8BAABfcmVscy8ucmVsc1BLAQItABQABgAIAAAAIQBt3LTR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7BBEE2F" w14:textId="77777777" w:rsidR="002D0E2C" w:rsidRPr="00A104B2" w:rsidRDefault="002D0E2C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G</w:t>
                                  </w:r>
                                </w:p>
                              </w:txbxContent>
                            </v:textbox>
                          </v:shape>
                          <v:shape id="Text Box 1295" o:spid="_x0000_s1377" type="#_x0000_t202" style="position:absolute;left:27307;top:8445;width:4316;height:3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BFKygAAAOIAAAAPAAAAZHJzL2Rvd25yZXYueG1sRI9Na8JA&#10;EIbvhf6HZQq91Y0Bi0ZXkRSpFD34cfE2ZsckmJ1Ns6tGf70rCF6GGV7eZ3hGk9ZU4kyNKy0r6HYi&#10;EMSZ1SXnCrab2VcfhPPIGivLpOBKDibj97cRJtpeeEXntc9FgLBLUEHhfZ1I6bKCDLqOrYlDdrCN&#10;QR/OJpe6wUuAm0rGUfQtDZYcPhRYU1pQdlyfjIK/dLbE1T42/VuV/i4O0/p/u+sp9fnR/gzDmA5B&#10;eGr9q/FEzHVwiAc9eCiFFeT4DgAA//8DAFBLAQItABQABgAIAAAAIQDb4fbL7gAAAIUBAAATAAAA&#10;AAAAAAAAAAAAAAAAAABbQ29udGVudF9UeXBlc10ueG1sUEsBAi0AFAAGAAgAAAAhAFr0LFu/AAAA&#10;FQEAAAsAAAAAAAAAAAAAAAAAHwEAAF9yZWxzLy5yZWxzUEsBAi0AFAAGAAgAAAAhAAKQEUr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0FAD5419" w14:textId="77777777" w:rsidR="002D0E2C" w:rsidRPr="002D4778" w:rsidRDefault="002D0E2C" w:rsidP="00571CBB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</w:pPr>
                                  <w:r w:rsidRPr="002D4778"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</w:t>
                                  </w:r>
                                </w:p>
                              </w:txbxContent>
                            </v:textbox>
                          </v:shape>
                          <v:shape id="Text Box 1296" o:spid="_x0000_s1378" type="#_x0000_t202" style="position:absolute;left:2857;top:15303;width:5779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o89ywAAAOIAAAAPAAAAZHJzL2Rvd25yZXYueG1sRI/BasJA&#10;EIbvQt9hmYI33Rio2OgqISVUxB60XnqbZsckmJ1Ns6tGn74rFHoZZvj5v+FbrHrTiAt1rrasYDKO&#10;QBAXVtdcKjh85qMZCOeRNTaWScGNHKyWT4MFJtpeeUeXvS9FgLBLUEHlfZtI6YqKDLqxbYlDdrSd&#10;QR/OrpS6w2uAm0bGUTSVBmsOHypsKauoOO3PRsEmyz9w9x2b2b3J3rfHtP05fL0oNXzu3+ZhpHMQ&#10;nnr/3/hDrHVwiF+n8FAKK8jlLwAAAP//AwBQSwECLQAUAAYACAAAACEA2+H2y+4AAACFAQAAEwAA&#10;AAAAAAAAAAAAAAAAAAAAW0NvbnRlbnRfVHlwZXNdLnhtbFBLAQItABQABgAIAAAAIQBa9CxbvwAA&#10;ABUBAAALAAAAAAAAAAAAAAAAAB8BAABfcmVscy8ucmVsc1BLAQItABQABgAIAAAAIQDyQo89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7800074" w14:textId="77777777" w:rsidR="002D0E2C" w:rsidRPr="00BF56F6" w:rsidRDefault="002D0E2C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O=</w:t>
                                  </w:r>
                                  <w:r w:rsidRPr="007A768C"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w</w:t>
                                  </w:r>
                                </w:p>
                              </w:txbxContent>
                            </v:textbox>
                          </v:shape>
                          <v:shape id="Text Box 1297" o:spid="_x0000_s1379" type="#_x0000_t202" style="position:absolute;left:16700;width:4953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iqmywAAAOIAAAAPAAAAZHJzL2Rvd25yZXYueG1sRI9Na8JA&#10;EIbvQv/DMgVvummgVWNWkRRRij1ovXgbs5MPzM6m2VXT/vpuodDLMMPL+wxPuuxNI27Uudqygqdx&#10;BII4t7rmUsHxYz2agnAeWWNjmRR8kYPl4mGQYqLtnfd0O/hSBAi7BBVU3reJlC6vyKAb25Y4ZIXt&#10;DPpwdqXUHd4D3DQyjqIXabDm8KHClrKK8svhahS8Zet33J9jM/1uss2uWLWfx9OzUsPH/nUexmoO&#10;wlPv/xt/iK0ODvFsAr9KYQW5+AEAAP//AwBQSwECLQAUAAYACAAAACEA2+H2y+4AAACFAQAAEwAA&#10;AAAAAAAAAAAAAAAAAAAAW0NvbnRlbnRfVHlwZXNdLnhtbFBLAQItABQABgAIAAAAIQBa9CxbvwAA&#10;ABUBAAALAAAAAAAAAAAAAAAAAB8BAABfcmVscy8ucmVsc1BLAQItABQABgAIAAAAIQCdDiqm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549E0C8D" w14:textId="77777777" w:rsidR="002D0E2C" w:rsidRPr="00A104B2" w:rsidRDefault="002D0E2C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  <w:r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Text Box 1298" o:spid="_x0000_s1380" type="#_x0000_t202" style="position:absolute;left:2667;top:12192;width:285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b7UywAAAOIAAAAPAAAAZHJzL2Rvd25yZXYueG1sRI9Ba8JA&#10;EIXvQv/DMgVvumnAYqOrSIpUij1ovfQ2ZsckmJ1Ns6um/fXOodDLYx6P+WbefNm7Rl2pC7VnA0/j&#10;BBRx4W3NpYHD53o0BRUissXGMxn4oQDLxcNgjpn1N97RdR9LJRAOGRqoYmwzrUNRkcMw9i2xZCff&#10;OYxiu1LbDm8Cd41Ok+RZO6xZLlTYUl5Rcd5fnIH3fP2Bu2Pqpr9N/rY9rdrvw9fEmOFj/zoTWc1A&#10;Rerj/8YfYmOlQ/oiP0slGUEv7gAAAP//AwBQSwECLQAUAAYACAAAACEA2+H2y+4AAACFAQAAEwAA&#10;AAAAAAAAAAAAAAAAAAAAW0NvbnRlbnRfVHlwZXNdLnhtbFBLAQItABQABgAIAAAAIQBa9CxbvwAA&#10;ABUBAAALAAAAAAAAAAAAAAAAAB8BAABfcmVscy8ucmVsc1BLAQItABQABgAIAAAAIQDskb7U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4E544FB8" w14:textId="77777777" w:rsidR="002D0E2C" w:rsidRPr="007A768C" w:rsidRDefault="002D0E2C" w:rsidP="00571CBB">
                                  <w:pP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 w:rsidRPr="007A768C"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</w:t>
                                  </w:r>
                                </w:p>
                              </w:txbxContent>
                            </v:textbox>
                          </v:shape>
                          <v:oval id="Oval 1299" o:spid="_x0000_s1381" style="position:absolute;left:6477;top:15240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PSbzAAAAOIAAAAPAAAAZHJzL2Rvd25yZXYueG1sRI9Na8JA&#10;EIbvBf/DMoKXUjf14Ed0ldJY6CloLGJvQ3aaRLOzaXZr4r/vFgpehhle3md4Vpve1OJKrassK3ge&#10;RyCIc6srLhR8HN6e5iCcR9ZYWyYFN3KwWQ8eVhhr2/GerpkvRICwi1FB6X0TS+nykgy6sW2IQ/Zl&#10;W4M+nG0hdYtdgJtaTqJoKg1WHD6U2NBrSfkl+zEKpp+n0zafzdJDtEvSxxsev3fno1KjYZ8sw3hZ&#10;gvDU+3vjH/Gug8NksYA/pbCCXP8CAAD//wMAUEsBAi0AFAAGAAgAAAAhANvh9svuAAAAhQEAABMA&#10;AAAAAAAAAAAAAAAAAAAAAFtDb250ZW50X1R5cGVzXS54bWxQSwECLQAUAAYACAAAACEAWvQsW78A&#10;AAAVAQAACwAAAAAAAAAAAAAAAAAfAQAAX3JlbHMvLnJlbHNQSwECLQAUAAYACAAAACEA7jD0m8wA&#10;AADiAAAADwAAAAAAAAAAAAAAAAAHAgAAZHJzL2Rvd25yZXYueG1sUEsFBgAAAAADAAMAtwAAAAAD&#10;AAAAAA==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  <v:shape id="Text Box 1300" o:spid="_x0000_s1382" type="#_x0000_t202" style="position:absolute;left:18732;top:10350;width:2731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CjIygAAAOIAAAAPAAAAZHJzL2Rvd25yZXYueG1sRI/BasJA&#10;EIbvhb7DMkJvdaOlItFVJEWUUg+mXnqbZsckNDsbs6tGn75zKPQy/MMw3883X/auURfqQu3ZwGiY&#10;gCIuvK25NHD4XD9PQYWIbLHxTAZuFGC5eHyYY2r9lfd0yWOpBMIhRQNVjG2qdSgqchiGviWW29F3&#10;DqOsXalth1eBu0aPk2SiHdYsDRW2lFVU/ORnZ+A9W+9w/z1203uTbT6Oq/Z0+Ho15mnQv81krGag&#10;IvXx/+MPsbXi8JKIhChJBL34BQAA//8DAFBLAQItABQABgAIAAAAIQDb4fbL7gAAAIUBAAATAAAA&#10;AAAAAAAAAAAAAAAAAABbQ29udGVudF9UeXBlc10ueG1sUEsBAi0AFAAGAAgAAAAhAFr0LFu/AAAA&#10;FQEAAAsAAAAAAAAAAAAAAAAAHwEAAF9yZWxzLy5yZWxzUEsBAi0AFAAGAAgAAAAhAIwMKMj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13831F29" w14:textId="77777777" w:rsidR="002D0E2C" w:rsidRPr="00A104B2" w:rsidRDefault="002D0E2C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Text Box 1301" o:spid="_x0000_s1383" type="#_x0000_t202" style="position:absolute;left:11557;top:6096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I1TygAAAOIAAAAPAAAAZHJzL2Rvd25yZXYueG1sRI9Ni8Iw&#10;EIbvwv6HMAt701TFRapRpIso4h78uHgbm7EtNpNuk9XqrzeC4GWY4eV9hmc8bUwpLlS7wrKCbicC&#10;QZxaXXCmYL+bt4cgnEfWWFomBTdyMJ18tMYYa3vlDV22PhMBwi5GBbn3VSylS3My6Dq2Ig7ZydYG&#10;fTjrTOoarwFuStmLom9psODwIceKkpzS8/bfKFgl81/cHHtmeC+Txfo0q/72h4FSX5/NzyiM2QiE&#10;p8a/Gy/EUgeHftSFp1JYQU4eAAAA//8DAFBLAQItABQABgAIAAAAIQDb4fbL7gAAAIUBAAATAAAA&#10;AAAAAAAAAAAAAAAAAABbQ29udGVudF9UeXBlc10ueG1sUEsBAi0AFAAGAAgAAAAhAFr0LFu/AAAA&#10;FQEAAAsAAAAAAAAAAAAAAAAAHwEAAF9yZWxzLy5yZWxzUEsBAi0AFAAGAAgAAAAhAONAjVP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284F2F27" w14:textId="77777777" w:rsidR="002D0E2C" w:rsidRPr="007649EF" w:rsidRDefault="002D0E2C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1302" o:spid="_x0000_s1384" type="#_x0000_t202" style="position:absolute;left:13716;top:10414;width:279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hMkywAAAOIAAAAPAAAAZHJzL2Rvd25yZXYueG1sRI/BasJA&#10;EIbvhb7DMgVvdWNKJSRZRVKkIvWg9eJtzI5JMDubZldN+/TdgtDLMMPP/w1fPh9MK67Uu8aygsk4&#10;AkFcWt1wpWD/uXxOQDiPrLG1TAq+ycF89viQY6rtjbd03flKBAi7FBXU3neplK6syaAb2444ZCfb&#10;G/Th7Cupe7wFuGllHEVTabDh8KHGjoqayvPuYhSsi+UGt8fYJD9t8f5xWnRf+8OrUqOn4S0LY5GB&#10;8DT4/8YdsdLB4SWK4U8prCBnvwAAAP//AwBQSwECLQAUAAYACAAAACEA2+H2y+4AAACFAQAAEwAA&#10;AAAAAAAAAAAAAAAAAAAAW0NvbnRlbnRfVHlwZXNdLnhtbFBLAQItABQABgAIAAAAIQBa9CxbvwAA&#10;ABUBAAALAAAAAAAAAAAAAAAAAB8BAABfcmVscy8ucmVsc1BLAQItABQABgAIAAAAIQATkhMk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00D0BB0C" w14:textId="77777777" w:rsidR="002D0E2C" w:rsidRPr="007649EF" w:rsidRDefault="002D0E2C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1303" o:spid="_x0000_s1385" type="#_x0000_t202" style="position:absolute;left:7366;top:14351;width:4381;height:2857;rotation:-111072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FKSyQAAAOIAAAAPAAAAZHJzL2Rvd25yZXYueG1sRI/BasJA&#10;EIbvQt9hmUJvZlcFCdFVxCKWogfTHnocstMkmJ1Nd7cxffuuUOhlmOHn/4ZvvR1tJwbyoXWsYZYp&#10;EMSVMy3XGt7fDtMcRIjIBjvHpOGHAmw3D5M1Fsbd+EJDGWuRIBwK1NDE2BdShqohiyFzPXHKPp23&#10;GNPpa2k83hLcdnKu1FJabDl9aLCnfUPVtfy2GvZLd8pfc/9hhmurLuev48mVR62fHsfnVRq7FYhI&#10;Y/xv/CFeTHJYqAXcldIKcvMLAAD//wMAUEsBAi0AFAAGAAgAAAAhANvh9svuAAAAhQEAABMAAAAA&#10;AAAAAAAAAAAAAAAAAFtDb250ZW50X1R5cGVzXS54bWxQSwECLQAUAAYACAAAACEAWvQsW78AAAAV&#10;AQAACwAAAAAAAAAAAAAAAAAfAQAAX3JlbHMvLnJlbHNQSwECLQAUAAYACAAAACEAg5xSkskAAADi&#10;AAAADwAAAAAAAAAAAAAAAAAHAgAAZHJzL2Rvd25yZXYueG1sUEsFBgAAAAADAAMAtwAAAP0CAAAA&#10;AA==&#10;" filled="f" stroked="f" strokeweight=".5pt">
                            <v:textbox>
                              <w:txbxContent>
                                <w:p w14:paraId="62A46099" w14:textId="77777777" w:rsidR="002D0E2C" w:rsidRPr="00B92829" w:rsidRDefault="002D0E2C" w:rsidP="00571CBB">
                                  <w:r>
                                    <w:t xml:space="preserve">|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 xml:space="preserve">r </w:t>
                                  </w:r>
                                  <w:r>
                                    <w:t>|</w:t>
                                  </w:r>
                                </w:p>
                              </w:txbxContent>
                            </v:textbox>
                          </v:shape>
                          <v:shape id="Text Box 1304" o:spid="_x0000_s1386" type="#_x0000_t202" style="position:absolute;top:10096;width:2857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y7LywAAAOIAAAAPAAAAZHJzL2Rvd25yZXYueG1sRI/BasJA&#10;EIbvBd9hGcFb3ai1SOIqEhFLaQ+mufQ2zY5JMDsbs6umffpuQehlmOHn/4Zvue5NI67Uudqygsk4&#10;AkFcWF1zqSD/2D0uQDiPrLGxTAq+ycF6NXhYYqztjQ90zXwpAoRdjAoq79tYSldUZNCNbUscsqPt&#10;DPpwdqXUHd4C3DRyGkXP0mDN4UOFLaUVFafsYhS8prt3PHxNzeKnSfdvx017zj/nSo2G/TYJY5OA&#10;8NT7/8Yd8aKDwyx6gj+lsIJc/QIAAP//AwBQSwECLQAUAAYACAAAACEA2+H2y+4AAACFAQAAEwAA&#10;AAAAAAAAAAAAAAAAAAAAW0NvbnRlbnRfVHlwZXNdLnhtbFBLAQItABQABgAIAAAAIQBa9CxbvwAA&#10;ABUBAAALAAAAAAAAAAAAAAAAAB8BAABfcmVscy8ucmVsc1BLAQItABQABgAIAAAAIQDzNy7LywAA&#10;AOIAAAAPAAAAAAAAAAAAAAAAAAcCAABkcnMvZG93bnJldi54bWxQSwUGAAAAAAMAAwC3AAAA/wIA&#10;AAAA&#10;" filled="f" stroked="f" strokeweight=".5pt">
                            <v:textbox>
                              <w:txbxContent>
                                <w:p w14:paraId="571AB1FC" w14:textId="77777777" w:rsidR="002D0E2C" w:rsidRPr="007A768C" w:rsidRDefault="002D0E2C" w:rsidP="00571CBB">
                                  <w:pP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</w:t>
                                  </w:r>
                                </w:p>
                              </w:txbxContent>
                            </v:textbox>
                          </v:shape>
                          <v:shape id="Text Box 1305" o:spid="_x0000_s1387" type="#_x0000_t202" style="position:absolute;left:7715;top:3206;width:6159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4tQygAAAOIAAAAPAAAAZHJzL2Rvd25yZXYueG1sRI9Ni8Iw&#10;EIbvgv8hjOBNUxVFqlGkIrssevDj4m1sxrbYTLpNVrv++s2C4GWY4eV9hme+bEwp7lS7wrKCQT8C&#10;QZxaXXCm4HTc9KYgnEfWWFomBb/kYLlot+YYa/vgPd0PPhMBwi5GBbn3VSylS3My6Pq2Ig7Z1dYG&#10;fTjrTOoaHwFuSjmMook0WHD4kGNFSU7p7fBjFHwlmx3uL0MzfZbJx/a6qr5P57FS3U6znoWxmoHw&#10;1Ph344X41MFhFI3hXymsIBd/AAAA//8DAFBLAQItABQABgAIAAAAIQDb4fbL7gAAAIUBAAATAAAA&#10;AAAAAAAAAAAAAAAAAABbQ29udGVudF9UeXBlc10ueG1sUEsBAi0AFAAGAAgAAAAhAFr0LFu/AAAA&#10;FQEAAAsAAAAAAAAAAAAAAAAAHwEAAF9yZWxzLy5yZWxzUEsBAi0AFAAGAAgAAAAhAJx7i1D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362B0523" w14:textId="77777777" w:rsidR="002D0E2C" w:rsidRPr="004434FE" w:rsidRDefault="002D0E2C" w:rsidP="00571CBB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y</w:t>
                                  </w:r>
                                  <w:r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  <v:oval id="Oval 1306" o:spid="_x0000_s1388" style="position:absolute;left:11303;top:13652;width:647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PrzywAAAOIAAAAPAAAAZHJzL2Rvd25yZXYueG1sRI/BasJA&#10;EIbvgu+wjOBF6m4txBJdpVQLnkRNEXsbstMkbXY2Zrca374rFHoZZvj5v+GbLztbiwu1vnKs4XGs&#10;QBDnzlRcaHjP3h6eQfiAbLB2TBpu5GG56PfmmBp35T1dDqEQEcI+RQ1lCE0qpc9LsujHriGO2adr&#10;LYZ4toU0LV4j3NZyolQiLVYcP5TY0GtJ+ffhx2pIPk6ndT6dbjO1W21HNzyed19HrYeDbjWL42UG&#10;IlAX/ht/iI2JDk8qgbtSXEEufgEAAP//AwBQSwECLQAUAAYACAAAACEA2+H2y+4AAACFAQAAEwAA&#10;AAAAAAAAAAAAAAAAAAAAW0NvbnRlbnRfVHlwZXNdLnhtbFBLAQItABQABgAIAAAAIQBa9CxbvwAA&#10;ABUBAAALAAAAAAAAAAAAAAAAAB8BAABfcmVscy8ucmVsc1BLAQItABQABgAIAAAAIQABRPrzywAA&#10;AOIAAAAPAAAAAAAAAAAAAAAAAAcCAABkcnMvZG93bnJldi54bWxQSwUGAAAAAAMAAwC3AAAA/wIA&#10;AAAA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  <v:oval id="Oval 1307" o:spid="_x0000_s1389" style="position:absolute;left:19240;top:2857;width:648;height: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F9oywAAAOIAAAAPAAAAZHJzL2Rvd25yZXYueG1sRI9Na8JA&#10;EIbvQv/DMoVeRHfbginRVUq14En8KKK3ITsmsdnZmN1q/PddQfAyzPDyPsMzmrS2EmdqfOlYw2tf&#10;gSDOnCk51/Cz+e59gPAB2WDlmDRcycNk/NQZYWrchVd0XodcRAj7FDUUIdSplD4ryKLvu5o4ZgfX&#10;WAzxbHJpGrxEuK3km1IDabHk+KHAmr4Kyn7Xf1bDYL/bzbIkWWzUcrroXnF7Wh63Wr88t9NhHJ9D&#10;EIHa8GjcEXMTHd5VAjeluIIc/wMAAP//AwBQSwECLQAUAAYACAAAACEA2+H2y+4AAACFAQAAEwAA&#10;AAAAAAAAAAAAAAAAAAAAW0NvbnRlbnRfVHlwZXNdLnhtbFBLAQItABQABgAIAAAAIQBa9CxbvwAA&#10;ABUBAAALAAAAAAAAAAAAAAAAAB8BAABfcmVscy8ucmVsc1BLAQItABQABgAIAAAAIQBuCF9oywAA&#10;AOIAAAAPAAAAAAAAAAAAAAAAAAcCAABkcnMvZG93bnJldi54bWxQSwUGAAAAAAMAAwC3AAAA/wIA&#10;AAAA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</v:group>
                        <v:oval id="Oval 1308" o:spid="_x0000_s1390" style="position:absolute;left:19367;top:10541;width:652;height:6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8saywAAAOIAAAAPAAAAZHJzL2Rvd25yZXYueG1sRI9BS8NA&#10;EIXvBf/DMoKXYndVaCTptohV8FRqKyXehuyYRLOzMbu26b93DoKXxzwe8828xWr0nTrSENvAFm5m&#10;BhRxFVzLtYW3/fP1PaiYkB12gcnCmSKslheTBeYunPiVjrtUK4FwzNFCk1Kfax2rhjzGWeiJJfsI&#10;g8ckdqi1G/AkcN/pW2Pm2mPLcqHBnh4bqr52P97C/L0sn6os2+zNdr2ZnvHwvf08WHt1Oa4LkYcC&#10;VKIx/W/8IV6cdLgz8rNUkhH08hcAAP//AwBQSwECLQAUAAYACAAAACEA2+H2y+4AAACFAQAAEwAA&#10;AAAAAAAAAAAAAAAAAAAAW0NvbnRlbnRfVHlwZXNdLnhtbFBLAQItABQABgAIAAAAIQBa9CxbvwAA&#10;ABUBAAALAAAAAAAAAAAAAAAAAB8BAABfcmVscy8ucmVsc1BLAQItABQABgAIAAAAIQAfl8saywAA&#10;AOIAAAAPAAAAAAAAAAAAAAAAAAcCAABkcnMvZG93bnJldi54bWxQSwUGAAAAAAMAAwC3AAAA/wIA&#10;AAAA&#10;" fillcolor="black [3200]" strokecolor="black [3040]">
                          <v:fill color2="gray [1616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</v:group>
                    <v:shape id="Straight Arrow Connector 1309" o:spid="_x0000_s1391" type="#_x0000_t32" style="position:absolute;left:30607;top:8255;width:63;height:26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64syQAAAOIAAAAPAAAAZHJzL2Rvd25yZXYueG1sRI9Na8JA&#10;EIbvBf/DMoK3ujFCqUlW0Ral9NT6cR+zk00wOxuyq8Z/3y0UehlmeHmf4SlWg23FjXrfOFYwmyYg&#10;iEunGzYKjoft8ysIH5A1to5JwYM8rJajpwIz7e78Tbd9MCJC2GeooA6hy6T0ZU0W/dR1xDGrXG8x&#10;xLM3Uvd4j3DbyjRJXqTFhuOHGjt6q6m87K9WQVulc5leNzY9VV+7y+fRLM6DUWoyHt7zONY5iEBD&#10;+G/8IT50dJgnC/hViivI5Q8AAAD//wMAUEsBAi0AFAAGAAgAAAAhANvh9svuAAAAhQEAABMAAAAA&#10;AAAAAAAAAAAAAAAAAFtDb250ZW50X1R5cGVzXS54bWxQSwECLQAUAAYACAAAACEAWvQsW78AAAAV&#10;AQAACwAAAAAAAAAAAAAAAAAfAQAAX3JlbHMvLnJlbHNQSwECLQAUAAYACAAAACEAJneuLMkAAADi&#10;AAAADwAAAAAAAAAAAAAAAAAHAgAAZHJzL2Rvd25yZXYueG1sUEsFBgAAAAADAAMAtwAAAP0CAAAA&#10;AA==&#10;" strokecolor="#c0504d [3205]" strokeweight="2pt">
                      <v:stroke endarrow="block"/>
                      <v:shadow on="t" color="black" opacity="24903f" origin=",.5" offset="0,.55556mm"/>
                    </v:shape>
                  </v:group>
                  <v:shape id="Text Box 1311" o:spid="_x0000_s1392" type="#_x0000_t202" style="position:absolute;left:21267;top:17816;width:3205;height:29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RuOywAAAOIAAAAPAAAAZHJzL2Rvd25yZXYueG1sRI9Na8JA&#10;EIbvBf/DMkJvdRNLJSRZRSLSUurBj4u3aXZMQrOzMbvVtL/eFQq9DDO8vM/w5IvBtOJCvWssK4gn&#10;EQji0uqGKwWH/fopAeE8ssbWMin4IQeL+eghx1TbK2/psvOVCBB2KSqove9SKV1Zk0E3sR1xyE62&#10;N+jD2VdS93gNcNPKaRTNpMGGw4caOypqKr9230bBe7He4PZzapLftnj9OC278+H4otTjeFhlYSwz&#10;EJ4G/9/4Q7zp4PAcx3BXCivI+Q0AAP//AwBQSwECLQAUAAYACAAAACEA2+H2y+4AAACFAQAAEwAA&#10;AAAAAAAAAAAAAAAAAAAAW0NvbnRlbnRfVHlwZXNdLnhtbFBLAQItABQABgAIAAAAIQBa9CxbvwAA&#10;ABUBAAALAAAAAAAAAAAAAAAAAB8BAABfcmVscy8ucmVsc1BLAQItABQABgAIAAAAIQBmmRuOywAA&#10;AOIAAAAPAAAAAAAAAAAAAAAAAAcCAABkcnMvZG93bnJldi54bWxQSwUGAAAAAAMAAwC3AAAA/wIA&#10;AAAA&#10;" filled="f" stroked="f" strokeweight=".5pt">
                    <v:textbox>
                      <w:txbxContent>
                        <w:p w14:paraId="2B70DB78" w14:textId="77777777" w:rsidR="002D0E2C" w:rsidRPr="0015489B" w:rsidRDefault="002D0E2C" w:rsidP="00571CBB">
                          <w:pPr>
                            <w:rPr>
                              <w:i/>
                              <w:iCs/>
                            </w:rPr>
                          </w:pPr>
                          <w:r w:rsidRPr="0015489B">
                            <w:rPr>
                              <w:i/>
                              <w:iCs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Freeform 4" o:spid="_x0000_s1393" style="position:absolute;left:10922;top:3048;width:23961;height:14011;visibility:visible;mso-wrap-style:square;v-text-anchor:middle" coordsize="2396190,1401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InrxgAAAN8AAAAPAAAAZHJzL2Rvd25yZXYueG1sRI/BasMw&#10;EETvhfyD2EBvtZxSSnCihJBS3FNo7WDIbbE2lom1MpZqu38fFQq9DAzDvGG2+9l2YqTBt44VrJIU&#10;BHHtdMuNgnP5/rQG4QOyxs4xKfghD/vd4mGLmXYTf9FYhEZECPsMFZgQ+kxKXxuy6BPXE8fs6gaL&#10;IdqhkXrAKcJtJ5/T9FVabDkuGOzpaKi+Fd827k5FVeZ47E6HfH2pnDe3y+es1ONyfttEOWxABJrD&#10;f+MP8aEVvMDvn/gF5O4OAAD//wMAUEsBAi0AFAAGAAgAAAAhANvh9svuAAAAhQEAABMAAAAAAAAA&#10;AAAAAAAAAAAAAFtDb250ZW50X1R5cGVzXS54bWxQSwECLQAUAAYACAAAACEAWvQsW78AAAAVAQAA&#10;CwAAAAAAAAAAAAAAAAAfAQAAX3JlbHMvLnJlbHNQSwECLQAUAAYACAAAACEAkeyJ68YAAADfAAAA&#10;DwAAAAAAAAAAAAAAAAAHAgAAZHJzL2Rvd25yZXYueG1sUEsFBgAAAAADAAMAtwAAAPoCAAAAAA==&#10;" path="m,1401128v21996,-65988,45409,-129012,75415,-188536c105421,1153068,144184,1093218,180038,1043983v35854,-49235,70876,-92932,110500,-126801c330162,883313,367223,870088,417781,840766v50558,-29322,113763,-75073,176108,-99514c656234,716811,707011,741252,791852,694118,876693,646984,992957,549574,1102936,458448v109979,-91126,216817,-237241,348792,-311084c1583703,73521,1781666,35813,1894788,15388v113122,-20425,152400,-23567,235670,9427c2213728,57809,2373983,199211,2394408,213351v20425,14140,-141402,-103695,-141402,-103695c2227868,89231,2235723,90017,2243579,90803e" filled="f" strokecolor="#c0504d [3205]" strokeweight="2pt">
                  <v:shadow on="t" color="black" opacity="24903f" origin=",.5" offset="0,.55556mm"/>
                  <v:path arrowok="t" o:connecttype="custom" o:connectlocs="0,1401128;75415,1212592;180038,1043983;290538,917182;417781,840766;593889,741252;791852,694118;1102936,458448;1451728,147364;1894788,15388;2130458,24815;2394408,213351;2253006,109656;2243579,90803" o:connectangles="0,0,0,0,0,0,0,0,0,0,0,0,0,0"/>
                </v:shape>
                <w10:wrap type="square"/>
              </v:group>
            </w:pict>
          </mc:Fallback>
        </mc:AlternateContent>
      </w:r>
    </w:p>
    <w:bookmarkEnd w:id="91"/>
    <w:bookmarkEnd w:id="92"/>
    <w:p w14:paraId="0E23A739" w14:textId="7C910D42" w:rsidR="00AA4804" w:rsidRDefault="00AA480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6ED4CE8" w14:textId="2073DD01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1E901A8" w14:textId="6EB2E046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13" w:name="OLE_LINK57"/>
      <w:bookmarkStart w:id="114" w:name="OLE_LINK58"/>
    </w:p>
    <w:bookmarkEnd w:id="113"/>
    <w:bookmarkEnd w:id="114"/>
    <w:p w14:paraId="33C49A56" w14:textId="14B941AD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62A8E70" w14:textId="4AC393C2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1A3089A" w14:textId="4692C75C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3228454" w14:textId="1EE85A28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CDE0B2D" w14:textId="30F5953A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0A369E6" w14:textId="062F97AD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70918B8" w14:textId="5E893985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A6D0545" w14:textId="79D732CA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88DA668" w14:textId="138323A4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3EE94F5" w14:textId="0AB52F19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C24DFA7" w14:textId="4012A1E8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D2A3591" w14:textId="77777777" w:rsidR="002B1B23" w:rsidRDefault="002B1B23" w:rsidP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720C1C6" w14:textId="1547D846" w:rsidR="00BA6441" w:rsidRDefault="00BA6441" w:rsidP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15" w:name="OLE_LINK67"/>
      <w:bookmarkStart w:id="116" w:name="OLE_LINK68"/>
      <w:r>
        <w:rPr>
          <w:rFonts w:cstheme="minorHAnsi"/>
          <w:iCs/>
        </w:rPr>
        <w:t xml:space="preserve">We </w:t>
      </w:r>
      <w:r w:rsidR="00812939">
        <w:rPr>
          <w:rFonts w:cstheme="minorHAnsi"/>
          <w:iCs/>
        </w:rPr>
        <w:t>initially make</w:t>
      </w:r>
      <w:r w:rsidR="0015489B">
        <w:rPr>
          <w:rFonts w:cstheme="minorHAnsi"/>
          <w:iCs/>
        </w:rPr>
        <w:t xml:space="preserve"> no assumptions as to the size of the </w:t>
      </w:r>
      <w:r w:rsidR="00483541">
        <w:rPr>
          <w:rFonts w:cstheme="minorHAnsi"/>
          <w:iCs/>
        </w:rPr>
        <w:t xml:space="preserve">radius of the </w:t>
      </w:r>
      <w:r w:rsidR="0015489B">
        <w:rPr>
          <w:rFonts w:cstheme="minorHAnsi"/>
          <w:iCs/>
        </w:rPr>
        <w:t xml:space="preserve">circle or </w:t>
      </w:r>
      <w:r w:rsidR="00812939">
        <w:rPr>
          <w:rFonts w:cstheme="minorHAnsi"/>
          <w:iCs/>
        </w:rPr>
        <w:t xml:space="preserve">even </w:t>
      </w:r>
      <w:r w:rsidR="0015489B">
        <w:rPr>
          <w:rFonts w:cstheme="minorHAnsi"/>
          <w:iCs/>
        </w:rPr>
        <w:t>what plane</w:t>
      </w:r>
      <w:r w:rsidR="00AC390A">
        <w:rPr>
          <w:rFonts w:cstheme="minorHAnsi"/>
          <w:iCs/>
        </w:rPr>
        <w:t xml:space="preserve"> the circle</w:t>
      </w:r>
      <w:r w:rsidR="0015489B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>lies</w:t>
      </w:r>
      <w:r w:rsidR="0015489B">
        <w:rPr>
          <w:rFonts w:cstheme="minorHAnsi"/>
          <w:iCs/>
        </w:rPr>
        <w:t xml:space="preserve"> in, onl</w:t>
      </w:r>
      <w:bookmarkEnd w:id="115"/>
      <w:bookmarkEnd w:id="116"/>
      <w:r w:rsidR="0015489B">
        <w:rPr>
          <w:rFonts w:cstheme="minorHAnsi"/>
          <w:iCs/>
        </w:rPr>
        <w:t xml:space="preserve">y that it is tangent to the curve at </w:t>
      </w:r>
      <w:r w:rsidR="0015489B">
        <w:rPr>
          <w:rFonts w:cstheme="minorHAnsi"/>
          <w:i/>
        </w:rPr>
        <w:t>P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>(0)</w:t>
      </w:r>
      <w:r w:rsidR="0015489B">
        <w:rPr>
          <w:rFonts w:cstheme="minorHAnsi"/>
          <w:iCs/>
        </w:rPr>
        <w:t xml:space="preserve">. As shown in the figure, let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 xml:space="preserve">= </w:t>
      </w:r>
      <w:r w:rsidR="00483541">
        <w:rPr>
          <w:rFonts w:cstheme="minorHAnsi"/>
          <w:b/>
          <w:bCs/>
          <w:i/>
        </w:rPr>
        <w:t>y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>(</w:t>
      </w:r>
      <w:r w:rsidR="00483541">
        <w:rPr>
          <w:rFonts w:cstheme="minorHAnsi"/>
          <w:i/>
        </w:rPr>
        <w:t>t</w:t>
      </w:r>
      <w:r w:rsidR="00483541">
        <w:rPr>
          <w:rFonts w:cstheme="minorHAnsi"/>
          <w:iCs/>
        </w:rPr>
        <w:t xml:space="preserve">) </w:t>
      </w:r>
      <w:r w:rsidR="0015489B">
        <w:rPr>
          <w:rFonts w:cstheme="minorHAnsi"/>
          <w:iCs/>
        </w:rPr>
        <w:t>be a point on the curve</w:t>
      </w:r>
      <w:r w:rsidR="00C035BD">
        <w:rPr>
          <w:rFonts w:cstheme="minorHAnsi"/>
          <w:iCs/>
        </w:rPr>
        <w:t xml:space="preserve"> that lies within the radius of convergence of the Taylor series at </w:t>
      </w:r>
      <w:r w:rsidR="00C035BD">
        <w:rPr>
          <w:rFonts w:cstheme="minorHAnsi"/>
          <w:i/>
        </w:rPr>
        <w:t>P</w:t>
      </w:r>
      <w:r w:rsidR="0015489B">
        <w:rPr>
          <w:rFonts w:cstheme="minorHAnsi"/>
          <w:iCs/>
        </w:rPr>
        <w:t xml:space="preserve">, O the center of the circle, </w:t>
      </w:r>
      <w:r w:rsidR="0015489B">
        <w:rPr>
          <w:rFonts w:cstheme="minorHAnsi"/>
          <w:i/>
        </w:rPr>
        <w:t>F</w:t>
      </w:r>
      <w:r w:rsidR="0015489B">
        <w:rPr>
          <w:rFonts w:cstheme="minorHAnsi"/>
          <w:iCs/>
        </w:rPr>
        <w:t xml:space="preserve"> the closest point in the plane </w:t>
      </w:r>
      <w:r w:rsidR="0015489B" w:rsidRPr="0015489B">
        <w:rPr>
          <w:rFonts w:ascii="Symbol" w:hAnsi="Symbol" w:cstheme="minorHAnsi"/>
          <w:i/>
        </w:rPr>
        <w:t></w:t>
      </w:r>
      <w:r w:rsidR="0015489B" w:rsidRPr="0015489B">
        <w:rPr>
          <w:rFonts w:ascii="Symbol" w:hAnsi="Symbol" w:cstheme="minorHAnsi"/>
          <w:iCs/>
        </w:rPr>
        <w:t></w:t>
      </w:r>
      <w:r w:rsidR="0015489B">
        <w:rPr>
          <w:rFonts w:ascii="Symbol" w:hAnsi="Symbol" w:cstheme="minorHAnsi"/>
          <w:iCs/>
        </w:rPr>
        <w:t></w:t>
      </w:r>
      <w:r w:rsidR="0015489B">
        <w:rPr>
          <w:rFonts w:cstheme="minorHAnsi"/>
          <w:iCs/>
        </w:rPr>
        <w:t xml:space="preserve">to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i/>
        </w:rPr>
        <w:t>d</w:t>
      </w:r>
      <w:r w:rsidR="0015489B">
        <w:rPr>
          <w:rFonts w:cstheme="minorHAnsi"/>
          <w:iCs/>
        </w:rPr>
        <w:t xml:space="preserve"> the distance from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 to </w:t>
      </w:r>
      <w:bookmarkStart w:id="117" w:name="_Hlk51871372"/>
      <w:bookmarkStart w:id="118" w:name="OLE_LINK50"/>
      <w:r w:rsidR="0015489B" w:rsidRPr="0015489B">
        <w:rPr>
          <w:rFonts w:ascii="Symbol" w:hAnsi="Symbol" w:cstheme="minorHAnsi"/>
          <w:i/>
        </w:rPr>
        <w:t></w:t>
      </w:r>
      <w:bookmarkEnd w:id="117"/>
      <w:bookmarkEnd w:id="118"/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i/>
        </w:rPr>
        <w:t>G</w:t>
      </w:r>
      <w:r w:rsidR="0015489B">
        <w:rPr>
          <w:rFonts w:cstheme="minorHAnsi"/>
          <w:iCs/>
        </w:rPr>
        <w:t xml:space="preserve"> the neare</w:t>
      </w:r>
      <w:r w:rsidR="00BC32EA">
        <w:rPr>
          <w:rFonts w:cstheme="minorHAnsi"/>
          <w:iCs/>
        </w:rPr>
        <w:t>r</w:t>
      </w:r>
      <w:r w:rsidR="0015489B">
        <w:rPr>
          <w:rFonts w:cstheme="minorHAnsi"/>
          <w:iCs/>
        </w:rPr>
        <w:t xml:space="preserve"> of the 2 points of intersection of the line through</w:t>
      </w:r>
      <w:r w:rsidR="003E793D">
        <w:rPr>
          <w:rFonts w:cstheme="minorHAnsi"/>
          <w:iCs/>
        </w:rPr>
        <w:t xml:space="preserve"> </w:t>
      </w:r>
      <w:r w:rsidR="0015489B">
        <w:rPr>
          <w:rFonts w:cstheme="minorHAnsi"/>
          <w:i/>
        </w:rPr>
        <w:t>OF</w:t>
      </w:r>
      <w:r w:rsidR="0015489B">
        <w:rPr>
          <w:rFonts w:cstheme="minorHAnsi"/>
          <w:iCs/>
        </w:rPr>
        <w:t xml:space="preserve"> and the circle </w:t>
      </w:r>
      <w:r w:rsidR="0015489B">
        <w:rPr>
          <w:rFonts w:cstheme="minorHAnsi"/>
          <w:i/>
        </w:rPr>
        <w:t>C</w:t>
      </w:r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b/>
          <w:bCs/>
          <w:i/>
        </w:rPr>
        <w:t>a</w:t>
      </w:r>
      <w:r w:rsidR="0015489B">
        <w:rPr>
          <w:rFonts w:cstheme="minorHAnsi"/>
          <w:iCs/>
        </w:rPr>
        <w:t xml:space="preserve"> a unit vector perpendicular to </w:t>
      </w:r>
      <w:r w:rsidR="00BC32EA" w:rsidRPr="0015489B">
        <w:rPr>
          <w:rFonts w:ascii="Symbol" w:hAnsi="Symbol" w:cstheme="minorHAnsi"/>
          <w:i/>
        </w:rPr>
        <w:t></w:t>
      </w:r>
      <w:r w:rsidR="0015489B">
        <w:rPr>
          <w:rFonts w:cstheme="minorHAnsi"/>
          <w:iCs/>
        </w:rPr>
        <w:t xml:space="preserve"> </w:t>
      </w:r>
      <w:r w:rsidR="00BC32EA">
        <w:rPr>
          <w:rFonts w:cstheme="minorHAnsi"/>
          <w:iCs/>
        </w:rPr>
        <w:t xml:space="preserve">, </w:t>
      </w:r>
      <w:r w:rsidR="00BC32EA">
        <w:rPr>
          <w:rFonts w:cstheme="minorHAnsi"/>
          <w:i/>
        </w:rPr>
        <w:t>b</w:t>
      </w:r>
      <w:r w:rsidR="00BC32EA">
        <w:rPr>
          <w:rFonts w:cstheme="minorHAnsi"/>
          <w:iCs/>
        </w:rPr>
        <w:t xml:space="preserve"> the distance from </w:t>
      </w:r>
      <w:r w:rsidR="00BC32EA">
        <w:rPr>
          <w:rFonts w:cstheme="minorHAnsi"/>
          <w:i/>
        </w:rPr>
        <w:t>F</w:t>
      </w:r>
      <w:r w:rsidR="00BC32EA">
        <w:rPr>
          <w:rFonts w:cstheme="minorHAnsi"/>
          <w:iCs/>
        </w:rPr>
        <w:t xml:space="preserve"> to </w:t>
      </w:r>
      <w:r w:rsidR="00BC32EA">
        <w:rPr>
          <w:rFonts w:cstheme="minorHAnsi"/>
          <w:i/>
        </w:rPr>
        <w:t>G</w:t>
      </w:r>
      <w:r w:rsidR="00BC32EA">
        <w:rPr>
          <w:rFonts w:cstheme="minorHAnsi"/>
          <w:iCs/>
        </w:rPr>
        <w:t xml:space="preserve">, </w:t>
      </w:r>
      <w:r w:rsidR="00BC32EA">
        <w:rPr>
          <w:rFonts w:cstheme="minorHAnsi"/>
          <w:i/>
        </w:rPr>
        <w:t>c</w:t>
      </w:r>
      <w:r w:rsidR="00BC32EA">
        <w:rPr>
          <w:rFonts w:cstheme="minorHAnsi"/>
          <w:iCs/>
        </w:rPr>
        <w:t xml:space="preserve"> the distance from </w:t>
      </w:r>
      <w:r w:rsidR="00BC32EA">
        <w:rPr>
          <w:rFonts w:cstheme="minorHAnsi"/>
          <w:i/>
        </w:rPr>
        <w:t>Q</w:t>
      </w:r>
      <w:r w:rsidR="00BC32EA">
        <w:rPr>
          <w:rFonts w:cstheme="minorHAnsi"/>
          <w:iCs/>
        </w:rPr>
        <w:t xml:space="preserve"> to </w:t>
      </w:r>
      <w:r w:rsidR="00BC32EA">
        <w:rPr>
          <w:rFonts w:cstheme="minorHAnsi"/>
          <w:i/>
        </w:rPr>
        <w:t>O</w:t>
      </w:r>
      <w:r w:rsidR="00BC32EA">
        <w:rPr>
          <w:rFonts w:cstheme="minorHAnsi"/>
          <w:iCs/>
        </w:rPr>
        <w:t xml:space="preserve">, and </w:t>
      </w:r>
      <w:r w:rsidR="00BC32EA" w:rsidRPr="00BC32EA">
        <w:rPr>
          <w:rFonts w:ascii="Symbol" w:hAnsi="Symbol" w:cstheme="minorHAnsi"/>
          <w:b/>
          <w:bCs/>
          <w:i/>
        </w:rPr>
        <w:t></w:t>
      </w:r>
      <w:r w:rsidR="00BC32EA">
        <w:rPr>
          <w:rFonts w:cstheme="minorHAnsi"/>
          <w:iCs/>
        </w:rPr>
        <w:t xml:space="preserve"> </w:t>
      </w:r>
      <w:r w:rsidR="007952E1">
        <w:rPr>
          <w:rFonts w:cstheme="minorHAnsi"/>
          <w:iCs/>
        </w:rPr>
        <w:t xml:space="preserve"> </w:t>
      </w:r>
      <w:r w:rsidR="00BC32EA">
        <w:rPr>
          <w:rFonts w:cstheme="minorHAnsi"/>
          <w:iCs/>
        </w:rPr>
        <w:t xml:space="preserve">the unit tangent vector at </w:t>
      </w:r>
      <w:r w:rsidR="00BC32EA">
        <w:rPr>
          <w:rFonts w:cstheme="minorHAnsi"/>
          <w:i/>
        </w:rPr>
        <w:t>P</w:t>
      </w:r>
      <w:r w:rsidR="00BC32EA">
        <w:rPr>
          <w:rFonts w:cstheme="minorHAnsi"/>
          <w:iCs/>
        </w:rPr>
        <w:t xml:space="preserve">. </w:t>
      </w:r>
    </w:p>
    <w:p w14:paraId="69D7F0DB" w14:textId="77777777" w:rsidR="002945A0" w:rsidRDefault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D178918" w14:textId="68BE4AE1" w:rsidR="00E242CD" w:rsidRPr="00E242CD" w:rsidRDefault="00E242C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/>
        </w:rPr>
      </w:pPr>
      <w:r>
        <w:rPr>
          <w:rFonts w:cstheme="minorHAnsi"/>
          <w:iCs/>
        </w:rPr>
        <w:t xml:space="preserve">Observe that </w:t>
      </w:r>
      <w:r>
        <w:rPr>
          <w:rFonts w:cstheme="minorHAnsi"/>
          <w:i/>
        </w:rPr>
        <w:t>G</w:t>
      </w:r>
      <w:r>
        <w:rPr>
          <w:rFonts w:cstheme="minorHAnsi"/>
          <w:iCs/>
        </w:rPr>
        <w:t xml:space="preserve"> is the point on circle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that is closest to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. That is because the plane containing </w:t>
      </w:r>
      <w:r>
        <w:rPr>
          <w:rFonts w:cstheme="minorHAnsi"/>
          <w:i/>
        </w:rPr>
        <w:t>QFO</w:t>
      </w:r>
      <w:r>
        <w:rPr>
          <w:rFonts w:cstheme="minorHAnsi"/>
          <w:iCs/>
        </w:rPr>
        <w:t xml:space="preserve"> cuts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at </w:t>
      </w:r>
      <w:r>
        <w:rPr>
          <w:rFonts w:cstheme="minorHAnsi"/>
          <w:i/>
        </w:rPr>
        <w:t>G</w:t>
      </w:r>
      <w:r>
        <w:rPr>
          <w:rFonts w:cstheme="minorHAnsi"/>
          <w:iCs/>
        </w:rPr>
        <w:t xml:space="preserve">. Our problem is reduced to maximizing the order of </w:t>
      </w:r>
      <w:r w:rsidR="007D2BC2" w:rsidRPr="007D2BC2">
        <w:rPr>
          <w:rFonts w:cstheme="minorHAnsi"/>
          <w:iCs/>
          <w:position w:val="-8"/>
        </w:rPr>
        <w:object w:dxaOrig="440" w:dyaOrig="380" w14:anchorId="43AECBDB">
          <v:shape id="_x0000_i2851" type="#_x0000_t75" style="width:22pt;height:19pt" o:ole="">
            <v:imagedata r:id="rId654" o:title=""/>
          </v:shape>
          <o:OLEObject Type="Embed" ProgID="Equation.DSMT4" ShapeID="_x0000_i2851" DrawAspect="Content" ObjectID="_1537691584" r:id="rId655"/>
        </w:object>
      </w:r>
      <w:r>
        <w:rPr>
          <w:rFonts w:cstheme="minorHAnsi"/>
          <w:iCs/>
        </w:rPr>
        <w:t xml:space="preserve">. We begin by maximizing the order of </w:t>
      </w:r>
      <w:r>
        <w:rPr>
          <w:rFonts w:cstheme="minorHAnsi"/>
          <w:i/>
        </w:rPr>
        <w:t>d.</w:t>
      </w:r>
    </w:p>
    <w:p w14:paraId="706AB1D3" w14:textId="77777777" w:rsidR="00E242CD" w:rsidRDefault="00E242C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3B5A361" w14:textId="4AF33CA7" w:rsidR="00BC32EA" w:rsidRDefault="00BC32E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Equations (2.</w:t>
      </w:r>
      <w:r w:rsidR="00EC19C0">
        <w:rPr>
          <w:rFonts w:cstheme="minorHAnsi"/>
          <w:iCs/>
        </w:rPr>
        <w:t>7</w:t>
      </w:r>
      <w:r>
        <w:rPr>
          <w:rFonts w:cstheme="minorHAnsi"/>
          <w:iCs/>
        </w:rPr>
        <w:t xml:space="preserve">) and (2.22b) were written in terms of a generic parameter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so they hold for the specific parameter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, arc length</w:t>
      </w:r>
      <w:r w:rsidR="00754F70">
        <w:rPr>
          <w:rFonts w:cstheme="minorHAnsi"/>
          <w:iCs/>
        </w:rPr>
        <w:t>:</w:t>
      </w:r>
    </w:p>
    <w:p w14:paraId="795FF1D4" w14:textId="7FA8D795" w:rsidR="00414013" w:rsidRDefault="00EC19C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24"/>
        </w:rPr>
        <w:object w:dxaOrig="4580" w:dyaOrig="660" w14:anchorId="4088CF71">
          <v:shape id="_x0000_i2854" type="#_x0000_t75" style="width:229pt;height:33pt" o:ole="">
            <v:imagedata r:id="rId656" o:title=""/>
          </v:shape>
          <o:OLEObject Type="Embed" ProgID="Equation.DSMT4" ShapeID="_x0000_i2854" DrawAspect="Content" ObjectID="_1537691585" r:id="rId657"/>
        </w:object>
      </w:r>
      <w:r w:rsidR="00676B0A">
        <w:rPr>
          <w:rFonts w:cstheme="minorHAnsi"/>
          <w:iCs/>
        </w:rPr>
        <w:tab/>
        <w:t>(A)</w:t>
      </w:r>
    </w:p>
    <w:p w14:paraId="0F8D4375" w14:textId="396191A2" w:rsidR="00414013" w:rsidRDefault="0041401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F1CBB2E" w14:textId="6A309785" w:rsidR="00414013" w:rsidRDefault="00676B0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24"/>
        </w:rPr>
        <w:object w:dxaOrig="7540" w:dyaOrig="660" w14:anchorId="0AE75C30">
          <v:shape id="_x0000_i2857" type="#_x0000_t75" style="width:377pt;height:33pt" o:ole="">
            <v:imagedata r:id="rId658" o:title=""/>
          </v:shape>
          <o:OLEObject Type="Embed" ProgID="Equation.DSMT4" ShapeID="_x0000_i2857" DrawAspect="Content" ObjectID="_1537691586" r:id="rId659"/>
        </w:object>
      </w:r>
      <w:r>
        <w:rPr>
          <w:rFonts w:cstheme="minorHAnsi"/>
          <w:iCs/>
        </w:rPr>
        <w:tab/>
        <w:t>(B)</w:t>
      </w:r>
    </w:p>
    <w:p w14:paraId="5D6C8EED" w14:textId="28B405D9" w:rsidR="00414013" w:rsidRDefault="0041401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FD5C263" w14:textId="0CE9674C" w:rsidR="00A75D5C" w:rsidRDefault="00E44D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definition</w:t>
      </w:r>
      <w:r w:rsidR="00116111">
        <w:rPr>
          <w:rFonts w:cstheme="minorHAnsi"/>
          <w:iCs/>
        </w:rPr>
        <w:t xml:space="preserve">, the order of </w:t>
      </w:r>
      <w:r w:rsidR="00116111">
        <w:rPr>
          <w:rFonts w:cstheme="minorHAnsi"/>
          <w:i/>
        </w:rPr>
        <w:t xml:space="preserve">d </w:t>
      </w:r>
      <w:r w:rsidR="00116111">
        <w:rPr>
          <w:rFonts w:cstheme="minorHAnsi"/>
          <w:iCs/>
        </w:rPr>
        <w:t xml:space="preserve">is maximized to be ≥ 3 if </w:t>
      </w:r>
      <w:r w:rsidR="00116111" w:rsidRPr="00116111">
        <w:rPr>
          <w:rFonts w:ascii="Symbol" w:hAnsi="Symbol" w:cstheme="minorHAnsi"/>
          <w:i/>
        </w:rPr>
        <w:t></w:t>
      </w:r>
      <w:r w:rsidR="00116111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 xml:space="preserve"> </w:t>
      </w:r>
      <w:r w:rsidR="00116111">
        <w:rPr>
          <w:rFonts w:cstheme="minorHAnsi"/>
          <w:iCs/>
        </w:rPr>
        <w:t>is</w:t>
      </w:r>
      <w:r w:rsidR="00BE4224">
        <w:rPr>
          <w:rFonts w:cstheme="minorHAnsi"/>
          <w:iCs/>
        </w:rPr>
        <w:t xml:space="preserve"> the osculating plane</w:t>
      </w:r>
      <w:r w:rsidR="00116111">
        <w:rPr>
          <w:rFonts w:cstheme="minorHAnsi"/>
          <w:iCs/>
        </w:rPr>
        <w:t>:</w:t>
      </w:r>
    </w:p>
    <w:p w14:paraId="1B386D0C" w14:textId="049C6487" w:rsidR="00A75D5C" w:rsidRDefault="00A75D5C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24"/>
        </w:rPr>
        <w:object w:dxaOrig="4740" w:dyaOrig="660" w14:anchorId="428F88DE">
          <v:shape id="_x0000_i2861" type="#_x0000_t75" style="width:237pt;height:33pt" o:ole="">
            <v:imagedata r:id="rId660" o:title=""/>
          </v:shape>
          <o:OLEObject Type="Embed" ProgID="Equation.DSMT4" ShapeID="_x0000_i2861" DrawAspect="Content" ObjectID="_1537691587" r:id="rId661"/>
        </w:object>
      </w:r>
      <w:r w:rsidR="00116111">
        <w:rPr>
          <w:rFonts w:cstheme="minorHAnsi"/>
          <w:iCs/>
          <w:noProof/>
        </w:rPr>
        <w:t xml:space="preserve"> </w:t>
      </w:r>
      <w:r>
        <w:rPr>
          <w:rFonts w:cstheme="minorHAnsi"/>
          <w:iCs/>
        </w:rPr>
        <w:tab/>
        <w:t>(</w:t>
      </w:r>
      <w:r w:rsidR="00B06076">
        <w:rPr>
          <w:rFonts w:cstheme="minorHAnsi"/>
          <w:iCs/>
        </w:rPr>
        <w:t>C)</w:t>
      </w:r>
    </w:p>
    <w:p w14:paraId="2B4F9B9C" w14:textId="371DF379" w:rsidR="00887D4F" w:rsidRDefault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In the osculating plane, t</w:t>
      </w:r>
      <w:r w:rsidR="00BE4224">
        <w:rPr>
          <w:rFonts w:cstheme="minorHAnsi"/>
          <w:iCs/>
        </w:rPr>
        <w:t xml:space="preserve">he unit normal </w:t>
      </w:r>
      <w:r w:rsidR="00BE4224">
        <w:rPr>
          <w:rFonts w:cstheme="minorHAnsi"/>
          <w:b/>
          <w:bCs/>
          <w:i/>
        </w:rPr>
        <w:t>a</w:t>
      </w:r>
      <w:r w:rsidR="00BE4224">
        <w:rPr>
          <w:rFonts w:cstheme="minorHAnsi"/>
          <w:iCs/>
        </w:rPr>
        <w:t xml:space="preserve"> becomes the binormal </w:t>
      </w:r>
      <w:r w:rsidR="00BE4224" w:rsidRPr="00BE4224">
        <w:rPr>
          <w:rFonts w:ascii="Symbol" w:hAnsi="Symbol" w:cstheme="minorHAnsi"/>
          <w:b/>
          <w:bCs/>
          <w:i/>
        </w:rPr>
        <w:t></w:t>
      </w:r>
      <w:r w:rsidR="00BE4224">
        <w:rPr>
          <w:rFonts w:cstheme="minorHAnsi"/>
          <w:iCs/>
        </w:rPr>
        <w:t xml:space="preserve">, and the principal normal </w:t>
      </w:r>
      <w:r w:rsidR="00BE4224" w:rsidRPr="00BE4224">
        <w:rPr>
          <w:rFonts w:ascii="Symbol" w:hAnsi="Symbol" w:cstheme="minorHAnsi"/>
          <w:b/>
          <w:bCs/>
          <w:i/>
        </w:rPr>
        <w:t></w:t>
      </w:r>
      <w:r w:rsidR="00BE4224">
        <w:rPr>
          <w:rFonts w:cstheme="minorHAnsi"/>
          <w:iCs/>
        </w:rPr>
        <w:t xml:space="preserve"> lies along the radius </w:t>
      </w:r>
      <w:r w:rsidR="00BE4224">
        <w:rPr>
          <w:rFonts w:cstheme="minorHAnsi"/>
          <w:i/>
        </w:rPr>
        <w:t>OP</w:t>
      </w:r>
      <w:r w:rsidR="00BE4224">
        <w:rPr>
          <w:rFonts w:cstheme="minorHAnsi"/>
          <w:iCs/>
        </w:rPr>
        <w:t xml:space="preserve"> as shown in the figure. We can write </w:t>
      </w:r>
    </w:p>
    <w:p w14:paraId="1C7811FD" w14:textId="4D7774B8" w:rsidR="00BE4224" w:rsidRDefault="00BE422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10"/>
        </w:rPr>
        <w:object w:dxaOrig="1280" w:dyaOrig="320" w14:anchorId="74F17C94">
          <v:shape id="_x0000_i2864" type="#_x0000_t75" style="width:64pt;height:16pt" o:ole="">
            <v:imagedata r:id="rId662" o:title=""/>
          </v:shape>
          <o:OLEObject Type="Embed" ProgID="Equation.DSMT4" ShapeID="_x0000_i2864" DrawAspect="Content" ObjectID="_1537691588" r:id="rId663"/>
        </w:object>
      </w:r>
      <w:r>
        <w:rPr>
          <w:rFonts w:cstheme="minorHAnsi"/>
          <w:iCs/>
        </w:rPr>
        <w:tab/>
        <w:t>(</w:t>
      </w:r>
      <w:r w:rsidR="00B06076">
        <w:rPr>
          <w:rFonts w:cstheme="minorHAnsi"/>
          <w:iCs/>
        </w:rPr>
        <w:t>D</w:t>
      </w:r>
      <w:r>
        <w:rPr>
          <w:rFonts w:cstheme="minorHAnsi"/>
          <w:iCs/>
        </w:rPr>
        <w:t>)</w:t>
      </w:r>
    </w:p>
    <w:p w14:paraId="3F9DEEE9" w14:textId="094C0330" w:rsidR="00BE4224" w:rsidRDefault="00BE422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here |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| is the radius of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. </w:t>
      </w:r>
      <w:r w:rsidR="002A73A4">
        <w:rPr>
          <w:rFonts w:cstheme="minorHAnsi"/>
          <w:iCs/>
        </w:rPr>
        <w:t xml:space="preserve">At this point we don't know if </w:t>
      </w:r>
      <w:r w:rsidR="002A73A4">
        <w:rPr>
          <w:rFonts w:cstheme="minorHAnsi"/>
          <w:i/>
        </w:rPr>
        <w:t>r</w:t>
      </w:r>
      <w:r w:rsidR="002A73A4">
        <w:rPr>
          <w:rFonts w:cstheme="minorHAnsi"/>
          <w:iCs/>
        </w:rPr>
        <w:t xml:space="preserve"> is positive or </w:t>
      </w:r>
      <w:r w:rsidR="00E26D5B">
        <w:rPr>
          <w:rFonts w:cstheme="minorHAnsi"/>
          <w:iCs/>
        </w:rPr>
        <w:t>negative,</w:t>
      </w:r>
      <w:r w:rsidR="002A73A4">
        <w:rPr>
          <w:rFonts w:cstheme="minorHAnsi"/>
          <w:iCs/>
        </w:rPr>
        <w:t xml:space="preserve"> but we have at least narrowed the center </w:t>
      </w:r>
      <w:r w:rsidR="002A73A4">
        <w:rPr>
          <w:rFonts w:cstheme="minorHAnsi"/>
          <w:b/>
          <w:bCs/>
          <w:i/>
        </w:rPr>
        <w:t>w</w:t>
      </w:r>
      <w:r w:rsidR="002A73A4">
        <w:rPr>
          <w:rFonts w:cstheme="minorHAnsi"/>
          <w:iCs/>
        </w:rPr>
        <w:t xml:space="preserve"> down to 2 locations</w:t>
      </w:r>
      <w:r w:rsidR="00442683">
        <w:rPr>
          <w:rFonts w:cstheme="minorHAnsi"/>
          <w:iCs/>
        </w:rPr>
        <w:t>, and we have identified the plane in which the circle lies</w:t>
      </w:r>
      <w:r w:rsidR="002A73A4">
        <w:rPr>
          <w:rFonts w:cstheme="minorHAnsi"/>
          <w:iCs/>
        </w:rPr>
        <w:t>.</w:t>
      </w:r>
    </w:p>
    <w:p w14:paraId="62B2A054" w14:textId="79BDA256" w:rsidR="002A73A4" w:rsidRDefault="002A73A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4824CC1" w14:textId="4D68CF79" w:rsidR="00116111" w:rsidRPr="00D62A59" w:rsidRDefault="00116111" w:rsidP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e briefly digress to make an observation. If any 2 sides of a right triangle are of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 xml:space="preserve">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 xml:space="preserve"> then then other side is also. For if the sides have length</w:t>
      </w:r>
      <w:r w:rsidR="00B06076">
        <w:rPr>
          <w:rFonts w:cstheme="minorHAnsi"/>
          <w:iCs/>
        </w:rPr>
        <w:t>s</w:t>
      </w:r>
      <w:r>
        <w:rPr>
          <w:rFonts w:cstheme="minorHAnsi"/>
          <w:iCs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a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 xml:space="preserve">are expressed as series in </w:t>
      </w:r>
      <w:r w:rsidR="00B06076">
        <w:rPr>
          <w:rFonts w:cstheme="minorHAnsi"/>
          <w:i/>
        </w:rPr>
        <w:t>s</w:t>
      </w:r>
      <w:r w:rsidR="00B06076">
        <w:rPr>
          <w:rFonts w:cstheme="minorHAnsi"/>
          <w:iCs/>
        </w:rPr>
        <w:t xml:space="preserve"> of</w:t>
      </w:r>
      <w:r>
        <w:rPr>
          <w:rFonts w:cstheme="minorHAnsi"/>
          <w:iCs/>
        </w:rPr>
        <w:t xml:space="preserve">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 xml:space="preserve">, then </w:t>
      </w:r>
      <w:r>
        <w:rPr>
          <w:rFonts w:cstheme="minorHAnsi"/>
          <w:i/>
        </w:rPr>
        <w:t>a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>are series of</w:t>
      </w:r>
      <w:r>
        <w:rPr>
          <w:rFonts w:cstheme="minorHAnsi"/>
          <w:iCs/>
        </w:rPr>
        <w:t xml:space="preserve"> order </w:t>
      </w:r>
      <w:r>
        <w:rPr>
          <w:rFonts w:cstheme="minorHAnsi"/>
          <w:i/>
        </w:rPr>
        <w:t>m</w:t>
      </w:r>
      <w:r w:rsidRPr="00812939">
        <w:rPr>
          <w:rFonts w:cstheme="minorHAnsi"/>
          <w:i/>
          <w:sz w:val="10"/>
          <w:szCs w:val="10"/>
        </w:rPr>
        <w:t xml:space="preserve"> 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. By </w:t>
      </w:r>
      <w:r w:rsidR="00B06076">
        <w:rPr>
          <w:rFonts w:cstheme="minorHAnsi"/>
          <w:iCs/>
        </w:rPr>
        <w:t>combining</w:t>
      </w:r>
      <w:r>
        <w:rPr>
          <w:rFonts w:cstheme="minorHAnsi"/>
          <w:iCs/>
        </w:rPr>
        <w:t xml:space="preserve"> the series for </w:t>
      </w:r>
      <w:r w:rsidR="007D2BC2" w:rsidRPr="007D2BC2">
        <w:rPr>
          <w:rFonts w:cstheme="minorHAnsi"/>
          <w:iCs/>
          <w:position w:val="-6"/>
        </w:rPr>
        <w:object w:dxaOrig="1060" w:dyaOrig="340" w14:anchorId="0D2887E4">
          <v:shape id="_x0000_i2867" type="#_x0000_t75" style="width:53pt;height:17pt" o:ole="">
            <v:imagedata r:id="rId664" o:title=""/>
          </v:shape>
          <o:OLEObject Type="Embed" ProgID="Equation.DSMT4" ShapeID="_x0000_i2867" DrawAspect="Content" ObjectID="_1537691589" r:id="rId665"/>
        </w:object>
      </w:r>
      <w:r w:rsidR="00B06076">
        <w:rPr>
          <w:rFonts w:cstheme="minorHAnsi"/>
          <w:iCs/>
        </w:rPr>
        <w:t xml:space="preserve">, </w:t>
      </w:r>
      <w:r>
        <w:rPr>
          <w:rFonts w:cstheme="minorHAnsi"/>
          <w:iCs/>
        </w:rPr>
        <w:t xml:space="preserve">we find that </w:t>
      </w:r>
      <w:r w:rsidR="007D2BC2" w:rsidRPr="007D2BC2">
        <w:rPr>
          <w:rFonts w:cstheme="minorHAnsi"/>
          <w:iCs/>
          <w:position w:val="-6"/>
        </w:rPr>
        <w:object w:dxaOrig="1300" w:dyaOrig="340" w14:anchorId="42AC5A8F">
          <v:shape id="_x0000_i2871" type="#_x0000_t75" style="width:65pt;height:17pt" o:ole="">
            <v:imagedata r:id="rId666" o:title=""/>
          </v:shape>
          <o:OLEObject Type="Embed" ProgID="Equation.DSMT4" ShapeID="_x0000_i2871" DrawAspect="Content" ObjectID="_1537691590" r:id="rId667"/>
        </w:objec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 xml:space="preserve">is a series of </w:t>
      </w:r>
      <w:r>
        <w:rPr>
          <w:rFonts w:cstheme="minorHAnsi"/>
          <w:iCs/>
        </w:rPr>
        <w:t xml:space="preserve">order </w:t>
      </w:r>
      <w:r>
        <w:rPr>
          <w:rFonts w:cstheme="minorHAnsi"/>
          <w:i/>
        </w:rPr>
        <w:t>m</w:t>
      </w:r>
      <w:r w:rsidRPr="00812939">
        <w:rPr>
          <w:rFonts w:cstheme="minorHAnsi"/>
          <w:i/>
          <w:sz w:val="10"/>
          <w:szCs w:val="10"/>
        </w:rPr>
        <w:t xml:space="preserve"> 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, and thus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has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>.</w:t>
      </w:r>
    </w:p>
    <w:p w14:paraId="45C79008" w14:textId="77777777" w:rsidR="00116111" w:rsidRDefault="00116111" w:rsidP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1878D79" w14:textId="583B007B" w:rsidR="00B06076" w:rsidRDefault="00B0607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us, i</w:t>
      </w:r>
      <w:r w:rsidR="00116111">
        <w:rPr>
          <w:rFonts w:cstheme="minorHAnsi"/>
          <w:iCs/>
        </w:rPr>
        <w:t xml:space="preserve">f we can find a unique value for </w:t>
      </w:r>
      <w:r w:rsidR="00116111">
        <w:rPr>
          <w:rFonts w:cstheme="minorHAnsi"/>
          <w:i/>
        </w:rPr>
        <w:t>r</w:t>
      </w:r>
      <w:r w:rsidR="00116111">
        <w:rPr>
          <w:rFonts w:cstheme="minorHAnsi"/>
          <w:iCs/>
        </w:rPr>
        <w:t xml:space="preserve"> </w:t>
      </w:r>
      <w:bookmarkStart w:id="119" w:name="_Hlk52086351"/>
      <w:bookmarkStart w:id="120" w:name="OLE_LINK42"/>
      <w:r w:rsidR="00116111">
        <w:rPr>
          <w:rFonts w:cstheme="minorHAnsi"/>
          <w:iCs/>
        </w:rPr>
        <w:t xml:space="preserve">such that </w:t>
      </w:r>
      <w:r w:rsidR="00E44DB5" w:rsidRPr="00B06076">
        <w:rPr>
          <w:rFonts w:cstheme="minorHAnsi"/>
          <w:i/>
        </w:rPr>
        <w:t>b</w:t>
      </w:r>
      <w:r w:rsidR="00116111">
        <w:rPr>
          <w:rFonts w:cstheme="minorHAnsi"/>
          <w:iCs/>
        </w:rPr>
        <w:t xml:space="preserve"> has order ≥ 3</w:t>
      </w:r>
      <w:bookmarkEnd w:id="119"/>
      <w:bookmarkEnd w:id="120"/>
      <w:r w:rsidR="00116111">
        <w:rPr>
          <w:rFonts w:cstheme="minorHAnsi"/>
          <w:iCs/>
        </w:rPr>
        <w:t xml:space="preserve">, then the diagonal </w:t>
      </w:r>
      <w:r w:rsidR="007D2BC2" w:rsidRPr="007D2BC2">
        <w:rPr>
          <w:rFonts w:cstheme="minorHAnsi"/>
          <w:iCs/>
          <w:position w:val="-8"/>
        </w:rPr>
        <w:object w:dxaOrig="440" w:dyaOrig="380" w14:anchorId="479F8FA8">
          <v:shape id="_x0000_i2875" type="#_x0000_t75" style="width:22pt;height:19pt" o:ole="">
            <v:imagedata r:id="rId668" o:title=""/>
          </v:shape>
          <o:OLEObject Type="Embed" ProgID="Equation.DSMT4" ShapeID="_x0000_i2875" DrawAspect="Content" ObjectID="_1537691591" r:id="rId669"/>
        </w:object>
      </w:r>
      <w:r w:rsidR="00116111">
        <w:rPr>
          <w:rFonts w:cstheme="minorHAnsi"/>
          <w:iCs/>
        </w:rPr>
        <w:t xml:space="preserve"> of the right triangle </w:t>
      </w:r>
      <w:r w:rsidR="00116111">
        <w:rPr>
          <w:rFonts w:cstheme="minorHAnsi"/>
          <w:i/>
        </w:rPr>
        <w:t>QFG</w:t>
      </w:r>
      <w:r w:rsidR="00116111">
        <w:rPr>
          <w:rFonts w:cstheme="minorHAnsi"/>
          <w:iCs/>
        </w:rPr>
        <w:t xml:space="preserve"> would also have order ≥ 3, and that would complete our derivation. </w:t>
      </w:r>
    </w:p>
    <w:p w14:paraId="0294F401" w14:textId="77777777" w:rsidR="00833C53" w:rsidRDefault="00833C5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BBBB375" w14:textId="7D332277" w:rsidR="002A73A4" w:rsidRDefault="002A73A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In the </w:t>
      </w:r>
      <w:r w:rsidR="00442683">
        <w:rPr>
          <w:rFonts w:cstheme="minorHAnsi"/>
          <w:iCs/>
        </w:rPr>
        <w:t xml:space="preserve">right </w:t>
      </w:r>
      <w:r>
        <w:rPr>
          <w:rFonts w:cstheme="minorHAnsi"/>
          <w:iCs/>
        </w:rPr>
        <w:t xml:space="preserve">triangle </w:t>
      </w:r>
      <w:r>
        <w:rPr>
          <w:rFonts w:cstheme="minorHAnsi"/>
          <w:i/>
        </w:rPr>
        <w:t>QGO</w:t>
      </w:r>
      <w:r>
        <w:rPr>
          <w:rFonts w:cstheme="minorHAnsi"/>
          <w:iCs/>
        </w:rPr>
        <w:t>,</w:t>
      </w:r>
      <w:r w:rsidR="00D63AB0">
        <w:rPr>
          <w:rFonts w:cstheme="minorHAnsi"/>
          <w:iCs/>
        </w:rPr>
        <w:t xml:space="preserve"> </w:t>
      </w:r>
      <w:r w:rsidR="007D2BC2" w:rsidRPr="007D2BC2">
        <w:rPr>
          <w:rFonts w:cstheme="minorHAnsi"/>
          <w:iCs/>
          <w:position w:val="-18"/>
        </w:rPr>
        <w:object w:dxaOrig="2040" w:dyaOrig="540" w14:anchorId="34FDF3EA">
          <v:shape id="_x0000_i2879" type="#_x0000_t75" style="width:102pt;height:27pt" o:ole="">
            <v:imagedata r:id="rId670" o:title=""/>
          </v:shape>
          <o:OLEObject Type="Embed" ProgID="Equation.DSMT4" ShapeID="_x0000_i2879" DrawAspect="Content" ObjectID="_1537691592" r:id="rId671"/>
        </w:object>
      </w:r>
      <w:r w:rsidR="00262B0E">
        <w:rPr>
          <w:rFonts w:cstheme="minorHAnsi"/>
          <w:iCs/>
        </w:rPr>
        <w:t>. This</w:t>
      </w:r>
      <w:r w:rsidR="00D63AB0">
        <w:rPr>
          <w:rFonts w:cstheme="minorHAnsi"/>
          <w:iCs/>
        </w:rPr>
        <w:t xml:space="preserve"> </w:t>
      </w:r>
      <w:r w:rsidR="00442683">
        <w:rPr>
          <w:rFonts w:cstheme="minorHAnsi"/>
          <w:iCs/>
        </w:rPr>
        <w:t>can be rearranged into</w:t>
      </w:r>
    </w:p>
    <w:p w14:paraId="68765775" w14:textId="433EA706" w:rsidR="00D63AB0" w:rsidRDefault="00D63AB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18"/>
        </w:rPr>
        <w:object w:dxaOrig="2760" w:dyaOrig="480" w14:anchorId="7E3B90AD">
          <v:shape id="_x0000_i2883" type="#_x0000_t75" style="width:138pt;height:24pt" o:ole="">
            <v:imagedata r:id="rId672" o:title=""/>
          </v:shape>
          <o:OLEObject Type="Embed" ProgID="Equation.DSMT4" ShapeID="_x0000_i2883" DrawAspect="Content" ObjectID="_1537691593" r:id="rId673"/>
        </w:object>
      </w:r>
      <w:r>
        <w:rPr>
          <w:rFonts w:cstheme="minorHAnsi"/>
          <w:iCs/>
        </w:rPr>
        <w:t>.</w:t>
      </w:r>
      <w:r>
        <w:rPr>
          <w:rFonts w:cstheme="minorHAnsi"/>
          <w:iCs/>
        </w:rPr>
        <w:tab/>
        <w:t>(2.32)</w:t>
      </w:r>
    </w:p>
    <w:p w14:paraId="54CD6192" w14:textId="24CABC37" w:rsidR="00262B0E" w:rsidRDefault="00262B0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en</w:t>
      </w:r>
    </w:p>
    <w:p w14:paraId="55B40026" w14:textId="23534AA0" w:rsidR="00D63AB0" w:rsidRDefault="00DF0CA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24"/>
        </w:rPr>
        <w:object w:dxaOrig="5600" w:dyaOrig="660" w14:anchorId="49E3E9A4">
          <v:shape id="_x0000_i2886" type="#_x0000_t75" style="width:280pt;height:33pt" o:ole="">
            <v:imagedata r:id="rId674" o:title=""/>
          </v:shape>
          <o:OLEObject Type="Embed" ProgID="Equation.DSMT4" ShapeID="_x0000_i2886" DrawAspect="Content" ObjectID="_1537691594" r:id="rId675"/>
        </w:object>
      </w:r>
      <w:r w:rsidR="00E01EC9">
        <w:rPr>
          <w:rFonts w:cstheme="minorHAnsi"/>
          <w:iCs/>
          <w:noProof/>
        </w:rPr>
        <w:t>.</w:t>
      </w:r>
    </w:p>
    <w:p w14:paraId="696A62DD" w14:textId="6FDC2109" w:rsidR="00E01EC9" w:rsidRDefault="00E01EC9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(2.25)</w:t>
      </w:r>
    </w:p>
    <w:p w14:paraId="4DABC540" w14:textId="277B6061" w:rsidR="00DF0CA5" w:rsidRPr="002A73A4" w:rsidRDefault="00DF0CA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114"/>
        </w:rPr>
        <w:object w:dxaOrig="6180" w:dyaOrig="2400" w14:anchorId="04A87422">
          <v:shape id="_x0000_i2890" type="#_x0000_t75" style="width:309pt;height:120pt" o:ole="">
            <v:imagedata r:id="rId676" o:title=""/>
          </v:shape>
          <o:OLEObject Type="Embed" ProgID="Equation.DSMT4" ShapeID="_x0000_i2890" DrawAspect="Content" ObjectID="_1537691595" r:id="rId677"/>
        </w:object>
      </w:r>
    </w:p>
    <w:p w14:paraId="0346AC42" w14:textId="77777777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60569A2" w14:textId="1EBD7D5F" w:rsidR="00D5536A" w:rsidRDefault="00D5536A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7D2BC2" w:rsidRPr="007D2BC2">
        <w:rPr>
          <w:rFonts w:cstheme="minorHAnsi"/>
          <w:iCs/>
          <w:position w:val="-24"/>
        </w:rPr>
        <w:object w:dxaOrig="1460" w:dyaOrig="660" w14:anchorId="73147E6E">
          <v:shape id="_x0000_i2894" type="#_x0000_t75" style="width:73pt;height:33pt" o:ole="">
            <v:imagedata r:id="rId678" o:title=""/>
          </v:shape>
          <o:OLEObject Type="Embed" ProgID="Equation.DSMT4" ShapeID="_x0000_i2894" DrawAspect="Content" ObjectID="_1537691596" r:id="rId679"/>
        </w:object>
      </w:r>
      <w:r w:rsidR="009D56D9">
        <w:rPr>
          <w:rFonts w:cstheme="minorHAnsi"/>
          <w:iCs/>
        </w:rPr>
        <w:t xml:space="preserve">, we get that </w:t>
      </w:r>
      <w:r w:rsidR="007D2BC2" w:rsidRPr="007D2BC2">
        <w:rPr>
          <w:rFonts w:cstheme="minorHAnsi"/>
          <w:iCs/>
          <w:position w:val="-24"/>
        </w:rPr>
        <w:object w:dxaOrig="2560" w:dyaOrig="660" w14:anchorId="47DF3F5A">
          <v:shape id="_x0000_i2897" type="#_x0000_t75" style="width:128pt;height:33pt" o:ole="">
            <v:imagedata r:id="rId680" o:title=""/>
          </v:shape>
          <o:OLEObject Type="Embed" ProgID="Equation.DSMT4" ShapeID="_x0000_i2897" DrawAspect="Content" ObjectID="_1537691597" r:id="rId681"/>
        </w:object>
      </w:r>
      <w:r w:rsidR="009D56D9">
        <w:rPr>
          <w:rFonts w:cstheme="minorHAnsi"/>
          <w:iCs/>
          <w:noProof/>
        </w:rPr>
        <w:t>,</w:t>
      </w:r>
      <w:r w:rsidR="00425B36">
        <w:rPr>
          <w:rFonts w:cstheme="minorHAnsi"/>
          <w:iCs/>
        </w:rPr>
        <w:t xml:space="preserve"> where </w:t>
      </w:r>
      <w:r w:rsidR="00425B36">
        <w:rPr>
          <w:rFonts w:cstheme="minorHAnsi"/>
          <w:i/>
        </w:rPr>
        <w:t>R</w:t>
      </w:r>
      <w:r w:rsidR="00425B36">
        <w:rPr>
          <w:rFonts w:cstheme="minorHAnsi"/>
          <w:iCs/>
        </w:rPr>
        <w:t xml:space="preserve"> is the radius of curvature at </w:t>
      </w:r>
      <w:r w:rsidR="00425B36">
        <w:rPr>
          <w:rFonts w:cstheme="minorHAnsi"/>
          <w:i/>
        </w:rPr>
        <w:t>P</w:t>
      </w:r>
      <w:r>
        <w:rPr>
          <w:rFonts w:cstheme="minorHAnsi"/>
          <w:iCs/>
        </w:rPr>
        <w:t>. So,</w:t>
      </w:r>
    </w:p>
    <w:p w14:paraId="2A85BD98" w14:textId="5F103A92" w:rsidR="00D5536A" w:rsidRDefault="00D5536A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32"/>
        </w:rPr>
        <w:object w:dxaOrig="4520" w:dyaOrig="760" w14:anchorId="35765C18">
          <v:shape id="_x0000_i2901" type="#_x0000_t75" style="width:226pt;height:38pt" o:ole="">
            <v:imagedata r:id="rId682" o:title=""/>
          </v:shape>
          <o:OLEObject Type="Embed" ProgID="Equation.DSMT4" ShapeID="_x0000_i2901" DrawAspect="Content" ObjectID="_1537691598" r:id="rId683"/>
        </w:object>
      </w:r>
    </w:p>
    <w:p w14:paraId="64C6B28C" w14:textId="145BA64C" w:rsidR="00754F70" w:rsidRDefault="00656578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32"/>
        </w:rPr>
        <w:object w:dxaOrig="5840" w:dyaOrig="760" w14:anchorId="49D1F6FF">
          <v:shape id="_x0000_i2904" type="#_x0000_t75" style="width:292pt;height:38pt" o:ole="">
            <v:imagedata r:id="rId684" o:title=""/>
          </v:shape>
          <o:OLEObject Type="Embed" ProgID="Equation.DSMT4" ShapeID="_x0000_i2904" DrawAspect="Content" ObjectID="_1537691599" r:id="rId685"/>
        </w:object>
      </w:r>
    </w:p>
    <w:p w14:paraId="26E12685" w14:textId="77777777" w:rsidR="00EB3904" w:rsidRDefault="00EB3904" w:rsidP="00CC33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FE6A6B7" w14:textId="01D4EC8F" w:rsidR="00CC33B5" w:rsidRPr="00344EE8" w:rsidRDefault="00CC33B5" w:rsidP="00CC33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rom (</w:t>
      </w:r>
      <w:r w:rsidR="00B06076">
        <w:rPr>
          <w:rFonts w:cstheme="minorHAnsi"/>
          <w:iCs/>
        </w:rPr>
        <w:t>C</w:t>
      </w:r>
      <w:r>
        <w:rPr>
          <w:rFonts w:cstheme="minorHAnsi"/>
          <w:iCs/>
        </w:rPr>
        <w:t xml:space="preserve">), </w:t>
      </w:r>
      <w:r>
        <w:rPr>
          <w:rFonts w:cstheme="minorHAnsi"/>
          <w:i/>
        </w:rPr>
        <w:t>d</w:t>
      </w:r>
      <w:r>
        <w:rPr>
          <w:rFonts w:cstheme="minorHAnsi"/>
          <w:iCs/>
          <w:vertAlign w:val="superscript"/>
        </w:rPr>
        <w:t xml:space="preserve"> </w:t>
      </w:r>
      <w:r w:rsidR="009D56D9"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has order ≥ 6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, so</w:t>
      </w:r>
    </w:p>
    <w:p w14:paraId="6A045113" w14:textId="0A76DFB8" w:rsidR="00656578" w:rsidRDefault="00CC33B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32"/>
        </w:rPr>
        <w:object w:dxaOrig="5180" w:dyaOrig="760" w14:anchorId="36C1D840">
          <v:shape id="_x0000_i2907" type="#_x0000_t75" style="width:259pt;height:38pt" o:ole="">
            <v:imagedata r:id="rId686" o:title=""/>
          </v:shape>
          <o:OLEObject Type="Embed" ProgID="Equation.DSMT4" ShapeID="_x0000_i2907" DrawAspect="Content" ObjectID="_1537691600" r:id="rId687"/>
        </w:object>
      </w:r>
      <w:r>
        <w:rPr>
          <w:rFonts w:cstheme="minorHAnsi"/>
          <w:iCs/>
        </w:rPr>
        <w:t>.</w:t>
      </w:r>
    </w:p>
    <w:p w14:paraId="242481C5" w14:textId="1687F99F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As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→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,  </w:t>
      </w:r>
      <w:r w:rsidR="007D2BC2" w:rsidRPr="007D2BC2">
        <w:rPr>
          <w:rFonts w:cstheme="minorHAnsi"/>
          <w:iCs/>
          <w:position w:val="-18"/>
        </w:rPr>
        <w:object w:dxaOrig="2340" w:dyaOrig="480" w14:anchorId="36CA619A">
          <v:shape id="_x0000_i2911" type="#_x0000_t75" style="width:117pt;height:24pt" o:ole="">
            <v:imagedata r:id="rId688" o:title=""/>
          </v:shape>
          <o:OLEObject Type="Embed" ProgID="Equation.DSMT4" ShapeID="_x0000_i2911" DrawAspect="Content" ObjectID="_1537691601" r:id="rId689"/>
        </w:object>
      </w:r>
      <w:r w:rsidR="0089411E">
        <w:rPr>
          <w:rFonts w:cstheme="minorHAnsi"/>
          <w:iCs/>
        </w:rPr>
        <w:t>.</w:t>
      </w:r>
      <w:r w:rsidR="00E01EC9">
        <w:rPr>
          <w:rFonts w:cstheme="minorHAnsi"/>
          <w:iCs/>
        </w:rPr>
        <w:t xml:space="preserve"> So</w:t>
      </w:r>
      <w:r w:rsidR="0036288B">
        <w:rPr>
          <w:rFonts w:cstheme="minorHAnsi"/>
          <w:iCs/>
        </w:rPr>
        <w:t>,</w:t>
      </w:r>
      <w:r w:rsidR="00E01EC9">
        <w:rPr>
          <w:rFonts w:cstheme="minorHAnsi"/>
          <w:iCs/>
        </w:rPr>
        <w:t xml:space="preserve"> we have</w:t>
      </w:r>
    </w:p>
    <w:p w14:paraId="72CEE586" w14:textId="5862A84C" w:rsidR="00E01EC9" w:rsidRPr="009D56D9" w:rsidRDefault="00E01EC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32"/>
        </w:rPr>
        <w:object w:dxaOrig="4560" w:dyaOrig="760" w14:anchorId="24DC0BC5">
          <v:shape id="_x0000_i2915" type="#_x0000_t75" style="width:228pt;height:38pt" o:ole="">
            <v:imagedata r:id="rId690" o:title=""/>
          </v:shape>
          <o:OLEObject Type="Embed" ProgID="Equation.DSMT4" ShapeID="_x0000_i2915" DrawAspect="Content" ObjectID="_1537691602" r:id="rId691"/>
        </w:object>
      </w:r>
      <w:r>
        <w:rPr>
          <w:rFonts w:cstheme="minorHAnsi"/>
          <w:iCs/>
        </w:rPr>
        <w:t>.</w:t>
      </w:r>
    </w:p>
    <w:p w14:paraId="5425A59D" w14:textId="77777777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DEDACBD" w14:textId="3DDCCCD0" w:rsidR="007329B2" w:rsidRDefault="00344EE8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Observe that </w:t>
      </w:r>
      <w:r w:rsidR="00E01EC9">
        <w:rPr>
          <w:rFonts w:cstheme="minorHAnsi"/>
          <w:i/>
        </w:rPr>
        <w:t>b</w:t>
      </w:r>
      <w:r w:rsidR="00E01EC9">
        <w:rPr>
          <w:rFonts w:cstheme="minorHAnsi"/>
          <w:iCs/>
        </w:rPr>
        <w:t xml:space="preserve"> is of order ≥ 3 iff </w:t>
      </w:r>
      <w:r w:rsidR="00E01EC9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 = </w:t>
      </w:r>
      <w:r w:rsidR="00E01EC9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. We have found the unique value of </w:t>
      </w:r>
      <w:r w:rsidR="00EB3904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 such that </w:t>
      </w:r>
      <w:r w:rsidR="00E01EC9" w:rsidRPr="00B06076">
        <w:rPr>
          <w:rFonts w:cstheme="minorHAnsi"/>
          <w:i/>
        </w:rPr>
        <w:t>b</w:t>
      </w:r>
      <w:r w:rsidR="00E01EC9">
        <w:rPr>
          <w:rFonts w:cstheme="minorHAnsi"/>
          <w:iCs/>
        </w:rPr>
        <w:t xml:space="preserve"> has order ≥ 3, and that completes our derivation</w:t>
      </w:r>
      <w:r w:rsidR="00EB3904">
        <w:rPr>
          <w:rFonts w:cstheme="minorHAnsi"/>
          <w:iCs/>
        </w:rPr>
        <w:t>.</w:t>
      </w:r>
      <w:bookmarkEnd w:id="111"/>
      <w:bookmarkEnd w:id="112"/>
      <w:r w:rsidR="00E01EC9">
        <w:rPr>
          <w:rFonts w:cstheme="minorHAnsi"/>
          <w:iCs/>
        </w:rPr>
        <w:t xml:space="preserve">  </w:t>
      </w:r>
      <w:r w:rsidR="00D5650E">
        <w:rPr>
          <w:rFonts w:cstheme="minorHAnsi"/>
          <w:iCs/>
        </w:rPr>
        <w:t xml:space="preserve">    </w:t>
      </w:r>
      <w:bookmarkStart w:id="121" w:name="OLE_LINK56"/>
      <w:bookmarkStart w:id="122" w:name="OLE_LINK61"/>
      <w:r w:rsidR="00D5650E">
        <w:rPr>
          <w:rFonts w:ascii="Cambria Math" w:hAnsi="Cambria Math"/>
        </w:rPr>
        <w:t>∎</w:t>
      </w:r>
      <w:bookmarkEnd w:id="121"/>
      <w:bookmarkEnd w:id="122"/>
      <w:r w:rsidR="00D5650E">
        <w:rPr>
          <w:rFonts w:cstheme="minorHAnsi"/>
          <w:iCs/>
        </w:rPr>
        <w:t xml:space="preserve"> </w:t>
      </w:r>
    </w:p>
    <w:p w14:paraId="2D8D7932" w14:textId="59B418CF" w:rsidR="00043C32" w:rsidRDefault="00043C32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D289A8F" w14:textId="7813FB9D" w:rsidR="00EB3904" w:rsidRDefault="00EB390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We summarize</w:t>
      </w:r>
      <w:r w:rsidRPr="00EB3904">
        <w:rPr>
          <w:rFonts w:cstheme="minorHAnsi"/>
          <w:iCs/>
        </w:rPr>
        <w:t xml:space="preserve"> </w:t>
      </w:r>
      <w:r>
        <w:rPr>
          <w:rFonts w:cstheme="minorHAnsi"/>
          <w:iCs/>
        </w:rPr>
        <w:t>this in the following theorem.</w:t>
      </w:r>
    </w:p>
    <w:p w14:paraId="742EEDEE" w14:textId="77777777" w:rsidR="00043C32" w:rsidRDefault="00043C32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A4DD695" w14:textId="573950FA" w:rsidR="00D5650E" w:rsidRPr="00B547E5" w:rsidRDefault="00EB390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There is a unique circle that has contact of at least the 2</w:t>
      </w:r>
      <w:r w:rsidRPr="00EB3904">
        <w:rPr>
          <w:rFonts w:cstheme="minorHAnsi"/>
          <w:iCs/>
          <w:vertAlign w:val="superscript"/>
        </w:rPr>
        <w:t>nd</w:t>
      </w:r>
      <w:r>
        <w:rPr>
          <w:rFonts w:cstheme="minorHAnsi"/>
          <w:iCs/>
        </w:rPr>
        <w:t xml:space="preserve"> order with a given curve at a regular point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. It is the circle in the osculating plane whose radius is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and whose center is on the </w:t>
      </w:r>
      <w:r w:rsidR="00B547E5">
        <w:rPr>
          <w:rFonts w:cstheme="minorHAnsi"/>
          <w:iCs/>
        </w:rPr>
        <w:t xml:space="preserve">positive half of the </w:t>
      </w:r>
      <w:r>
        <w:rPr>
          <w:rFonts w:cstheme="minorHAnsi"/>
          <w:iCs/>
        </w:rPr>
        <w:t>principal normal</w:t>
      </w:r>
      <w:r w:rsidR="00B547E5">
        <w:rPr>
          <w:rFonts w:cstheme="minorHAnsi"/>
          <w:iCs/>
        </w:rPr>
        <w:t xml:space="preserve"> at the point </w:t>
      </w:r>
      <w:r w:rsidR="00B547E5" w:rsidRPr="00B547E5">
        <w:rPr>
          <w:rFonts w:cstheme="minorHAnsi"/>
          <w:b/>
          <w:bCs/>
          <w:i/>
        </w:rPr>
        <w:t>x</w:t>
      </w:r>
      <w:r w:rsidR="00B547E5">
        <w:rPr>
          <w:rFonts w:cstheme="minorHAnsi"/>
          <w:iCs/>
        </w:rPr>
        <w:t xml:space="preserve"> + </w:t>
      </w:r>
      <w:r w:rsidR="00B547E5">
        <w:rPr>
          <w:rFonts w:cstheme="minorHAnsi"/>
          <w:i/>
        </w:rPr>
        <w:t>R</w:t>
      </w:r>
      <w:r w:rsidR="00B547E5" w:rsidRPr="00B547E5">
        <w:rPr>
          <w:rFonts w:ascii="Symbol" w:hAnsi="Symbol" w:cstheme="minorHAnsi"/>
          <w:b/>
          <w:bCs/>
          <w:i/>
        </w:rPr>
        <w:t></w:t>
      </w:r>
      <w:r w:rsidR="00B547E5">
        <w:rPr>
          <w:rFonts w:cstheme="minorHAnsi"/>
          <w:iCs/>
        </w:rPr>
        <w:t>.</w:t>
      </w:r>
    </w:p>
    <w:p w14:paraId="17E4D937" w14:textId="4CE47C4F" w:rsidR="00D5650E" w:rsidRDefault="00D5650E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481B558" w14:textId="161A2E93" w:rsidR="00B547E5" w:rsidRDefault="00B547E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The unique circle above is called the </w:t>
      </w:r>
      <w:r>
        <w:rPr>
          <w:rFonts w:cstheme="minorHAnsi"/>
          <w:b/>
          <w:bCs/>
          <w:iCs/>
        </w:rPr>
        <w:t>osculating circle</w:t>
      </w:r>
      <w:r>
        <w:rPr>
          <w:rFonts w:cstheme="minorHAnsi"/>
          <w:iCs/>
        </w:rPr>
        <w:t xml:space="preserve">, or the </w:t>
      </w:r>
      <w:r>
        <w:rPr>
          <w:rFonts w:cstheme="minorHAnsi"/>
          <w:b/>
          <w:bCs/>
          <w:iCs/>
        </w:rPr>
        <w:t>circle of curvature</w:t>
      </w:r>
      <w:r>
        <w:rPr>
          <w:rFonts w:cstheme="minorHAnsi"/>
          <w:iCs/>
        </w:rPr>
        <w:t xml:space="preserve">, at the point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. Its center is called the </w:t>
      </w:r>
      <w:r>
        <w:rPr>
          <w:rFonts w:cstheme="minorHAnsi"/>
          <w:b/>
          <w:bCs/>
          <w:iCs/>
        </w:rPr>
        <w:t>center of curvature</w:t>
      </w:r>
      <w:r>
        <w:rPr>
          <w:rFonts w:cstheme="minorHAnsi"/>
          <w:iCs/>
        </w:rPr>
        <w:t xml:space="preserve"> and its radius is called the </w:t>
      </w:r>
      <w:r>
        <w:rPr>
          <w:rFonts w:cstheme="minorHAnsi"/>
          <w:b/>
          <w:bCs/>
          <w:iCs/>
        </w:rPr>
        <w:t>radius of curvature</w:t>
      </w:r>
      <w:r>
        <w:rPr>
          <w:rFonts w:cstheme="minorHAnsi"/>
          <w:iCs/>
        </w:rPr>
        <w:t xml:space="preserve"> for the point.</w:t>
      </w:r>
      <w:bookmarkEnd w:id="99"/>
      <w:bookmarkEnd w:id="100"/>
    </w:p>
    <w:p w14:paraId="05797980" w14:textId="2036CA8A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104DBF5" w14:textId="24A1121E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The osculating circle at any point on a circle is the circle itself.</w:t>
      </w:r>
    </w:p>
    <w:p w14:paraId="5240C19E" w14:textId="710AAFCB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equation of a circle in the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>-plane is</w:t>
      </w:r>
    </w:p>
    <w:bookmarkEnd w:id="95"/>
    <w:bookmarkEnd w:id="96"/>
    <w:p w14:paraId="4206F06A" w14:textId="110CC2BE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60"/>
        </w:rPr>
        <w:object w:dxaOrig="7440" w:dyaOrig="1320" w14:anchorId="4AFFF95D">
          <v:shape id="_x0000_i2918" type="#_x0000_t75" style="width:372pt;height:66pt" o:ole="">
            <v:imagedata r:id="rId692" o:title=""/>
          </v:shape>
          <o:OLEObject Type="Embed" ProgID="Equation.DSMT4" ShapeID="_x0000_i2918" DrawAspect="Content" ObjectID="_1537691603" r:id="rId693"/>
        </w:object>
      </w:r>
      <w:r w:rsidR="00102371">
        <w:rPr>
          <w:rFonts w:cstheme="minorHAnsi"/>
          <w:iCs/>
        </w:rPr>
        <w:t>.</w:t>
      </w:r>
    </w:p>
    <w:p w14:paraId="4A879CD4" w14:textId="61EB703D" w:rsidR="00102371" w:rsidRDefault="00102371" w:rsidP="00D1150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54"/>
        </w:rPr>
        <w:object w:dxaOrig="8820" w:dyaOrig="1200" w14:anchorId="12B0E24B">
          <v:shape id="_x0000_i2922" type="#_x0000_t75" style="width:441pt;height:60pt" o:ole="">
            <v:imagedata r:id="rId694" o:title=""/>
          </v:shape>
          <o:OLEObject Type="Embed" ProgID="Equation.DSMT4" ShapeID="_x0000_i2922" DrawAspect="Content" ObjectID="_1537691604" r:id="rId695"/>
        </w:object>
      </w:r>
    </w:p>
    <w:p w14:paraId="65F9DD1A" w14:textId="028CEF4F" w:rsidR="00102371" w:rsidRDefault="00102371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24"/>
        </w:rPr>
        <w:object w:dxaOrig="3900" w:dyaOrig="660" w14:anchorId="25736015">
          <v:shape id="_x0000_i2926" type="#_x0000_t75" style="width:195pt;height:33pt" o:ole="">
            <v:imagedata r:id="rId696" o:title=""/>
          </v:shape>
          <o:OLEObject Type="Embed" ProgID="Equation.DSMT4" ShapeID="_x0000_i2926" DrawAspect="Content" ObjectID="_1537691605" r:id="rId697"/>
        </w:object>
      </w:r>
      <w:r w:rsidR="00162CA4">
        <w:rPr>
          <w:rFonts w:cstheme="minorHAnsi"/>
          <w:iCs/>
        </w:rPr>
        <w:t xml:space="preserve"> at any point on the circle.    </w:t>
      </w:r>
      <w:r w:rsidR="00162CA4">
        <w:rPr>
          <w:rFonts w:ascii="Cambria Math" w:hAnsi="Cambria Math"/>
        </w:rPr>
        <w:t>∎</w:t>
      </w:r>
      <w:r w:rsidR="00162CA4">
        <w:rPr>
          <w:rFonts w:cstheme="minorHAnsi"/>
          <w:iCs/>
        </w:rPr>
        <w:t xml:space="preserve"> </w:t>
      </w:r>
    </w:p>
    <w:p w14:paraId="2EE405DF" w14:textId="35D6134B" w:rsidR="00162CA4" w:rsidRDefault="00162CA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D31B957" w14:textId="60026A2A" w:rsidR="00162CA4" w:rsidRPr="00EE6404" w:rsidRDefault="00162CA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ascii="Symbol" w:hAnsi="Symbol" w:cstheme="minorHAnsi"/>
          <w:iCs/>
          <w:sz w:val="10"/>
          <w:szCs w:val="10"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Circular Helix</w:t>
      </w:r>
      <w:r w:rsidR="00A1116D">
        <w:rPr>
          <w:rFonts w:cstheme="minorHAnsi"/>
          <w:iCs/>
        </w:rPr>
        <w:t xml:space="preserve">, </w:t>
      </w:r>
      <w:r w:rsidR="00A1116D">
        <w:rPr>
          <w:rFonts w:cstheme="minorHAnsi"/>
          <w:i/>
        </w:rPr>
        <w:t>r</w:t>
      </w:r>
      <w:r w:rsidR="00A1116D">
        <w:rPr>
          <w:rFonts w:cstheme="minorHAnsi"/>
          <w:iCs/>
        </w:rPr>
        <w:t xml:space="preserve"> &gt; 0, </w:t>
      </w:r>
      <w:bookmarkStart w:id="123" w:name="_Hlk53074385"/>
      <w:bookmarkStart w:id="124" w:name="OLE_LINK80"/>
      <w:r w:rsidR="00A1116D">
        <w:rPr>
          <w:rFonts w:cstheme="minorHAnsi"/>
          <w:iCs/>
        </w:rPr>
        <w:t>cot</w:t>
      </w:r>
      <w:r w:rsidR="00A1116D">
        <w:rPr>
          <w:rFonts w:cstheme="minorHAnsi"/>
          <w:iCs/>
          <w:sz w:val="10"/>
          <w:szCs w:val="10"/>
        </w:rPr>
        <w:t xml:space="preserve"> </w:t>
      </w:r>
      <w:r w:rsidR="00A1116D" w:rsidRPr="00A1116D">
        <w:rPr>
          <w:rFonts w:ascii="Symbol" w:hAnsi="Symbol" w:cstheme="minorHAnsi"/>
          <w:i/>
        </w:rPr>
        <w:t></w:t>
      </w:r>
      <w:r w:rsidR="00EE6404">
        <w:rPr>
          <w:rFonts w:ascii="Symbol" w:hAnsi="Symbol" w:cstheme="minorHAnsi"/>
          <w:iCs/>
          <w:sz w:val="10"/>
          <w:szCs w:val="10"/>
        </w:rPr>
        <w:t></w:t>
      </w:r>
      <w:r w:rsidR="00A1116D">
        <w:rPr>
          <w:rFonts w:cstheme="minorHAnsi"/>
          <w:iCs/>
          <w:vertAlign w:val="subscript"/>
        </w:rPr>
        <w:t>3</w:t>
      </w:r>
      <w:r w:rsidR="00A1116D">
        <w:rPr>
          <w:rFonts w:cstheme="minorHAnsi"/>
          <w:iCs/>
        </w:rPr>
        <w:t xml:space="preserve"> ≠ 0</w:t>
      </w:r>
      <w:bookmarkEnd w:id="123"/>
      <w:bookmarkEnd w:id="124"/>
    </w:p>
    <w:p w14:paraId="74DD8850" w14:textId="0D993EA2" w:rsidR="00162CA4" w:rsidRDefault="00162CA4" w:rsidP="00A1116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60"/>
        </w:rPr>
        <w:object w:dxaOrig="8580" w:dyaOrig="1320" w14:anchorId="65B60042">
          <v:shape id="_x0000_i2930" type="#_x0000_t75" style="width:429pt;height:66pt" o:ole="">
            <v:imagedata r:id="rId698" o:title=""/>
          </v:shape>
          <o:OLEObject Type="Embed" ProgID="Equation.DSMT4" ShapeID="_x0000_i2930" DrawAspect="Content" ObjectID="_1537691606" r:id="rId699"/>
        </w:object>
      </w:r>
    </w:p>
    <w:p w14:paraId="3E2E5517" w14:textId="4490A098" w:rsidR="006B375C" w:rsidRDefault="006B375C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  <w:noProof/>
        </w:rPr>
        <w:tab/>
      </w:r>
      <w:r w:rsidR="007D2BC2" w:rsidRPr="007D2BC2">
        <w:rPr>
          <w:rFonts w:cstheme="minorHAnsi"/>
          <w:iCs/>
          <w:noProof/>
          <w:position w:val="-54"/>
        </w:rPr>
        <w:object w:dxaOrig="7480" w:dyaOrig="1200" w14:anchorId="1F6CC637">
          <v:shape id="_x0000_i2933" type="#_x0000_t75" style="width:374pt;height:60pt" o:ole="">
            <v:imagedata r:id="rId700" o:title=""/>
          </v:shape>
          <o:OLEObject Type="Embed" ProgID="Equation.DSMT4" ShapeID="_x0000_i2933" DrawAspect="Content" ObjectID="_1537691607" r:id="rId701"/>
        </w:object>
      </w:r>
    </w:p>
    <w:p w14:paraId="7098E839" w14:textId="223B03AB" w:rsidR="006B375C" w:rsidRDefault="006B375C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 w:rsidR="007D2BC2" w:rsidRPr="007D2BC2">
        <w:rPr>
          <w:rFonts w:cstheme="minorHAnsi"/>
          <w:iCs/>
          <w:noProof/>
          <w:position w:val="-32"/>
        </w:rPr>
        <w:object w:dxaOrig="4240" w:dyaOrig="760" w14:anchorId="2C72DE41">
          <v:shape id="_x0000_i2936" type="#_x0000_t75" style="width:212pt;height:38pt" o:ole="">
            <v:imagedata r:id="rId702" o:title=""/>
          </v:shape>
          <o:OLEObject Type="Embed" ProgID="Equation.DSMT4" ShapeID="_x0000_i2936" DrawAspect="Content" ObjectID="_1537691608" r:id="rId703"/>
        </w:object>
      </w:r>
    </w:p>
    <w:p w14:paraId="6BA93A1E" w14:textId="77777777" w:rsidR="00110535" w:rsidRDefault="0011053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9FA58B1" w14:textId="56DDFA49" w:rsidR="00162CA4" w:rsidRDefault="0011053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D446ED">
        <w:rPr>
          <w:rFonts w:cstheme="minorHAnsi"/>
          <w:iCs/>
          <w:noProof/>
        </w:rPr>
        <w:drawing>
          <wp:anchor distT="0" distB="0" distL="114300" distR="114300" simplePos="0" relativeHeight="251796480" behindDoc="1" locked="0" layoutInCell="1" allowOverlap="1" wp14:anchorId="746BE8A0" wp14:editId="509759DF">
            <wp:simplePos x="0" y="0"/>
            <wp:positionH relativeFrom="column">
              <wp:posOffset>4467225</wp:posOffset>
            </wp:positionH>
            <wp:positionV relativeFrom="paragraph">
              <wp:posOffset>501015</wp:posOffset>
            </wp:positionV>
            <wp:extent cx="1520825" cy="3048000"/>
            <wp:effectExtent l="0" t="0" r="3175" b="0"/>
            <wp:wrapSquare wrapText="bothSides"/>
            <wp:docPr id="965" name="Picture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4"/>
                    <a:stretch>
                      <a:fillRect/>
                    </a:stretch>
                  </pic:blipFill>
                  <pic:spPr>
                    <a:xfrm>
                      <a:off x="0" y="0"/>
                      <a:ext cx="152082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2CA4">
        <w:rPr>
          <w:rFonts w:cstheme="minorHAnsi"/>
          <w:iCs/>
        </w:rPr>
        <w:t>T</w:t>
      </w:r>
      <w:r w:rsidR="009254C9">
        <w:rPr>
          <w:rFonts w:cstheme="minorHAnsi"/>
          <w:iCs/>
        </w:rPr>
        <w:t xml:space="preserve">his has a nice geometric interpretation. There are 2 effects occurring. First, observe that </w:t>
      </w:r>
      <w:r w:rsidR="007D2BC2" w:rsidRPr="007D2BC2">
        <w:rPr>
          <w:rFonts w:cstheme="minorHAnsi"/>
          <w:iCs/>
          <w:position w:val="-54"/>
        </w:rPr>
        <w:object w:dxaOrig="2080" w:dyaOrig="1200" w14:anchorId="2225AFD6">
          <v:shape id="_x0000_i2940" type="#_x0000_t75" style="width:104pt;height:60pt" o:ole="">
            <v:imagedata r:id="rId705" o:title=""/>
          </v:shape>
          <o:OLEObject Type="Embed" ProgID="Equation.DSMT4" ShapeID="_x0000_i2940" DrawAspect="Content" ObjectID="_1537691609" r:id="rId706"/>
        </w:object>
      </w:r>
      <w:r w:rsidR="00E71DEC">
        <w:rPr>
          <w:rFonts w:cstheme="minorHAnsi"/>
          <w:iCs/>
        </w:rPr>
        <w:t xml:space="preserve"> </w:t>
      </w:r>
      <w:r w:rsidR="00427775">
        <w:rPr>
          <w:rFonts w:cstheme="minorHAnsi"/>
          <w:iCs/>
        </w:rPr>
        <w:t xml:space="preserve">is in the </w:t>
      </w:r>
      <w:r w:rsidR="004E2B79">
        <w:rPr>
          <w:rFonts w:cstheme="minorHAnsi"/>
          <w:i/>
        </w:rPr>
        <w:t>xy</w:t>
      </w:r>
      <w:r w:rsidR="004E2B79" w:rsidRPr="004E2B79">
        <w:rPr>
          <w:rFonts w:cstheme="minorHAnsi"/>
          <w:iCs/>
        </w:rPr>
        <w:t>-plane</w:t>
      </w:r>
      <w:r w:rsidR="00427775">
        <w:rPr>
          <w:rFonts w:cstheme="minorHAnsi"/>
          <w:iCs/>
        </w:rPr>
        <w:t xml:space="preserve"> but </w:t>
      </w:r>
      <w:r w:rsidR="00427775">
        <w:rPr>
          <w:rFonts w:cstheme="minorHAnsi"/>
          <w:b/>
          <w:bCs/>
          <w:i/>
        </w:rPr>
        <w:t>x</w:t>
      </w:r>
      <w:r w:rsidR="00427775">
        <w:rPr>
          <w:rFonts w:cstheme="minorHAnsi"/>
          <w:iCs/>
        </w:rPr>
        <w:t>'</w:t>
      </w:r>
      <w:r w:rsidR="00E71DEC">
        <w:rPr>
          <w:rFonts w:cstheme="minorHAnsi"/>
          <w:iCs/>
        </w:rPr>
        <w:t>(</w:t>
      </w:r>
      <w:r w:rsidR="00E71DEC">
        <w:rPr>
          <w:rFonts w:cstheme="minorHAnsi"/>
          <w:i/>
        </w:rPr>
        <w:t>t</w:t>
      </w:r>
      <w:r w:rsidR="00E71DEC">
        <w:rPr>
          <w:rFonts w:cstheme="minorHAnsi"/>
          <w:iCs/>
        </w:rPr>
        <w:t>)</w:t>
      </w:r>
      <w:r w:rsidR="00427775">
        <w:rPr>
          <w:rFonts w:cstheme="minorHAnsi"/>
          <w:iCs/>
        </w:rPr>
        <w:t xml:space="preserve"> is not</w:t>
      </w:r>
      <w:r w:rsidR="00E71DEC">
        <w:rPr>
          <w:rFonts w:cstheme="minorHAnsi"/>
          <w:iCs/>
        </w:rPr>
        <w:t xml:space="preserve">. Thus, </w:t>
      </w:r>
      <w:r w:rsidR="00427775">
        <w:rPr>
          <w:rFonts w:cstheme="minorHAnsi"/>
          <w:iCs/>
        </w:rPr>
        <w:t>the osculating circle</w:t>
      </w:r>
      <w:r w:rsidR="004E2B79">
        <w:rPr>
          <w:rFonts w:cstheme="minorHAnsi"/>
          <w:iCs/>
        </w:rPr>
        <w:t>s are</w:t>
      </w:r>
      <w:r w:rsidR="00427775">
        <w:rPr>
          <w:rFonts w:cstheme="minorHAnsi"/>
          <w:iCs/>
        </w:rPr>
        <w:t xml:space="preserve"> slanted rather than parallel to the </w:t>
      </w:r>
      <w:r w:rsidR="00427775">
        <w:rPr>
          <w:rFonts w:cstheme="minorHAnsi"/>
          <w:i/>
        </w:rPr>
        <w:t>xy</w:t>
      </w:r>
      <w:r w:rsidR="00427775">
        <w:rPr>
          <w:rFonts w:cstheme="minorHAnsi"/>
          <w:iCs/>
        </w:rPr>
        <w:t>-plane</w:t>
      </w:r>
      <w:r w:rsidR="00E71DEC">
        <w:rPr>
          <w:rFonts w:cstheme="minorHAnsi"/>
          <w:iCs/>
        </w:rPr>
        <w:t xml:space="preserve"> in order to match the slant of the upward spiral</w:t>
      </w:r>
      <w:r w:rsidR="00427775">
        <w:rPr>
          <w:rFonts w:cstheme="minorHAnsi"/>
          <w:iCs/>
        </w:rPr>
        <w:t>.</w:t>
      </w:r>
      <w:r w:rsidR="00E71DEC">
        <w:rPr>
          <w:rFonts w:cstheme="minorHAnsi"/>
          <w:iCs/>
        </w:rPr>
        <w:t xml:space="preserve"> Second, the radius of curvature, </w:t>
      </w:r>
      <w:r w:rsidR="00E71DEC">
        <w:rPr>
          <w:rFonts w:cstheme="minorHAnsi"/>
          <w:i/>
        </w:rPr>
        <w:t>R</w:t>
      </w:r>
      <w:r w:rsidR="00E71DEC">
        <w:rPr>
          <w:rFonts w:cstheme="minorHAnsi"/>
          <w:iCs/>
        </w:rPr>
        <w:t xml:space="preserve">, is constant for all </w:t>
      </w:r>
      <w:r w:rsidR="00E71DEC">
        <w:rPr>
          <w:rFonts w:cstheme="minorHAnsi"/>
          <w:i/>
        </w:rPr>
        <w:t>t</w:t>
      </w:r>
      <w:r w:rsidR="00E71DEC">
        <w:rPr>
          <w:rFonts w:cstheme="minorHAnsi"/>
          <w:iCs/>
        </w:rPr>
        <w:t xml:space="preserve"> but it is larger than </w:t>
      </w:r>
      <w:r w:rsidR="00E71DEC">
        <w:rPr>
          <w:rFonts w:cstheme="minorHAnsi"/>
          <w:i/>
        </w:rPr>
        <w:t>R</w:t>
      </w:r>
      <w:r w:rsidR="00E71DEC">
        <w:rPr>
          <w:rFonts w:cstheme="minorHAnsi"/>
          <w:iCs/>
        </w:rPr>
        <w:t xml:space="preserve"> in order to match the stretch due to the upwards spiral.</w:t>
      </w:r>
      <w:r w:rsidR="00C876BB">
        <w:rPr>
          <w:rFonts w:cstheme="minorHAnsi"/>
          <w:iCs/>
        </w:rPr>
        <w:t xml:space="preserve">    </w:t>
      </w:r>
      <w:bookmarkStart w:id="125" w:name="_Hlk52708265"/>
      <w:bookmarkStart w:id="126" w:name="OLE_LINK71"/>
      <w:bookmarkStart w:id="127" w:name="OLE_LINK73"/>
      <w:r w:rsidR="00C876BB">
        <w:rPr>
          <w:rFonts w:ascii="Cambria Math" w:hAnsi="Cambria Math"/>
        </w:rPr>
        <w:t>∎</w:t>
      </w:r>
      <w:bookmarkEnd w:id="125"/>
      <w:bookmarkEnd w:id="126"/>
      <w:bookmarkEnd w:id="127"/>
      <w:r w:rsidR="00C876BB">
        <w:rPr>
          <w:rFonts w:cstheme="minorHAnsi"/>
          <w:iCs/>
        </w:rPr>
        <w:t xml:space="preserve"> </w:t>
      </w:r>
    </w:p>
    <w:p w14:paraId="242B7437" w14:textId="4C686446" w:rsidR="00427775" w:rsidRDefault="0042777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90D63F5" w14:textId="4EA4C53E" w:rsidR="00427775" w:rsidRDefault="00C876BB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 xml:space="preserve">Example  </w:t>
      </w:r>
      <w:r>
        <w:rPr>
          <w:rFonts w:cstheme="minorHAnsi"/>
          <w:iCs/>
        </w:rPr>
        <w:t xml:space="preserve">Parabola </w:t>
      </w:r>
      <w:r>
        <w:rPr>
          <w:rFonts w:cstheme="minorHAnsi"/>
          <w:i/>
        </w:rPr>
        <w:t>y</w:t>
      </w:r>
      <w:r>
        <w:rPr>
          <w:rFonts w:cstheme="minorHAnsi"/>
          <w:iCs/>
        </w:rPr>
        <w:t xml:space="preserve"> = </w:t>
      </w:r>
      <w:r>
        <w:rPr>
          <w:rFonts w:cstheme="minorHAnsi"/>
          <w:i/>
        </w:rPr>
        <w:t>x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in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 xml:space="preserve">-plane. </w:t>
      </w:r>
      <w:r w:rsidR="00686049">
        <w:rPr>
          <w:rFonts w:cstheme="minorHAnsi"/>
          <w:iCs/>
        </w:rPr>
        <w:t xml:space="preserve">Find </w:t>
      </w:r>
      <w:r w:rsidR="00CD3028">
        <w:rPr>
          <w:rFonts w:cstheme="minorHAnsi"/>
          <w:iCs/>
        </w:rPr>
        <w:t xml:space="preserve">the </w:t>
      </w:r>
      <w:r w:rsidR="00686049">
        <w:rPr>
          <w:rFonts w:cstheme="minorHAnsi"/>
          <w:iCs/>
        </w:rPr>
        <w:t xml:space="preserve">osculating circles at </w:t>
      </w:r>
      <w:r w:rsidR="00686049">
        <w:rPr>
          <w:rFonts w:cstheme="minorHAnsi"/>
          <w:i/>
        </w:rPr>
        <w:t>x</w:t>
      </w:r>
      <w:r w:rsidR="00686049">
        <w:rPr>
          <w:rFonts w:cstheme="minorHAnsi"/>
          <w:iCs/>
        </w:rPr>
        <w:t xml:space="preserve"> = 0, 1, and 2.</w:t>
      </w:r>
      <w:r w:rsidR="00110535">
        <w:rPr>
          <w:rFonts w:cstheme="minorHAnsi"/>
          <w:iCs/>
        </w:rPr>
        <w:t xml:space="preserve"> See figure at right.</w:t>
      </w:r>
    </w:p>
    <w:p w14:paraId="67E5975E" w14:textId="77777777" w:rsidR="00864114" w:rsidRDefault="00864114" w:rsidP="00E145A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A7DF5EF" w14:textId="76670D9D" w:rsidR="00E145A2" w:rsidRDefault="00686049" w:rsidP="00E145A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</w:rPr>
        <w:t xml:space="preserve">Solution </w:t>
      </w:r>
      <w:r w:rsidR="00E145A2">
        <w:rPr>
          <w:rFonts w:cstheme="minorHAnsi"/>
          <w:iCs/>
        </w:rPr>
        <w:t xml:space="preserve"> </w:t>
      </w:r>
      <w:r w:rsidR="007D2BC2" w:rsidRPr="007D2BC2">
        <w:rPr>
          <w:rFonts w:cstheme="minorHAnsi"/>
          <w:iCs/>
          <w:position w:val="-56"/>
        </w:rPr>
        <w:object w:dxaOrig="1840" w:dyaOrig="1240" w14:anchorId="5B680CF3">
          <v:shape id="_x0000_i2944" type="#_x0000_t75" style="width:92pt;height:62pt" o:ole="">
            <v:imagedata r:id="rId707" o:title=""/>
          </v:shape>
          <o:OLEObject Type="Embed" ProgID="Equation.DSMT4" ShapeID="_x0000_i2944" DrawAspect="Content" ObjectID="_1537691610" r:id="rId708"/>
        </w:object>
      </w:r>
      <w:r w:rsidR="00E145A2">
        <w:rPr>
          <w:rFonts w:cstheme="minorHAnsi"/>
          <w:iCs/>
          <w:noProof/>
        </w:rPr>
        <w:t xml:space="preserve">   </w:t>
      </w:r>
      <w:r w:rsidR="007D2BC2" w:rsidRPr="007D2BC2">
        <w:rPr>
          <w:rFonts w:cstheme="minorHAnsi"/>
          <w:iCs/>
          <w:noProof/>
          <w:position w:val="-54"/>
        </w:rPr>
        <w:object w:dxaOrig="1540" w:dyaOrig="1200" w14:anchorId="4BE487F9">
          <v:shape id="_x0000_i2948" type="#_x0000_t75" style="width:77pt;height:60pt" o:ole="">
            <v:imagedata r:id="rId709" o:title=""/>
          </v:shape>
          <o:OLEObject Type="Embed" ProgID="Equation.DSMT4" ShapeID="_x0000_i2948" DrawAspect="Content" ObjectID="_1537691611" r:id="rId710"/>
        </w:object>
      </w:r>
    </w:p>
    <w:p w14:paraId="178DC208" w14:textId="4A0AB64C" w:rsidR="00E145A2" w:rsidRDefault="007D2BC2" w:rsidP="00864114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24"/>
        </w:rPr>
        <w:object w:dxaOrig="2880" w:dyaOrig="660" w14:anchorId="25D39B46">
          <v:shape id="_x0000_i2952" type="#_x0000_t75" style="width:2in;height:33pt" o:ole="">
            <v:imagedata r:id="rId711" o:title=""/>
          </v:shape>
          <o:OLEObject Type="Embed" ProgID="Equation.DSMT4" ShapeID="_x0000_i2952" DrawAspect="Content" ObjectID="_1537691612" r:id="rId712"/>
        </w:object>
      </w:r>
      <w:r w:rsidR="00E145A2">
        <w:rPr>
          <w:rFonts w:cstheme="minorHAnsi"/>
          <w:iCs/>
        </w:rPr>
        <w:t xml:space="preserve">   </w:t>
      </w:r>
      <w:r w:rsidRPr="007D2BC2">
        <w:rPr>
          <w:rFonts w:cstheme="minorHAnsi"/>
          <w:iCs/>
          <w:position w:val="-54"/>
        </w:rPr>
        <w:object w:dxaOrig="4100" w:dyaOrig="1200" w14:anchorId="2255EF01">
          <v:shape id="_x0000_i2956" type="#_x0000_t75" style="width:205pt;height:60pt" o:ole="">
            <v:imagedata r:id="rId713" o:title=""/>
          </v:shape>
          <o:OLEObject Type="Embed" ProgID="Equation.DSMT4" ShapeID="_x0000_i2956" DrawAspect="Content" ObjectID="_1537691613" r:id="rId714"/>
        </w:object>
      </w:r>
      <w:r w:rsidRPr="007D2BC2">
        <w:rPr>
          <w:rFonts w:cstheme="minorHAnsi"/>
          <w:iCs/>
          <w:position w:val="-34"/>
        </w:rPr>
        <w:object w:dxaOrig="3840" w:dyaOrig="780" w14:anchorId="4A076AD4">
          <v:shape id="_x0000_i3467" type="#_x0000_t75" style="width:192pt;height:39pt" o:ole="">
            <v:imagedata r:id="rId715" o:title=""/>
          </v:shape>
          <o:OLEObject Type="Embed" ProgID="Equation.DSMT4" ShapeID="_x0000_i3467" DrawAspect="Content" ObjectID="_1537691614" r:id="rId716"/>
        </w:object>
      </w:r>
    </w:p>
    <w:p w14:paraId="54E3658C" w14:textId="6524CCC9" w:rsidR="00102371" w:rsidRDefault="007D2BC2" w:rsidP="00E145A2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 w:rsidRPr="007D2BC2">
        <w:rPr>
          <w:rFonts w:cstheme="minorHAnsi"/>
          <w:noProof/>
        </w:rPr>
        <w:object w:dxaOrig="8280" w:dyaOrig="940" w14:anchorId="6A68C840">
          <v:shape id="_x0000_i3465" type="#_x0000_t75" style="width:414pt;height:47pt" o:ole="">
            <v:imagedata r:id="rId717" o:title=""/>
          </v:shape>
          <o:OLEObject Type="Embed" ProgID="Equation.DSMT4" ShapeID="_x0000_i3465" DrawAspect="Content" ObjectID="_1537691615" r:id="rId718"/>
        </w:object>
      </w:r>
      <w:r w:rsidRPr="007D2BC2">
        <w:rPr>
          <w:rFonts w:cstheme="minorHAnsi"/>
          <w:iCs/>
          <w:noProof/>
          <w:position w:val="-54"/>
        </w:rPr>
        <w:object w:dxaOrig="6500" w:dyaOrig="1200" w14:anchorId="51C8DA6B">
          <v:shape id="_x0000_i2971" type="#_x0000_t75" style="width:325pt;height:60pt" o:ole="">
            <v:imagedata r:id="rId719" o:title=""/>
          </v:shape>
          <o:OLEObject Type="Embed" ProgID="Equation.DSMT4" ShapeID="_x0000_i2971" DrawAspect="Content" ObjectID="_1537691616" r:id="rId720"/>
        </w:object>
      </w:r>
    </w:p>
    <w:p w14:paraId="5AF7B697" w14:textId="796C222C" w:rsidR="000B6F3D" w:rsidRPr="00690F50" w:rsidRDefault="000B6F3D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28" w:name="_Hlk52390303"/>
      <w:bookmarkStart w:id="129" w:name="OLE_LINK62"/>
      <w:r>
        <w:rPr>
          <w:rFonts w:cstheme="minorHAnsi"/>
          <w:iCs/>
        </w:rPr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0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bookmarkEnd w:id="128"/>
      <w:bookmarkEnd w:id="129"/>
      <w:r w:rsidR="007D2BC2" w:rsidRPr="007D2BC2">
        <w:rPr>
          <w:rFonts w:cstheme="minorHAnsi"/>
          <w:iCs/>
          <w:position w:val="-8"/>
        </w:rPr>
        <w:object w:dxaOrig="1460" w:dyaOrig="300" w14:anchorId="38F02971">
          <v:shape id="_x0000_i2975" type="#_x0000_t75" style="width:73pt;height:15pt" o:ole="">
            <v:imagedata r:id="rId721" o:title=""/>
          </v:shape>
          <o:OLEObject Type="Embed" ProgID="Equation.DSMT4" ShapeID="_x0000_i2975" DrawAspect="Content" ObjectID="_1537691617" r:id="rId722"/>
        </w:object>
      </w:r>
      <w:r w:rsidR="004D7092">
        <w:rPr>
          <w:rFonts w:cstheme="minorHAnsi"/>
          <w:iCs/>
        </w:rPr>
        <w:t xml:space="preserve"> (yellow circle)</w:t>
      </w:r>
      <w:r w:rsidR="00690F50">
        <w:rPr>
          <w:rFonts w:cstheme="minorHAnsi"/>
          <w:iCs/>
        </w:rPr>
        <w:t xml:space="preserve">, center located on </w:t>
      </w:r>
      <w:r w:rsidR="00690F50">
        <w:rPr>
          <w:rFonts w:cstheme="minorHAnsi"/>
          <w:i/>
        </w:rPr>
        <w:t>y</w:t>
      </w:r>
      <w:r w:rsidR="00690F50">
        <w:rPr>
          <w:rFonts w:cstheme="minorHAnsi"/>
          <w:iCs/>
        </w:rPr>
        <w:t>-axis at (0,.5).</w:t>
      </w:r>
    </w:p>
    <w:p w14:paraId="6245888D" w14:textId="1BB6A671" w:rsidR="000B6F3D" w:rsidRDefault="000B6F3D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1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r w:rsidR="007D2BC2" w:rsidRPr="007D2BC2">
        <w:rPr>
          <w:rFonts w:cstheme="minorHAnsi"/>
          <w:iCs/>
          <w:position w:val="-8"/>
        </w:rPr>
        <w:object w:dxaOrig="1840" w:dyaOrig="300" w14:anchorId="4729C189">
          <v:shape id="_x0000_i2978" type="#_x0000_t75" style="width:92pt;height:15pt" o:ole="">
            <v:imagedata r:id="rId723" o:title=""/>
          </v:shape>
          <o:OLEObject Type="Embed" ProgID="Equation.DSMT4" ShapeID="_x0000_i2978" DrawAspect="Content" ObjectID="_1537691618" r:id="rId724"/>
        </w:object>
      </w:r>
      <w:r w:rsidR="004D7092">
        <w:rPr>
          <w:rFonts w:cstheme="minorHAnsi"/>
          <w:iCs/>
        </w:rPr>
        <w:t xml:space="preserve"> (blue circle)</w:t>
      </w:r>
      <w:r w:rsidR="00C66266">
        <w:rPr>
          <w:rFonts w:cstheme="minorHAnsi"/>
          <w:iCs/>
        </w:rPr>
        <w:t>, c</w:t>
      </w:r>
      <w:r w:rsidR="00944798">
        <w:rPr>
          <w:rFonts w:cstheme="minorHAnsi"/>
          <w:iCs/>
        </w:rPr>
        <w:t xml:space="preserve">enter on slope -½ </w:t>
      </w:r>
      <w:r w:rsidR="00C66266">
        <w:rPr>
          <w:rFonts w:cstheme="minorHAnsi"/>
          <w:iCs/>
        </w:rPr>
        <w:t xml:space="preserve">line </w:t>
      </w:r>
      <w:r w:rsidR="00944798">
        <w:rPr>
          <w:rFonts w:cstheme="minorHAnsi"/>
          <w:iCs/>
        </w:rPr>
        <w:t>through (1,1)</w:t>
      </w:r>
      <w:r w:rsidR="00690F50">
        <w:rPr>
          <w:rFonts w:cstheme="minorHAnsi"/>
          <w:iCs/>
        </w:rPr>
        <w:t>.</w:t>
      </w:r>
    </w:p>
    <w:p w14:paraId="01A22C9B" w14:textId="15C1FA74" w:rsidR="00AE7F9E" w:rsidRDefault="000B6F3D" w:rsidP="00AE7F9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2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r w:rsidR="007D2BC2" w:rsidRPr="007D2BC2">
        <w:rPr>
          <w:rFonts w:cstheme="minorHAnsi"/>
          <w:iCs/>
          <w:position w:val="-8"/>
        </w:rPr>
        <w:object w:dxaOrig="1780" w:dyaOrig="300" w14:anchorId="198CBC87">
          <v:shape id="_x0000_i2982" type="#_x0000_t75" style="width:89pt;height:15pt" o:ole="">
            <v:imagedata r:id="rId725" o:title=""/>
          </v:shape>
          <o:OLEObject Type="Embed" ProgID="Equation.DSMT4" ShapeID="_x0000_i2982" DrawAspect="Content" ObjectID="_1537691619" r:id="rId726"/>
        </w:object>
      </w:r>
      <w:r w:rsidR="004D7092">
        <w:rPr>
          <w:rFonts w:cstheme="minorHAnsi"/>
          <w:iCs/>
        </w:rPr>
        <w:t>(green circle)</w:t>
      </w:r>
      <w:r w:rsidR="00944798">
        <w:rPr>
          <w:rFonts w:cstheme="minorHAnsi"/>
          <w:iCs/>
        </w:rPr>
        <w:t xml:space="preserve">, </w:t>
      </w:r>
      <w:r w:rsidR="00A82726">
        <w:rPr>
          <w:rFonts w:cstheme="minorHAnsi"/>
          <w:iCs/>
        </w:rPr>
        <w:t>c</w:t>
      </w:r>
      <w:r w:rsidR="00944798">
        <w:rPr>
          <w:rFonts w:cstheme="minorHAnsi"/>
          <w:iCs/>
        </w:rPr>
        <w:t>enter on slope</w:t>
      </w:r>
      <w:r w:rsidR="008E675F">
        <w:rPr>
          <w:rFonts w:cstheme="minorHAnsi"/>
          <w:iCs/>
        </w:rPr>
        <w:t xml:space="preserve">  </w:t>
      </w:r>
      <w:r w:rsidR="00944798">
        <w:rPr>
          <w:rFonts w:cstheme="minorHAnsi"/>
          <w:iCs/>
        </w:rPr>
        <w:t xml:space="preserve">-¼ </w:t>
      </w:r>
      <w:r w:rsidR="008E675F">
        <w:rPr>
          <w:rFonts w:cstheme="minorHAnsi"/>
          <w:iCs/>
        </w:rPr>
        <w:t xml:space="preserve"> </w:t>
      </w:r>
      <w:r w:rsidR="00A82726">
        <w:rPr>
          <w:rFonts w:cstheme="minorHAnsi"/>
          <w:iCs/>
        </w:rPr>
        <w:t xml:space="preserve">line </w:t>
      </w:r>
      <w:r w:rsidR="00944798">
        <w:rPr>
          <w:rFonts w:cstheme="minorHAnsi"/>
          <w:iCs/>
        </w:rPr>
        <w:t>through (2,4).</w:t>
      </w:r>
      <w:bookmarkStart w:id="130" w:name="OLE_LINK40"/>
      <w:bookmarkStart w:id="131" w:name="OLE_LINK54"/>
      <w:bookmarkStart w:id="132" w:name="OLE_LINK55"/>
      <w:r w:rsidR="00110535">
        <w:rPr>
          <w:rFonts w:cstheme="minorHAnsi"/>
          <w:iCs/>
        </w:rPr>
        <w:t xml:space="preserve"> </w:t>
      </w:r>
      <w:r w:rsidR="00110535">
        <w:rPr>
          <w:rFonts w:ascii="Cambria Math" w:hAnsi="Cambria Math"/>
        </w:rPr>
        <w:t>∎</w:t>
      </w:r>
    </w:p>
    <w:p w14:paraId="60FA77F7" w14:textId="14844CD6" w:rsidR="00AE7F9E" w:rsidRDefault="00AE7F9E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ascii="Cambria Math" w:hAnsi="Cambria Math"/>
        </w:rPr>
        <w:tab/>
      </w:r>
      <w:r>
        <w:rPr>
          <w:rFonts w:cstheme="minorHAnsi"/>
          <w:iCs/>
        </w:rPr>
        <w:t xml:space="preserve">  </w:t>
      </w:r>
      <w:bookmarkStart w:id="133" w:name="_Hlk52897109"/>
      <w:bookmarkStart w:id="134" w:name="OLE_LINK70"/>
    </w:p>
    <w:bookmarkEnd w:id="130"/>
    <w:bookmarkEnd w:id="131"/>
    <w:bookmarkEnd w:id="132"/>
    <w:bookmarkEnd w:id="133"/>
    <w:bookmarkEnd w:id="134"/>
    <w:p w14:paraId="5508F85E" w14:textId="64FBB8FF" w:rsidR="008E675F" w:rsidRDefault="008E675F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be a regular point of a curve. The </w:t>
      </w:r>
      <w:r>
        <w:rPr>
          <w:rFonts w:cstheme="minorHAnsi"/>
          <w:b/>
          <w:bCs/>
          <w:iCs/>
        </w:rPr>
        <w:t xml:space="preserve">torsion of the curve at </w:t>
      </w:r>
      <w:r>
        <w:rPr>
          <w:rFonts w:cstheme="minorHAnsi"/>
          <w:b/>
          <w:bCs/>
          <w:i/>
        </w:rPr>
        <w:t>P</w:t>
      </w:r>
      <w:r>
        <w:rPr>
          <w:rFonts w:cstheme="minorHAnsi"/>
          <w:iCs/>
        </w:rPr>
        <w:t xml:space="preserve"> is</w:t>
      </w:r>
    </w:p>
    <w:p w14:paraId="27F4F8BD" w14:textId="5040C181" w:rsidR="008E675F" w:rsidRDefault="008E675F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35" w:name="OLE_LINK96"/>
      <w:bookmarkStart w:id="136" w:name="OLE_LINK97"/>
      <w:r w:rsidR="00FA5801" w:rsidRPr="00FA5801">
        <w:rPr>
          <w:rFonts w:ascii="Symbol" w:hAnsi="Symbol" w:cstheme="minorHAnsi"/>
          <w:i/>
          <w:iCs/>
        </w:rPr>
        <w:t></w:t>
      </w:r>
      <w:bookmarkEnd w:id="135"/>
      <w:bookmarkEnd w:id="136"/>
      <w:r w:rsidR="00FA5801">
        <w:rPr>
          <w:rFonts w:cstheme="minorHAnsi"/>
          <w:iCs/>
        </w:rPr>
        <w:t xml:space="preserve"> = </w:t>
      </w:r>
      <w:r w:rsidR="007D2BC2" w:rsidRPr="007D2BC2">
        <w:rPr>
          <w:rFonts w:cstheme="minorHAnsi"/>
          <w:iCs/>
          <w:position w:val="-24"/>
        </w:rPr>
        <w:object w:dxaOrig="2320" w:dyaOrig="660" w14:anchorId="3E1EC16F">
          <v:shape id="_x0000_i2986" type="#_x0000_t75" style="width:116pt;height:33pt" o:ole="">
            <v:imagedata r:id="rId727" o:title=""/>
          </v:shape>
          <o:OLEObject Type="Embed" ProgID="Equation.DSMT4" ShapeID="_x0000_i2986" DrawAspect="Content" ObjectID="_1537691620" r:id="rId728"/>
        </w:object>
      </w:r>
    </w:p>
    <w:p w14:paraId="70EA3404" w14:textId="4164C6BA" w:rsidR="00071AA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where </w:t>
      </w:r>
      <w:bookmarkStart w:id="137" w:name="_Hlk52708697"/>
      <w:bookmarkStart w:id="138" w:name="OLE_LINK72"/>
      <w:r>
        <w:rPr>
          <w:rFonts w:cstheme="minorHAnsi"/>
          <w:iCs/>
        </w:rPr>
        <w:t>∆</w:t>
      </w:r>
      <w:r w:rsidRPr="00071AAF">
        <w:rPr>
          <w:rFonts w:ascii="Symbol" w:hAnsi="Symbol" w:cstheme="minorHAnsi"/>
          <w:i/>
        </w:rPr>
        <w:t></w:t>
      </w:r>
      <w:r>
        <w:rPr>
          <w:rFonts w:cstheme="minorHAnsi"/>
          <w:iCs/>
        </w:rPr>
        <w:t xml:space="preserve"> is the angle between </w:t>
      </w:r>
      <w:bookmarkEnd w:id="137"/>
      <w:bookmarkEnd w:id="138"/>
      <w:r>
        <w:rPr>
          <w:rFonts w:cstheme="minorHAnsi"/>
          <w:iCs/>
        </w:rPr>
        <w:t xml:space="preserve">the osculating planes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and a nearby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in the curve.</w:t>
      </w:r>
      <w:r w:rsidR="00D41BD6">
        <w:rPr>
          <w:rFonts w:cstheme="minorHAnsi"/>
          <w:iCs/>
        </w:rPr>
        <w:t xml:space="preserve"> A specific choice between plus and minus will be made shortly.</w:t>
      </w:r>
    </w:p>
    <w:p w14:paraId="34D18689" w14:textId="65230D82" w:rsidR="00071AA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7DC59B8B" w14:textId="16A3BAEA" w:rsidR="008B40D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Just as </w:t>
      </w:r>
      <w:r w:rsidRPr="00071AAF">
        <w:rPr>
          <w:rFonts w:ascii="Symbol" w:hAnsi="Symbol" w:cstheme="minorHAnsi"/>
          <w:i/>
        </w:rPr>
        <w:t></w:t>
      </w:r>
      <w:r>
        <w:rPr>
          <w:rFonts w:cstheme="minorHAnsi"/>
          <w:iCs/>
        </w:rPr>
        <w:t xml:space="preserve"> measures the rate at which a curve turns away from the tangent line,</w:t>
      </w:r>
      <w:bookmarkStart w:id="139" w:name=""/>
      <w:bookmarkEnd w:id="139"/>
      <w:r w:rsidR="00FA5801">
        <w:rPr>
          <w:rFonts w:cstheme="minorHAnsi"/>
          <w:iCs/>
        </w:rPr>
        <w:t xml:space="preserve"> </w:t>
      </w:r>
      <w:r w:rsidR="00FA5801" w:rsidRPr="00FA5801">
        <w:rPr>
          <w:rFonts w:ascii="Symbol" w:hAnsi="Symbol" w:cs="Arial"/>
          <w:i/>
          <w:iCs/>
        </w:rPr>
        <w:t></w:t>
      </w:r>
      <w:r w:rsidR="00FA5801">
        <w:rPr>
          <w:rFonts w:cstheme="minorHAnsi"/>
          <w:iCs/>
        </w:rPr>
        <w:t xml:space="preserve"> </w:t>
      </w:r>
      <w:r>
        <w:rPr>
          <w:rFonts w:cstheme="minorHAnsi"/>
          <w:iCs/>
        </w:rPr>
        <w:t>measures the rate at which the curve twists out of the osculating plane. Note that ∆</w:t>
      </w:r>
      <w:r w:rsidRPr="00071AAF">
        <w:rPr>
          <w:rFonts w:ascii="Symbol" w:hAnsi="Symbol" w:cstheme="minorHAnsi"/>
          <w:i/>
        </w:rPr>
        <w:t></w:t>
      </w:r>
      <w:r>
        <w:rPr>
          <w:rFonts w:cstheme="minorHAnsi"/>
          <w:iCs/>
        </w:rPr>
        <w:t xml:space="preserve"> is also the angle between the directed binormals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; i.e., the angle between </w:t>
      </w:r>
      <w:r w:rsidRPr="00D41BD6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 and </w:t>
      </w:r>
      <w:r w:rsidRPr="00071AAF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 + ∆</w:t>
      </w:r>
      <w:r w:rsidRPr="00071AAF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. </w:t>
      </w:r>
      <w:r w:rsidR="00D41BD6">
        <w:rPr>
          <w:rFonts w:cstheme="minorHAnsi"/>
          <w:iCs/>
        </w:rPr>
        <w:t xml:space="preserve"> Thus, intuitively</w:t>
      </w:r>
      <w:r>
        <w:rPr>
          <w:rFonts w:cstheme="minorHAnsi"/>
          <w:iCs/>
        </w:rPr>
        <w:t xml:space="preserve">, </w:t>
      </w:r>
      <w:r w:rsidR="007D2BC2" w:rsidRPr="007D2BC2">
        <w:rPr>
          <w:rFonts w:cstheme="minorHAnsi"/>
          <w:iCs/>
          <w:position w:val="-24"/>
        </w:rPr>
        <w:object w:dxaOrig="860" w:dyaOrig="660" w14:anchorId="37623179">
          <v:shape id="_x0000_i2990" type="#_x0000_t75" style="width:43pt;height:33pt" o:ole="">
            <v:imagedata r:id="rId729" o:title=""/>
          </v:shape>
          <o:OLEObject Type="Embed" ProgID="Equation.DSMT4" ShapeID="_x0000_i2990" DrawAspect="Content" ObjectID="_1537691621" r:id="rId730"/>
        </w:object>
      </w:r>
      <w:r w:rsidR="008B40DF">
        <w:rPr>
          <w:rFonts w:cstheme="minorHAnsi"/>
          <w:iCs/>
        </w:rPr>
        <w:t xml:space="preserve"> is the rate of twisting away from the osculating plane.</w:t>
      </w:r>
    </w:p>
    <w:p w14:paraId="421B1765" w14:textId="72540E8C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 w:rsidR="00944AD0">
        <w:rPr>
          <w:rFonts w:cstheme="minorHAnsi"/>
          <w:iCs/>
        </w:rPr>
        <w:t xml:space="preserve"> </w:t>
      </w:r>
      <w:r w:rsidR="00944AD0">
        <w:rPr>
          <w:rFonts w:cstheme="minorHAnsi"/>
          <w:iCs/>
          <w:noProof/>
          <w:position w:val="-24"/>
        </w:rPr>
        <w:t xml:space="preserve"> </w:t>
      </w:r>
      <w:r w:rsidR="007D2BC2">
        <w:rPr>
          <w:rFonts w:cstheme="minorHAnsi"/>
          <w:iCs/>
          <w:noProof/>
          <w:position w:val="-24"/>
        </w:rPr>
        <w:object w:dxaOrig="1900" w:dyaOrig="660" w14:anchorId="6F541878">
          <v:shape id="_x0000_i2993" type="#_x0000_t75" style="width:95pt;height:33pt" o:ole="">
            <v:imagedata r:id="rId731" o:title=""/>
          </v:shape>
          <o:OLEObject Type="Embed" ProgID="Equation.DSMT4" ShapeID="_x0000_i2993" DrawAspect="Content" ObjectID="_1537691622" r:id="rId732"/>
        </w:object>
      </w:r>
      <w:r>
        <w:rPr>
          <w:rFonts w:cstheme="minorHAnsi"/>
          <w:iCs/>
        </w:rPr>
        <w:t>.</w:t>
      </w:r>
      <w:r w:rsidR="00324A7A">
        <w:rPr>
          <w:rFonts w:cstheme="minorHAnsi"/>
          <w:iCs/>
        </w:rPr>
        <w:tab/>
        <w:t>(2.33)</w:t>
      </w:r>
    </w:p>
    <w:p w14:paraId="1302E74C" w14:textId="77777777" w:rsidR="0078585B" w:rsidRDefault="0078585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01FF77D3" w14:textId="30551734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Proof. As in the proof of (2.29), since </w:t>
      </w:r>
      <w:r w:rsidR="007D2BC2" w:rsidRPr="007D2BC2">
        <w:rPr>
          <w:rFonts w:cstheme="minorHAnsi"/>
          <w:iCs/>
          <w:position w:val="-10"/>
        </w:rPr>
        <w:object w:dxaOrig="1420" w:dyaOrig="320" w14:anchorId="02178E12">
          <v:shape id="_x0000_i2997" type="#_x0000_t75" style="width:71pt;height:16pt" o:ole="">
            <v:imagedata r:id="rId733" o:title=""/>
          </v:shape>
          <o:OLEObject Type="Embed" ProgID="Equation.DSMT4" ShapeID="_x0000_i2997" DrawAspect="Content" ObjectID="_1537691623" r:id="rId734"/>
        </w:object>
      </w:r>
      <w:r>
        <w:rPr>
          <w:rFonts w:cstheme="minorHAnsi"/>
          <w:iCs/>
        </w:rPr>
        <w:t xml:space="preserve"> are unit vectors,</w:t>
      </w:r>
    </w:p>
    <w:p w14:paraId="66ADBDFB" w14:textId="3312619E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18"/>
        </w:rPr>
        <w:object w:dxaOrig="5620" w:dyaOrig="480" w14:anchorId="6AC18EFD">
          <v:shape id="_x0000_i3001" type="#_x0000_t75" style="width:281pt;height:24pt" o:ole="">
            <v:imagedata r:id="rId735" o:title=""/>
          </v:shape>
          <o:OLEObject Type="Embed" ProgID="Equation.DSMT4" ShapeID="_x0000_i3001" DrawAspect="Content" ObjectID="_1537691624" r:id="rId736"/>
        </w:object>
      </w:r>
    </w:p>
    <w:p w14:paraId="0773D54B" w14:textId="4D921587" w:rsidR="00094872" w:rsidRDefault="00094872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42"/>
        </w:rPr>
        <w:object w:dxaOrig="8520" w:dyaOrig="960" w14:anchorId="6C140294">
          <v:shape id="_x0000_i3005" type="#_x0000_t75" style="width:426pt;height:48pt" o:ole="">
            <v:imagedata r:id="rId737" o:title=""/>
          </v:shape>
          <o:OLEObject Type="Embed" ProgID="Equation.DSMT4" ShapeID="_x0000_i3005" DrawAspect="Content" ObjectID="_1537691625" r:id="rId738"/>
        </w:object>
      </w:r>
      <w:r w:rsidR="00D5006F">
        <w:rPr>
          <w:rFonts w:cstheme="minorHAnsi"/>
          <w:iCs/>
        </w:rPr>
        <w:t>.</w:t>
      </w:r>
      <w:r w:rsidR="0078585B">
        <w:rPr>
          <w:rFonts w:cstheme="minorHAnsi"/>
          <w:iCs/>
        </w:rPr>
        <w:t xml:space="preserve">  </w:t>
      </w:r>
      <w:r w:rsidR="0078585B">
        <w:rPr>
          <w:rFonts w:ascii="Cambria Math" w:hAnsi="Cambria Math"/>
        </w:rPr>
        <w:t>∎</w:t>
      </w:r>
      <w:r w:rsidR="0078585B">
        <w:rPr>
          <w:rFonts w:cstheme="minorHAnsi"/>
          <w:iCs/>
        </w:rPr>
        <w:t xml:space="preserve"> </w:t>
      </w:r>
    </w:p>
    <w:p w14:paraId="6B7B1A93" w14:textId="669A6962" w:rsidR="00D5006F" w:rsidRDefault="00D5006F" w:rsidP="0011053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7D2BC2" w:rsidRPr="007D2BC2">
        <w:rPr>
          <w:rFonts w:cstheme="minorHAnsi"/>
          <w:iCs/>
          <w:position w:val="-36"/>
        </w:rPr>
        <w:object w:dxaOrig="1460" w:dyaOrig="800" w14:anchorId="2555B04B">
          <v:shape id="_x0000_i3009" type="#_x0000_t75" style="width:73pt;height:40pt" o:ole="">
            <v:imagedata r:id="rId739" o:title=""/>
          </v:shape>
          <o:OLEObject Type="Embed" ProgID="Equation.DSMT4" ShapeID="_x0000_i3009" DrawAspect="Content" ObjectID="_1537691626" r:id="rId740"/>
        </w:object>
      </w:r>
      <w:r>
        <w:rPr>
          <w:rFonts w:cstheme="minorHAnsi"/>
          <w:iCs/>
        </w:rPr>
        <w:t xml:space="preserve">, </w:t>
      </w:r>
    </w:p>
    <w:p w14:paraId="2664417A" w14:textId="20F46C63" w:rsidR="00D5006F" w:rsidRDefault="00B724F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40" w:name="OLE_LINK90"/>
      <w:bookmarkStart w:id="141" w:name="OLE_LINK91"/>
      <w:r w:rsidR="007D2BC2" w:rsidRPr="007D2BC2">
        <w:rPr>
          <w:rFonts w:cstheme="minorHAnsi"/>
          <w:iCs/>
          <w:position w:val="-36"/>
        </w:rPr>
        <w:object w:dxaOrig="6880" w:dyaOrig="1260" w14:anchorId="1D5D1E8B">
          <v:shape id="_x0000_i3441" type="#_x0000_t75" style="width:344pt;height:63pt" o:ole="">
            <v:imagedata r:id="rId741" o:title=""/>
          </v:shape>
          <o:OLEObject Type="Embed" ProgID="Equation.DSMT4" ShapeID="_x0000_i3441" DrawAspect="Content" ObjectID="_1537691627" r:id="rId742"/>
        </w:object>
      </w:r>
    </w:p>
    <w:p w14:paraId="3E897D58" w14:textId="5749CB07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42"/>
        </w:rPr>
        <w:object w:dxaOrig="5240" w:dyaOrig="940" w14:anchorId="4F7301DD">
          <v:shape id="_x0000_i3445" type="#_x0000_t75" style="width:262pt;height:47pt" o:ole="">
            <v:imagedata r:id="rId743" o:title=""/>
          </v:shape>
          <o:OLEObject Type="Embed" ProgID="Equation.DSMT4" ShapeID="_x0000_i3445" DrawAspect="Content" ObjectID="_1537691628" r:id="rId744"/>
        </w:object>
      </w:r>
      <w:r w:rsidR="002D2078">
        <w:rPr>
          <w:rFonts w:cstheme="minorHAnsi"/>
          <w:iCs/>
          <w:noProof/>
        </w:rPr>
        <w:t>.</w:t>
      </w:r>
      <w:r>
        <w:rPr>
          <w:rFonts w:cstheme="minorHAnsi"/>
          <w:iCs/>
        </w:rPr>
        <w:tab/>
        <w:t>(2.34)</w:t>
      </w:r>
    </w:p>
    <w:p w14:paraId="47A962CA" w14:textId="33B2FFE8" w:rsidR="00E65432" w:rsidRDefault="00E65432">
      <w:pPr>
        <w:rPr>
          <w:rFonts w:cstheme="minorHAnsi"/>
          <w:iCs/>
        </w:rPr>
      </w:pPr>
      <w:r>
        <w:rPr>
          <w:rFonts w:cstheme="minorHAnsi"/>
          <w:iCs/>
        </w:rPr>
        <w:t xml:space="preserve">From (1.24), setting </w:t>
      </w:r>
      <w:r w:rsidR="007D2BC2" w:rsidRPr="007D2BC2">
        <w:rPr>
          <w:rFonts w:cstheme="minorHAnsi"/>
          <w:iCs/>
          <w:position w:val="-14"/>
        </w:rPr>
        <w:object w:dxaOrig="4720" w:dyaOrig="400" w14:anchorId="6A54AFBE">
          <v:shape id="_x0000_i3448" type="#_x0000_t75" style="width:236pt;height:20pt" o:ole="">
            <v:imagedata r:id="rId745" o:title=""/>
          </v:shape>
          <o:OLEObject Type="Embed" ProgID="Equation.DSMT4" ShapeID="_x0000_i3448" DrawAspect="Content" ObjectID="_1537691629" r:id="rId746"/>
        </w:object>
      </w:r>
      <w:r>
        <w:rPr>
          <w:rFonts w:cstheme="minorHAnsi"/>
          <w:iCs/>
        </w:rPr>
        <w:t>, we get the identity</w:t>
      </w:r>
    </w:p>
    <w:p w14:paraId="41B5E5F5" w14:textId="3F7E1E58" w:rsidR="00E11711" w:rsidRDefault="00E1171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18"/>
        </w:rPr>
        <w:object w:dxaOrig="7560" w:dyaOrig="480" w14:anchorId="270CB8E3">
          <v:shape id="_x0000_i3451" type="#_x0000_t75" style="width:378pt;height:24pt" o:ole="">
            <v:imagedata r:id="rId747" o:title=""/>
          </v:shape>
          <o:OLEObject Type="Embed" ProgID="Equation.DSMT4" ShapeID="_x0000_i3451" DrawAspect="Content" ObjectID="_1537691630" r:id="rId748"/>
        </w:object>
      </w:r>
    </w:p>
    <w:p w14:paraId="08F42FF9" w14:textId="3C973910" w:rsidR="00696131" w:rsidRDefault="00E1171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at holds for any vector </w:t>
      </w:r>
      <w:r w:rsidR="007D2BC2" w:rsidRPr="007D2BC2">
        <w:rPr>
          <w:rFonts w:cstheme="minorHAnsi"/>
          <w:iCs/>
          <w:position w:val="-4"/>
        </w:rPr>
        <w:object w:dxaOrig="240" w:dyaOrig="200" w14:anchorId="2D3B3A3E">
          <v:shape id="_x0000_i3455" type="#_x0000_t75" style="width:12pt;height:10pt" o:ole="">
            <v:imagedata r:id="rId749" o:title=""/>
          </v:shape>
          <o:OLEObject Type="Embed" ProgID="Equation.DSMT4" ShapeID="_x0000_i3455" DrawAspect="Content" ObjectID="_1537691631" r:id="rId750"/>
        </w:object>
      </w:r>
      <w:r>
        <w:rPr>
          <w:rFonts w:cstheme="minorHAnsi"/>
          <w:iCs/>
        </w:rPr>
        <w:t>.</w:t>
      </w:r>
      <w:r w:rsidR="00E65432">
        <w:rPr>
          <w:rFonts w:cstheme="minorHAnsi"/>
          <w:iCs/>
        </w:rPr>
        <w:t xml:space="preserve"> </w:t>
      </w:r>
      <w:r>
        <w:rPr>
          <w:rFonts w:cstheme="minorHAnsi"/>
          <w:iCs/>
        </w:rPr>
        <w:t>Applying (1.14)</w:t>
      </w:r>
      <w:r w:rsidR="00696131">
        <w:rPr>
          <w:rFonts w:cstheme="minorHAnsi"/>
          <w:iCs/>
        </w:rPr>
        <w:t xml:space="preserve"> </w:t>
      </w:r>
      <w:r w:rsidR="00525D79">
        <w:rPr>
          <w:rFonts w:cstheme="minorHAnsi"/>
          <w:iCs/>
        </w:rPr>
        <w:t xml:space="preserve">to RHS </w:t>
      </w:r>
      <w:r w:rsidR="00696131">
        <w:rPr>
          <w:rFonts w:cstheme="minorHAnsi"/>
          <w:iCs/>
        </w:rPr>
        <w:t>yields</w:t>
      </w:r>
    </w:p>
    <w:p w14:paraId="78032BAA" w14:textId="3FC58B71" w:rsidR="00B21098" w:rsidRDefault="0069613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7D2BC2" w:rsidRPr="007D2BC2">
        <w:rPr>
          <w:rFonts w:cstheme="minorHAnsi"/>
          <w:iCs/>
          <w:position w:val="-18"/>
        </w:rPr>
        <w:object w:dxaOrig="7640" w:dyaOrig="520" w14:anchorId="055050A8">
          <v:shape id="_x0000_i3458" type="#_x0000_t75" style="width:382pt;height:26pt" o:ole="">
            <v:imagedata r:id="rId751" o:title=""/>
          </v:shape>
          <o:OLEObject Type="Embed" ProgID="Equation.DSMT4" ShapeID="_x0000_i3458" DrawAspect="Content" ObjectID="_1537691632" r:id="rId752"/>
        </w:object>
      </w:r>
    </w:p>
    <w:p w14:paraId="50B4CD4B" w14:textId="5E2F4619" w:rsidR="00525D79" w:rsidRDefault="007D2BC2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8060" w:dyaOrig="520" w14:anchorId="1DDD302C">
          <v:shape id="_x0000_i3462" type="#_x0000_t75" style="width:403pt;height:26pt" o:ole="">
            <v:imagedata r:id="rId753" o:title=""/>
          </v:shape>
          <o:OLEObject Type="Embed" ProgID="Equation.DSMT4" ShapeID="_x0000_i3462" DrawAspect="Content" ObjectID="_1537691633" r:id="rId754"/>
        </w:object>
      </w:r>
      <w:r w:rsidR="00525D79">
        <w:rPr>
          <w:rFonts w:cstheme="minorHAnsi"/>
          <w:iCs/>
        </w:rPr>
        <w:t>.</w:t>
      </w:r>
    </w:p>
    <w:bookmarkEnd w:id="101"/>
    <w:bookmarkEnd w:id="102"/>
    <w:p w14:paraId="5368A393" w14:textId="77777777" w:rsidR="00525D79" w:rsidRDefault="00525D79" w:rsidP="00E11711">
      <w:pPr>
        <w:tabs>
          <w:tab w:val="left" w:pos="360"/>
        </w:tabs>
        <w:rPr>
          <w:rFonts w:cstheme="minorHAnsi"/>
          <w:iCs/>
        </w:rPr>
      </w:pPr>
    </w:p>
    <w:p w14:paraId="333C8F5E" w14:textId="6710E21F" w:rsidR="00525D79" w:rsidRDefault="00525D79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this holds for all </w:t>
      </w:r>
      <w:r w:rsidR="00850587" w:rsidRPr="00850587">
        <w:rPr>
          <w:rFonts w:cstheme="minorHAnsi"/>
          <w:iCs/>
          <w:position w:val="-4"/>
        </w:rPr>
        <w:object w:dxaOrig="240" w:dyaOrig="200" w14:anchorId="328DF1C1">
          <v:shape id="_x0000_i3470" type="#_x0000_t75" style="width:12pt;height:10pt" o:ole="">
            <v:imagedata r:id="rId755" o:title=""/>
          </v:shape>
          <o:OLEObject Type="Embed" ProgID="Equation.DSMT4" ShapeID="_x0000_i3470" DrawAspect="Content" ObjectID="_1537691634" r:id="rId756"/>
        </w:object>
      </w:r>
      <w:r>
        <w:rPr>
          <w:rFonts w:cstheme="minorHAnsi"/>
          <w:iCs/>
        </w:rPr>
        <w:t xml:space="preserve">, we can drop </w:t>
      </w:r>
      <w:r w:rsidR="00850587" w:rsidRPr="00850587">
        <w:rPr>
          <w:rFonts w:cstheme="minorHAnsi"/>
          <w:iCs/>
          <w:position w:val="-4"/>
        </w:rPr>
        <w:object w:dxaOrig="240" w:dyaOrig="200" w14:anchorId="2A9C0ADD">
          <v:shape id="_x0000_i3474" type="#_x0000_t75" style="width:12pt;height:10pt" o:ole="">
            <v:imagedata r:id="rId757" o:title=""/>
          </v:shape>
          <o:OLEObject Type="Embed" ProgID="Equation.DSMT4" ShapeID="_x0000_i3474" DrawAspect="Content" ObjectID="_1537691635" r:id="rId758"/>
        </w:object>
      </w:r>
      <w:r>
        <w:rPr>
          <w:rFonts w:cstheme="minorHAnsi"/>
          <w:iCs/>
        </w:rPr>
        <w:t xml:space="preserve"> to get</w:t>
      </w:r>
    </w:p>
    <w:p w14:paraId="660FDA98" w14:textId="08B67F19" w:rsidR="00525D79" w:rsidRDefault="00850587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6920" w:dyaOrig="520" w14:anchorId="39545BF5">
          <v:shape id="_x0000_i3478" type="#_x0000_t75" style="width:346pt;height:26pt" o:ole="">
            <v:imagedata r:id="rId759" o:title=""/>
          </v:shape>
          <o:OLEObject Type="Embed" ProgID="Equation.DSMT4" ShapeID="_x0000_i3478" DrawAspect="Content" ObjectID="_1537691636" r:id="rId760"/>
        </w:object>
      </w:r>
      <w:r w:rsidR="00525D79">
        <w:rPr>
          <w:rFonts w:cstheme="minorHAnsi"/>
          <w:iCs/>
        </w:rPr>
        <w:t>.</w:t>
      </w:r>
    </w:p>
    <w:p w14:paraId="05764167" w14:textId="77777777" w:rsidR="00525D79" w:rsidRDefault="00525D79" w:rsidP="00E11711">
      <w:pPr>
        <w:tabs>
          <w:tab w:val="left" w:pos="360"/>
        </w:tabs>
        <w:rPr>
          <w:rFonts w:cstheme="minorHAnsi"/>
          <w:iCs/>
        </w:rPr>
      </w:pPr>
    </w:p>
    <w:p w14:paraId="0873A132" w14:textId="705C4E82" w:rsidR="00525D79" w:rsidRDefault="00525D79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>LHS is the numerator of (2.34), so we get</w:t>
      </w:r>
    </w:p>
    <w:p w14:paraId="62355F68" w14:textId="1FA36A3D" w:rsidR="007A30A8" w:rsidRDefault="00525D79" w:rsidP="00F46E90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42"/>
        </w:rPr>
        <w:object w:dxaOrig="2600" w:dyaOrig="900" w14:anchorId="25CA9A8C">
          <v:shape id="_x0000_i3482" type="#_x0000_t75" style="width:130pt;height:45pt" o:ole="">
            <v:imagedata r:id="rId761" o:title=""/>
          </v:shape>
          <o:OLEObject Type="Embed" ProgID="Equation.DSMT4" ShapeID="_x0000_i3482" DrawAspect="Content" ObjectID="_1537691637" r:id="rId762"/>
        </w:object>
      </w:r>
      <w:r w:rsidR="007A30A8">
        <w:rPr>
          <w:rFonts w:cstheme="minorHAnsi"/>
          <w:iCs/>
        </w:rPr>
        <w:t>.</w:t>
      </w:r>
      <w:r w:rsidR="00F46E90">
        <w:rPr>
          <w:rFonts w:cstheme="minorHAnsi"/>
          <w:iCs/>
        </w:rPr>
        <w:tab/>
        <w:t>(2.35)</w:t>
      </w:r>
    </w:p>
    <w:p w14:paraId="1BE1A255" w14:textId="3B31A69F" w:rsidR="00CF55C2" w:rsidRDefault="007A30A8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42"/>
        </w:rPr>
        <w:object w:dxaOrig="6380" w:dyaOrig="960" w14:anchorId="1714B078">
          <v:shape id="_x0000_i3486" type="#_x0000_t75" style="width:319pt;height:48pt" o:ole="">
            <v:imagedata r:id="rId763" o:title=""/>
          </v:shape>
          <o:OLEObject Type="Embed" ProgID="Equation.DSMT4" ShapeID="_x0000_i3486" DrawAspect="Content" ObjectID="_1537691638" r:id="rId764"/>
        </w:object>
      </w:r>
    </w:p>
    <w:p w14:paraId="54E70748" w14:textId="66E81F81" w:rsidR="00965F6D" w:rsidRDefault="00850587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42"/>
        </w:rPr>
        <w:object w:dxaOrig="2540" w:dyaOrig="900" w14:anchorId="6DA9D097">
          <v:shape id="_x0000_i3490" type="#_x0000_t75" style="width:127pt;height:45pt" o:ole="">
            <v:imagedata r:id="rId765" o:title=""/>
          </v:shape>
          <o:OLEObject Type="Embed" ProgID="Equation.DSMT4" ShapeID="_x0000_i3490" DrawAspect="Content" ObjectID="_1537691639" r:id="rId766"/>
        </w:object>
      </w:r>
      <w:r w:rsidR="00965F6D">
        <w:rPr>
          <w:rFonts w:cstheme="minorHAnsi"/>
          <w:iCs/>
        </w:rPr>
        <w:t xml:space="preserve">. </w:t>
      </w:r>
    </w:p>
    <w:p w14:paraId="316C3906" w14:textId="562A0E0A" w:rsidR="00965F6D" w:rsidRDefault="00965F6D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>To complete th</w:t>
      </w:r>
      <w:r w:rsidR="00864114">
        <w:rPr>
          <w:rFonts w:cstheme="minorHAnsi"/>
          <w:iCs/>
        </w:rPr>
        <w:t>is equation for</w:t>
      </w:r>
      <w:r>
        <w:rPr>
          <w:rFonts w:cstheme="minorHAnsi"/>
          <w:iCs/>
        </w:rPr>
        <w:t xml:space="preserve"> torsion, we choose the minus sign:</w:t>
      </w:r>
    </w:p>
    <w:p w14:paraId="5A015C27" w14:textId="4A17FBFE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42"/>
        </w:rPr>
        <w:object w:dxaOrig="2060" w:dyaOrig="900" w14:anchorId="5A216D1E">
          <v:shape id="_x0000_i3493" type="#_x0000_t75" style="width:103pt;height:45pt" o:ole="">
            <v:imagedata r:id="rId767" o:title=""/>
          </v:shape>
          <o:OLEObject Type="Embed" ProgID="Equation.DSMT4" ShapeID="_x0000_i3493" DrawAspect="Content" ObjectID="_1537691640" r:id="rId768"/>
        </w:object>
      </w:r>
      <w:r>
        <w:rPr>
          <w:rFonts w:cstheme="minorHAnsi"/>
          <w:iCs/>
        </w:rPr>
        <w:tab/>
        <w:t>(2.36)</w:t>
      </w:r>
    </w:p>
    <w:p w14:paraId="0BDB8F61" w14:textId="77777777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</w:p>
    <w:p w14:paraId="2AC07225" w14:textId="1FBBCE7A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850587" w:rsidRPr="00850587">
        <w:rPr>
          <w:rFonts w:cstheme="minorHAnsi"/>
          <w:iCs/>
          <w:position w:val="-36"/>
        </w:rPr>
        <w:object w:dxaOrig="1500" w:dyaOrig="800" w14:anchorId="785EFD69">
          <v:shape id="_x0000_i3496" type="#_x0000_t75" style="width:75pt;height:40pt" o:ole="">
            <v:imagedata r:id="rId769" o:title=""/>
          </v:shape>
          <o:OLEObject Type="Embed" ProgID="Equation.DSMT4" ShapeID="_x0000_i3496" DrawAspect="Content" ObjectID="_1537691641" r:id="rId770"/>
        </w:object>
      </w:r>
      <w:r>
        <w:rPr>
          <w:rFonts w:cstheme="minorHAnsi"/>
          <w:iCs/>
        </w:rPr>
        <w:t xml:space="preserve">, then </w:t>
      </w:r>
    </w:p>
    <w:p w14:paraId="28409A19" w14:textId="55D6D60B" w:rsidR="00EF5496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42"/>
        </w:rPr>
        <w:object w:dxaOrig="6300" w:dyaOrig="900" w14:anchorId="54109D47">
          <v:shape id="_x0000_i3500" type="#_x0000_t75" style="width:315pt;height:45pt" o:ole="">
            <v:imagedata r:id="rId771" o:title=""/>
          </v:shape>
          <o:OLEObject Type="Embed" ProgID="Equation.DSMT4" ShapeID="_x0000_i3500" DrawAspect="Content" ObjectID="_1537691642" r:id="rId772"/>
        </w:object>
      </w:r>
      <w:r w:rsidR="00F46E90">
        <w:rPr>
          <w:rFonts w:cstheme="minorHAnsi"/>
          <w:iCs/>
        </w:rPr>
        <w:t>.</w:t>
      </w:r>
      <w:r w:rsidR="00F46E90">
        <w:rPr>
          <w:rFonts w:cstheme="minorHAnsi"/>
          <w:iCs/>
        </w:rPr>
        <w:tab/>
        <w:t>(2.37)</w:t>
      </w:r>
    </w:p>
    <w:p w14:paraId="159A7ACB" w14:textId="77777777" w:rsidR="00EF5496" w:rsidRDefault="00EF5496" w:rsidP="00965F6D">
      <w:pPr>
        <w:tabs>
          <w:tab w:val="left" w:pos="360"/>
          <w:tab w:val="right" w:pos="9270"/>
        </w:tabs>
        <w:rPr>
          <w:rFonts w:cstheme="minorHAnsi"/>
          <w:iCs/>
        </w:rPr>
      </w:pPr>
    </w:p>
    <w:bookmarkEnd w:id="103"/>
    <w:bookmarkEnd w:id="104"/>
    <w:p w14:paraId="36CC3C49" w14:textId="43B2D67F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Consequently,</w:t>
      </w:r>
    </w:p>
    <w:p w14:paraId="3EDBA9B8" w14:textId="77EABE8B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30"/>
        </w:rPr>
        <w:object w:dxaOrig="1680" w:dyaOrig="780" w14:anchorId="081591D1">
          <v:shape id="_x0000_i3504" type="#_x0000_t75" style="width:84pt;height:39pt" o:ole="">
            <v:imagedata r:id="rId773" o:title=""/>
          </v:shape>
          <o:OLEObject Type="Embed" ProgID="Equation.DSMT4" ShapeID="_x0000_i3504" DrawAspect="Content" ObjectID="_1537691643" r:id="rId774"/>
        </w:object>
      </w:r>
      <w:r w:rsidR="006E3B65">
        <w:rPr>
          <w:rFonts w:cstheme="minorHAnsi"/>
          <w:iCs/>
        </w:rPr>
        <w:t>.</w:t>
      </w:r>
    </w:p>
    <w:p w14:paraId="3A18BB63" w14:textId="0A288298" w:rsidR="006E3B65" w:rsidRDefault="006E3B65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Compare this to </w:t>
      </w:r>
    </w:p>
    <w:p w14:paraId="4F26B0CC" w14:textId="72AE4E10" w:rsidR="006E3B65" w:rsidRDefault="006E3B65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24"/>
        </w:rPr>
        <w:object w:dxaOrig="1600" w:dyaOrig="660" w14:anchorId="438D0015">
          <v:shape id="_x0000_i3507" type="#_x0000_t75" style="width:80pt;height:33pt" o:ole="">
            <v:imagedata r:id="rId775" o:title=""/>
          </v:shape>
          <o:OLEObject Type="Embed" ProgID="Equation.DSMT4" ShapeID="_x0000_i3507" DrawAspect="Content" ObjectID="_1537691644" r:id="rId776"/>
        </w:object>
      </w:r>
      <w:r>
        <w:rPr>
          <w:rFonts w:cstheme="minorHAnsi"/>
          <w:iCs/>
        </w:rPr>
        <w:t>.</w:t>
      </w:r>
    </w:p>
    <w:p w14:paraId="09E70130" w14:textId="77777777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</w:p>
    <w:p w14:paraId="6017A7D3" w14:textId="38AC0A32" w:rsidR="00D84141" w:rsidRDefault="00EF5496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e book provides the following 2</w:t>
      </w:r>
      <w:r w:rsidRPr="00EF5496">
        <w:rPr>
          <w:rFonts w:cstheme="minorHAnsi"/>
          <w:iCs/>
          <w:vertAlign w:val="superscript"/>
        </w:rPr>
        <w:t>nd</w:t>
      </w:r>
      <w:r>
        <w:rPr>
          <w:rFonts w:cstheme="minorHAnsi"/>
          <w:iCs/>
        </w:rPr>
        <w:t xml:space="preserve"> proof of (2.36) and (2.37). </w:t>
      </w:r>
      <w:r w:rsidR="00D84141">
        <w:rPr>
          <w:rFonts w:cstheme="minorHAnsi"/>
          <w:iCs/>
        </w:rPr>
        <w:t xml:space="preserve"> </w:t>
      </w:r>
      <w:r w:rsidR="00850587" w:rsidRPr="00850587">
        <w:rPr>
          <w:rFonts w:cstheme="minorHAnsi"/>
          <w:iCs/>
          <w:position w:val="-24"/>
        </w:rPr>
        <w:object w:dxaOrig="8280" w:dyaOrig="660" w14:anchorId="1698A874">
          <v:shape id="_x0000_i3511" type="#_x0000_t75" style="width:414pt;height:33pt" o:ole="">
            <v:imagedata r:id="rId777" o:title=""/>
          </v:shape>
          <o:OLEObject Type="Embed" ProgID="Equation.DSMT4" ShapeID="_x0000_i3511" DrawAspect="Content" ObjectID="_1537691645" r:id="rId778"/>
        </w:object>
      </w:r>
      <w:r w:rsidR="00D84141">
        <w:rPr>
          <w:rFonts w:cstheme="minorHAnsi"/>
          <w:iCs/>
        </w:rPr>
        <w:t xml:space="preserve">. </w:t>
      </w:r>
    </w:p>
    <w:p w14:paraId="0407E163" w14:textId="62996C38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850587" w:rsidRPr="00850587">
        <w:rPr>
          <w:rFonts w:cstheme="minorHAnsi"/>
          <w:iCs/>
          <w:position w:val="-24"/>
        </w:rPr>
        <w:object w:dxaOrig="1220" w:dyaOrig="660" w14:anchorId="78550EAA">
          <v:shape id="_x0000_i3515" type="#_x0000_t75" style="width:61pt;height:33pt" o:ole="">
            <v:imagedata r:id="rId779" o:title=""/>
          </v:shape>
          <o:OLEObject Type="Embed" ProgID="Equation.DSMT4" ShapeID="_x0000_i3515" DrawAspect="Content" ObjectID="_1537691646" r:id="rId780"/>
        </w:object>
      </w:r>
      <w:r>
        <w:rPr>
          <w:rFonts w:cstheme="minorHAnsi"/>
          <w:iCs/>
        </w:rPr>
        <w:t>, this becomes</w:t>
      </w:r>
      <w:bookmarkStart w:id="142" w:name="_Hlk52719079"/>
      <w:bookmarkEnd w:id="142"/>
    </w:p>
    <w:p w14:paraId="62DEB408" w14:textId="64F61FEB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24"/>
        </w:rPr>
        <w:object w:dxaOrig="2400" w:dyaOrig="660" w14:anchorId="0E177633">
          <v:shape id="_x0000_i3518" type="#_x0000_t75" style="width:120pt;height:33pt" o:ole="">
            <v:imagedata r:id="rId781" o:title=""/>
          </v:shape>
          <o:OLEObject Type="Embed" ProgID="Equation.DSMT4" ShapeID="_x0000_i3518" DrawAspect="Content" ObjectID="_1537691647" r:id="rId782"/>
        </w:object>
      </w:r>
      <w:r>
        <w:rPr>
          <w:rFonts w:cstheme="minorHAnsi"/>
          <w:iCs/>
        </w:rPr>
        <w:t>.</w:t>
      </w:r>
    </w:p>
    <w:p w14:paraId="77EFA512" w14:textId="1DED9E7F" w:rsidR="00B364BB" w:rsidRDefault="00B364B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Since</w:t>
      </w:r>
      <w:r w:rsidR="00E42584">
        <w:rPr>
          <w:rFonts w:cstheme="minorHAnsi"/>
          <w:iCs/>
        </w:rPr>
        <w:t xml:space="preserve"> </w:t>
      </w:r>
      <w:r w:rsidR="00850587" w:rsidRPr="00850587">
        <w:rPr>
          <w:rFonts w:cstheme="minorHAnsi"/>
          <w:iCs/>
          <w:position w:val="-18"/>
        </w:rPr>
        <w:object w:dxaOrig="1060" w:dyaOrig="480" w14:anchorId="6E14B6D4">
          <v:shape id="_x0000_i3522" type="#_x0000_t75" style="width:53pt;height:24pt" o:ole="">
            <v:imagedata r:id="rId783" o:title=""/>
          </v:shape>
          <o:OLEObject Type="Embed" ProgID="Equation.DSMT4" ShapeID="_x0000_i3522" DrawAspect="Content" ObjectID="_1537691648" r:id="rId784"/>
        </w:object>
      </w:r>
      <w:r w:rsidR="00E42584">
        <w:rPr>
          <w:rFonts w:cstheme="minorHAnsi"/>
          <w:iCs/>
        </w:rPr>
        <w:t xml:space="preserve">, </w:t>
      </w:r>
    </w:p>
    <w:p w14:paraId="70A175D1" w14:textId="1BE10938" w:rsidR="00001767" w:rsidRDefault="00001767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24"/>
        </w:rPr>
        <w:object w:dxaOrig="4420" w:dyaOrig="660" w14:anchorId="6207041C">
          <v:shape id="_x0000_i3525" type="#_x0000_t75" style="width:221pt;height:33pt" o:ole="">
            <v:imagedata r:id="rId785" o:title=""/>
          </v:shape>
          <o:OLEObject Type="Embed" ProgID="Equation.DSMT4" ShapeID="_x0000_i3525" DrawAspect="Content" ObjectID="_1537691649" r:id="rId786"/>
        </w:object>
      </w:r>
      <w:r>
        <w:rPr>
          <w:rFonts w:cstheme="minorHAnsi"/>
          <w:iCs/>
        </w:rPr>
        <w:t>.</w:t>
      </w:r>
    </w:p>
    <w:p w14:paraId="32408531" w14:textId="3B476290" w:rsidR="007A2B82" w:rsidRDefault="00001767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Since</w:t>
      </w:r>
      <w:r w:rsidR="007A2B82">
        <w:rPr>
          <w:rFonts w:cstheme="minorHAnsi"/>
          <w:iCs/>
        </w:rPr>
        <w:t xml:space="preserve"> </w:t>
      </w:r>
      <w:r w:rsidR="00850587" w:rsidRPr="00850587">
        <w:rPr>
          <w:rFonts w:cstheme="minorHAnsi"/>
          <w:iCs/>
          <w:position w:val="-14"/>
        </w:rPr>
        <w:object w:dxaOrig="840" w:dyaOrig="400" w14:anchorId="5574E913">
          <v:shape id="_x0000_i3529" type="#_x0000_t75" style="width:42pt;height:20pt" o:ole="">
            <v:imagedata r:id="rId787" o:title=""/>
          </v:shape>
          <o:OLEObject Type="Embed" ProgID="Equation.DSMT4" ShapeID="_x0000_i3529" DrawAspect="Content" ObjectID="_1537691650" r:id="rId788"/>
        </w:object>
      </w:r>
      <w:r w:rsidR="00F41F42">
        <w:rPr>
          <w:rFonts w:cstheme="minorHAnsi"/>
          <w:iCs/>
        </w:rPr>
        <w:t xml:space="preserve"> and  </w:t>
      </w:r>
      <w:r w:rsidR="00850587" w:rsidRPr="00850587">
        <w:rPr>
          <w:rFonts w:cstheme="minorHAnsi"/>
          <w:iCs/>
          <w:position w:val="-14"/>
        </w:rPr>
        <w:object w:dxaOrig="840" w:dyaOrig="400" w14:anchorId="2FCFD40B">
          <v:shape id="_x0000_i3533" type="#_x0000_t75" style="width:42pt;height:20pt" o:ole="">
            <v:imagedata r:id="rId789" o:title=""/>
          </v:shape>
          <o:OLEObject Type="Embed" ProgID="Equation.DSMT4" ShapeID="_x0000_i3533" DrawAspect="Content" ObjectID="_1537691651" r:id="rId790"/>
        </w:object>
      </w:r>
      <w:r w:rsidR="00F41F42">
        <w:rPr>
          <w:rFonts w:cstheme="minorHAnsi"/>
          <w:iCs/>
        </w:rPr>
        <w:t>, then</w:t>
      </w:r>
    </w:p>
    <w:p w14:paraId="72A5054C" w14:textId="77777777" w:rsidR="0078585B" w:rsidRDefault="0078585B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4F108E3" w14:textId="4335F22A" w:rsidR="00001767" w:rsidRDefault="007A2B82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16"/>
        </w:rPr>
        <w:object w:dxaOrig="5880" w:dyaOrig="440" w14:anchorId="7EB37349">
          <v:shape id="_x0000_i3536" type="#_x0000_t75" style="width:294pt;height:22pt" o:ole="">
            <v:imagedata r:id="rId791" o:title=""/>
          </v:shape>
          <o:OLEObject Type="Embed" ProgID="Equation.DSMT4" ShapeID="_x0000_i3536" DrawAspect="Content" ObjectID="_1537691652" r:id="rId792"/>
        </w:object>
      </w:r>
      <w:r>
        <w:rPr>
          <w:rFonts w:cstheme="minorHAnsi"/>
          <w:iCs/>
        </w:rPr>
        <w:t>.</w:t>
      </w:r>
    </w:p>
    <w:p w14:paraId="733CCF78" w14:textId="0642E525" w:rsidR="007A2B82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erefore</w:t>
      </w:r>
    </w:p>
    <w:p w14:paraId="4F5D6547" w14:textId="371B3A7D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24"/>
        </w:rPr>
        <w:object w:dxaOrig="2140" w:dyaOrig="660" w14:anchorId="554A6D32">
          <v:shape id="_x0000_i3540" type="#_x0000_t75" style="width:107pt;height:33pt" o:ole="">
            <v:imagedata r:id="rId793" o:title=""/>
          </v:shape>
          <o:OLEObject Type="Embed" ProgID="Equation.DSMT4" ShapeID="_x0000_i3540" DrawAspect="Content" ObjectID="_1537691653" r:id="rId794"/>
        </w:object>
      </w:r>
      <w:r>
        <w:rPr>
          <w:rFonts w:cstheme="minorHAnsi"/>
          <w:iCs/>
        </w:rPr>
        <w:t>.</w:t>
      </w:r>
      <w:r w:rsidR="00DA3398">
        <w:rPr>
          <w:rFonts w:cstheme="minorHAnsi"/>
          <w:iCs/>
        </w:rPr>
        <w:t xml:space="preserve"> </w:t>
      </w:r>
    </w:p>
    <w:p w14:paraId="796D5714" w14:textId="72B29359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47CBAB8D" w14:textId="5A25F0F4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o complete the </w:t>
      </w:r>
      <w:r w:rsidR="006E3B65">
        <w:rPr>
          <w:rFonts w:cstheme="minorHAnsi"/>
          <w:iCs/>
        </w:rPr>
        <w:t>equation for</w:t>
      </w:r>
      <w:r>
        <w:rPr>
          <w:rFonts w:cstheme="minorHAnsi"/>
          <w:iCs/>
        </w:rPr>
        <w:t xml:space="preserve"> </w:t>
      </w:r>
      <w:r w:rsidR="00850587" w:rsidRPr="00850587">
        <w:rPr>
          <w:rFonts w:cstheme="minorHAnsi"/>
          <w:iCs/>
          <w:position w:val="-24"/>
        </w:rPr>
        <w:object w:dxaOrig="260" w:dyaOrig="660" w14:anchorId="2B2D4F4D">
          <v:shape id="_x0000_i3544" type="#_x0000_t75" style="width:13pt;height:33pt" o:ole="">
            <v:imagedata r:id="rId795" o:title=""/>
          </v:shape>
          <o:OLEObject Type="Embed" ProgID="Equation.DSMT4" ShapeID="_x0000_i3544" DrawAspect="Content" ObjectID="_1537691654" r:id="rId796"/>
        </w:object>
      </w:r>
      <w:r>
        <w:rPr>
          <w:rFonts w:cstheme="minorHAnsi"/>
          <w:iCs/>
        </w:rPr>
        <w:t xml:space="preserve"> we choose </w:t>
      </w:r>
      <w:r w:rsidR="00850587" w:rsidRPr="00850587">
        <w:rPr>
          <w:rFonts w:cstheme="minorHAnsi"/>
          <w:iCs/>
          <w:position w:val="-24"/>
        </w:rPr>
        <w:object w:dxaOrig="860" w:dyaOrig="660" w14:anchorId="1F894F83">
          <v:shape id="_x0000_i3547" type="#_x0000_t75" style="width:43pt;height:33pt" o:ole="">
            <v:imagedata r:id="rId797" o:title=""/>
          </v:shape>
          <o:OLEObject Type="Embed" ProgID="Equation.DSMT4" ShapeID="_x0000_i3547" DrawAspect="Content" ObjectID="_1537691655" r:id="rId798"/>
        </w:object>
      </w:r>
      <w:r>
        <w:rPr>
          <w:rFonts w:cstheme="minorHAnsi"/>
          <w:iCs/>
        </w:rPr>
        <w:t>. Then</w:t>
      </w:r>
    </w:p>
    <w:p w14:paraId="781B2337" w14:textId="441216D9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24"/>
        </w:rPr>
        <w:object w:dxaOrig="1480" w:dyaOrig="660" w14:anchorId="289B00C9">
          <v:shape id="_x0000_i3551" type="#_x0000_t75" style="width:74pt;height:33pt" o:ole="">
            <v:imagedata r:id="rId799" o:title=""/>
          </v:shape>
          <o:OLEObject Type="Embed" ProgID="Equation.DSMT4" ShapeID="_x0000_i3551" DrawAspect="Content" ObjectID="_1537691656" r:id="rId800"/>
        </w:object>
      </w:r>
      <w:r>
        <w:rPr>
          <w:rFonts w:cstheme="minorHAnsi"/>
          <w:iCs/>
        </w:rPr>
        <w:t>.</w:t>
      </w:r>
      <w:r w:rsidR="00372245">
        <w:rPr>
          <w:rFonts w:cstheme="minorHAnsi"/>
          <w:iCs/>
        </w:rPr>
        <w:t xml:space="preserve">       </w:t>
      </w:r>
      <w:r w:rsidR="00372245" w:rsidRPr="00C64B8A">
        <w:rPr>
          <w:rFonts w:ascii="Monotype Sorts" w:eastAsia="MS Gothic" w:hAnsi="Monotype Sorts"/>
        </w:rPr>
        <w:t></w:t>
      </w:r>
      <w:r w:rsidR="00372245">
        <w:rPr>
          <w:rFonts w:cstheme="minorHAnsi"/>
          <w:iCs/>
        </w:rPr>
        <w:t xml:space="preserve"> </w:t>
      </w:r>
      <w:r>
        <w:rPr>
          <w:rFonts w:cstheme="minorHAnsi"/>
          <w:iCs/>
        </w:rPr>
        <w:tab/>
        <w:t>(2.37)</w:t>
      </w:r>
    </w:p>
    <w:p w14:paraId="0CA24821" w14:textId="05889949" w:rsidR="008B17CD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So,</w:t>
      </w:r>
    </w:p>
    <w:p w14:paraId="646D46EE" w14:textId="30B58EB3" w:rsidR="007A298A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24"/>
        </w:rPr>
        <w:object w:dxaOrig="2760" w:dyaOrig="660" w14:anchorId="64DA404F">
          <v:shape id="_x0000_i3555" type="#_x0000_t75" style="width:138pt;height:33pt" o:ole="">
            <v:imagedata r:id="rId801" o:title=""/>
          </v:shape>
          <o:OLEObject Type="Embed" ProgID="Equation.DSMT4" ShapeID="_x0000_i3555" DrawAspect="Content" ObjectID="_1537691657" r:id="rId802"/>
        </w:object>
      </w:r>
      <w:r>
        <w:rPr>
          <w:rFonts w:cstheme="minorHAnsi"/>
          <w:iCs/>
        </w:rPr>
        <w:t>.</w:t>
      </w:r>
    </w:p>
    <w:p w14:paraId="09466876" w14:textId="0B054CA1" w:rsidR="007A298A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ubstituting (2.34) for </w:t>
      </w:r>
      <w:r w:rsidR="00850587" w:rsidRPr="00850587">
        <w:rPr>
          <w:rFonts w:cstheme="minorHAnsi"/>
          <w:iCs/>
          <w:position w:val="-14"/>
        </w:rPr>
        <w:object w:dxaOrig="380" w:dyaOrig="400" w14:anchorId="02DA532B">
          <v:shape id="_x0000_i3559" type="#_x0000_t75" style="width:19pt;height:20pt" o:ole="">
            <v:imagedata r:id="rId803" o:title=""/>
          </v:shape>
          <o:OLEObject Type="Embed" ProgID="Equation.DSMT4" ShapeID="_x0000_i3559" DrawAspect="Content" ObjectID="_1537691658" r:id="rId804"/>
        </w:object>
      </w:r>
      <w:r>
        <w:rPr>
          <w:rFonts w:cstheme="minorHAnsi"/>
          <w:iCs/>
        </w:rPr>
        <w:t xml:space="preserve"> and </w:t>
      </w:r>
      <w:r w:rsidR="00850587" w:rsidRPr="00850587">
        <w:rPr>
          <w:rFonts w:cstheme="minorHAnsi"/>
          <w:iCs/>
          <w:position w:val="-36"/>
        </w:rPr>
        <w:object w:dxaOrig="760" w:dyaOrig="800" w14:anchorId="5B965606">
          <v:shape id="_x0000_i3562" type="#_x0000_t75" style="width:38pt;height:40pt" o:ole="">
            <v:imagedata r:id="rId805" o:title=""/>
          </v:shape>
          <o:OLEObject Type="Embed" ProgID="Equation.DSMT4" ShapeID="_x0000_i3562" DrawAspect="Content" ObjectID="_1537691659" r:id="rId806"/>
        </w:object>
      </w:r>
      <w:r>
        <w:rPr>
          <w:rFonts w:cstheme="minorHAnsi"/>
          <w:iCs/>
        </w:rPr>
        <w:t xml:space="preserve"> for </w:t>
      </w:r>
      <w:r w:rsidRPr="007A298A">
        <w:rPr>
          <w:rFonts w:ascii="Symbol" w:hAnsi="Symbol" w:cstheme="minorHAnsi"/>
          <w:b/>
          <w:bCs/>
          <w:i/>
        </w:rPr>
        <w:t></w:t>
      </w:r>
      <w:r>
        <w:rPr>
          <w:rFonts w:cstheme="minorHAnsi"/>
          <w:iCs/>
        </w:rPr>
        <w:t xml:space="preserve">  in LHS yields</w:t>
      </w:r>
    </w:p>
    <w:p w14:paraId="13197C1B" w14:textId="0FA17EAA" w:rsidR="007A298A" w:rsidRDefault="007A298A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78"/>
        </w:rPr>
        <w:object w:dxaOrig="7220" w:dyaOrig="1680" w14:anchorId="52F40AB0">
          <v:shape id="_x0000_i3566" type="#_x0000_t75" style="width:361pt;height:84pt" o:ole="">
            <v:imagedata r:id="rId807" o:title=""/>
          </v:shape>
          <o:OLEObject Type="Embed" ProgID="Equation.DSMT4" ShapeID="_x0000_i3566" DrawAspect="Content" ObjectID="_1537691660" r:id="rId808"/>
        </w:object>
      </w:r>
    </w:p>
    <w:p w14:paraId="256D0AEE" w14:textId="6AB11F0E" w:rsidR="00C56561" w:rsidRDefault="00FF47A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36"/>
        </w:rPr>
        <w:object w:dxaOrig="2160" w:dyaOrig="880" w14:anchorId="591FBFC8">
          <v:shape id="_x0000_i3570" type="#_x0000_t75" style="width:108pt;height:44pt" o:ole="">
            <v:imagedata r:id="rId809" o:title=""/>
          </v:shape>
          <o:OLEObject Type="Embed" ProgID="Equation.DSMT4" ShapeID="_x0000_i3570" DrawAspect="Content" ObjectID="_1537691661" r:id="rId810"/>
        </w:object>
      </w:r>
      <w:r w:rsidR="00EA7CDE">
        <w:rPr>
          <w:rFonts w:cstheme="minorHAnsi"/>
          <w:iCs/>
        </w:rPr>
        <w:t>.</w:t>
      </w:r>
      <w:r w:rsidR="00372245">
        <w:rPr>
          <w:rFonts w:cstheme="minorHAnsi"/>
          <w:iCs/>
        </w:rPr>
        <w:t xml:space="preserve">      </w:t>
      </w:r>
      <w:r w:rsidR="00372245" w:rsidRPr="00C64B8A">
        <w:rPr>
          <w:rFonts w:ascii="Monotype Sorts" w:eastAsia="MS Gothic" w:hAnsi="Monotype Sorts"/>
        </w:rPr>
        <w:t></w:t>
      </w:r>
      <w:r w:rsidR="00372245">
        <w:rPr>
          <w:rFonts w:cstheme="minorHAnsi"/>
          <w:iCs/>
        </w:rPr>
        <w:t xml:space="preserve"> </w:t>
      </w:r>
      <w:r w:rsidR="00EA7CDE">
        <w:rPr>
          <w:rFonts w:cstheme="minorHAnsi"/>
          <w:iCs/>
        </w:rPr>
        <w:tab/>
        <w:t>(2.36)</w:t>
      </w:r>
    </w:p>
    <w:p w14:paraId="22B6683D" w14:textId="4AC9B391" w:rsidR="00EA7CDE" w:rsidRDefault="00EA7CD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36FA9F7D" w14:textId="147324B1" w:rsidR="00EA7CDE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us far we have</w:t>
      </w:r>
    </w:p>
    <w:p w14:paraId="20534AA2" w14:textId="5DB13106" w:rsidR="00967F34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30"/>
        </w:rPr>
        <w:object w:dxaOrig="1060" w:dyaOrig="780" w14:anchorId="45545E89">
          <v:shape id="_x0000_i3573" type="#_x0000_t75" style="width:53pt;height:39pt" o:ole="">
            <v:imagedata r:id="rId811" o:title=""/>
          </v:shape>
          <o:OLEObject Type="Embed" ProgID="Equation.DSMT4" ShapeID="_x0000_i3573" DrawAspect="Content" ObjectID="_1537691662" r:id="rId812"/>
        </w:object>
      </w:r>
      <w:r>
        <w:rPr>
          <w:rFonts w:cstheme="minorHAnsi"/>
          <w:iCs/>
        </w:rPr>
        <w:t xml:space="preserve"> and  </w:t>
      </w:r>
      <w:r w:rsidR="00850587" w:rsidRPr="00850587">
        <w:rPr>
          <w:rFonts w:cstheme="minorHAnsi"/>
          <w:iCs/>
          <w:position w:val="-30"/>
        </w:rPr>
        <w:object w:dxaOrig="1020" w:dyaOrig="780" w14:anchorId="59218988">
          <v:shape id="_x0000_i3577" type="#_x0000_t75" style="width:51pt;height:39pt" o:ole="">
            <v:imagedata r:id="rId813" o:title=""/>
          </v:shape>
          <o:OLEObject Type="Embed" ProgID="Equation.DSMT4" ShapeID="_x0000_i3577" DrawAspect="Content" ObjectID="_1537691663" r:id="rId814"/>
        </w:object>
      </w:r>
      <w:r>
        <w:rPr>
          <w:rFonts w:cstheme="minorHAnsi"/>
          <w:iCs/>
        </w:rPr>
        <w:t>.</w:t>
      </w:r>
      <w:r>
        <w:rPr>
          <w:rFonts w:cstheme="minorHAnsi"/>
          <w:iCs/>
        </w:rPr>
        <w:tab/>
        <w:t>(2.38)</w:t>
      </w:r>
    </w:p>
    <w:p w14:paraId="7FF6FC1B" w14:textId="219137F2" w:rsidR="00967F34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at suggests we investigate </w:t>
      </w:r>
      <w:r w:rsidR="00850587" w:rsidRPr="00850587">
        <w:rPr>
          <w:rFonts w:cstheme="minorHAnsi"/>
          <w:iCs/>
          <w:position w:val="-24"/>
        </w:rPr>
        <w:object w:dxaOrig="420" w:dyaOrig="660" w14:anchorId="2008488E">
          <v:shape id="_x0000_i3581" type="#_x0000_t75" style="width:21pt;height:33pt" o:ole="">
            <v:imagedata r:id="rId815" o:title=""/>
          </v:shape>
          <o:OLEObject Type="Embed" ProgID="Equation.DSMT4" ShapeID="_x0000_i3581" DrawAspect="Content" ObjectID="_1537691664" r:id="rId816"/>
        </w:object>
      </w:r>
      <w:r>
        <w:rPr>
          <w:rFonts w:cstheme="minorHAnsi"/>
          <w:iCs/>
        </w:rPr>
        <w:t xml:space="preserve">. Since </w:t>
      </w:r>
      <w:r w:rsidR="00850587" w:rsidRPr="00850587">
        <w:rPr>
          <w:rFonts w:cstheme="minorHAnsi"/>
          <w:iCs/>
          <w:position w:val="-10"/>
        </w:rPr>
        <w:object w:dxaOrig="1100" w:dyaOrig="320" w14:anchorId="24A6F263">
          <v:shape id="_x0000_i3584" type="#_x0000_t75" style="width:55pt;height:16pt" o:ole="">
            <v:imagedata r:id="rId817" o:title=""/>
          </v:shape>
          <o:OLEObject Type="Embed" ProgID="Equation.DSMT4" ShapeID="_x0000_i3584" DrawAspect="Content" ObjectID="_1537691665" r:id="rId818"/>
        </w:object>
      </w:r>
      <w:r w:rsidR="0090179F">
        <w:rPr>
          <w:rFonts w:cstheme="minorHAnsi"/>
          <w:iCs/>
        </w:rPr>
        <w:t>, it results in a</w:t>
      </w:r>
      <w:r w:rsidR="007D0AD7">
        <w:rPr>
          <w:rFonts w:cstheme="minorHAnsi"/>
          <w:iCs/>
        </w:rPr>
        <w:t>n equation in terms</w:t>
      </w:r>
      <w:r w:rsidR="0090179F">
        <w:rPr>
          <w:rFonts w:cstheme="minorHAnsi"/>
          <w:iCs/>
        </w:rPr>
        <w:t xml:space="preserve"> of </w:t>
      </w:r>
      <w:r w:rsidR="0090179F">
        <w:rPr>
          <w:rFonts w:cstheme="minorHAnsi"/>
          <w:i/>
        </w:rPr>
        <w:t>R</w:t>
      </w:r>
      <w:r w:rsidR="0090179F">
        <w:rPr>
          <w:rFonts w:cstheme="minorHAnsi"/>
          <w:iCs/>
        </w:rPr>
        <w:t xml:space="preserve"> and </w:t>
      </w:r>
      <w:r w:rsidR="0090179F">
        <w:rPr>
          <w:rFonts w:cstheme="minorHAnsi"/>
          <w:i/>
        </w:rPr>
        <w:t>T</w:t>
      </w:r>
      <w:r w:rsidR="0090179F">
        <w:rPr>
          <w:rFonts w:cstheme="minorHAnsi"/>
          <w:iCs/>
        </w:rPr>
        <w:t xml:space="preserve">, but </w:t>
      </w:r>
      <w:r w:rsidR="007D0AD7">
        <w:rPr>
          <w:rFonts w:cstheme="minorHAnsi"/>
          <w:iCs/>
        </w:rPr>
        <w:t xml:space="preserve">it does </w:t>
      </w:r>
      <w:r w:rsidR="0090179F">
        <w:rPr>
          <w:rFonts w:cstheme="minorHAnsi"/>
          <w:iCs/>
        </w:rPr>
        <w:t xml:space="preserve">not </w:t>
      </w:r>
      <w:r w:rsidR="007D0AD7">
        <w:rPr>
          <w:rFonts w:cstheme="minorHAnsi"/>
          <w:iCs/>
        </w:rPr>
        <w:t xml:space="preserve">result </w:t>
      </w:r>
      <w:r w:rsidR="0090179F">
        <w:rPr>
          <w:rFonts w:cstheme="minorHAnsi"/>
          <w:iCs/>
        </w:rPr>
        <w:t xml:space="preserve">in a </w:t>
      </w:r>
      <w:r w:rsidR="00040FC5">
        <w:rPr>
          <w:rFonts w:cstheme="minorHAnsi"/>
          <w:iCs/>
        </w:rPr>
        <w:t xml:space="preserve">new </w:t>
      </w:r>
      <w:r w:rsidR="0090179F">
        <w:rPr>
          <w:rFonts w:cstheme="minorHAnsi"/>
          <w:iCs/>
        </w:rPr>
        <w:t>"radius"</w:t>
      </w:r>
      <w:r w:rsidR="007D0AD7">
        <w:rPr>
          <w:rFonts w:cstheme="minorHAnsi"/>
          <w:iCs/>
        </w:rPr>
        <w:t xml:space="preserve"> beyond curvature and torsion</w:t>
      </w:r>
      <w:r w:rsidR="000D1E68">
        <w:rPr>
          <w:rFonts w:cstheme="minorHAnsi"/>
          <w:iCs/>
        </w:rPr>
        <w:t>:</w:t>
      </w:r>
      <w:r w:rsidR="0090179F">
        <w:rPr>
          <w:rFonts w:cstheme="minorHAnsi"/>
          <w:iCs/>
        </w:rPr>
        <w:t xml:space="preserve"> </w:t>
      </w:r>
    </w:p>
    <w:p w14:paraId="2399A17A" w14:textId="1624F313" w:rsidR="0090179F" w:rsidRDefault="0090179F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30"/>
        </w:rPr>
        <w:object w:dxaOrig="1740" w:dyaOrig="780" w14:anchorId="76E706C1">
          <v:shape id="_x0000_i3588" type="#_x0000_t75" style="width:87pt;height:39pt" o:ole="">
            <v:imagedata r:id="rId819" o:title=""/>
          </v:shape>
          <o:OLEObject Type="Embed" ProgID="Equation.DSMT4" ShapeID="_x0000_i3588" DrawAspect="Content" ObjectID="_1537691666" r:id="rId820"/>
        </w:object>
      </w:r>
      <w:r w:rsidR="00EC578A">
        <w:rPr>
          <w:rFonts w:cstheme="minorHAnsi"/>
          <w:iCs/>
          <w:noProof/>
        </w:rPr>
        <w:t>:</w:t>
      </w:r>
      <w:r w:rsidR="000D1E68">
        <w:rPr>
          <w:rFonts w:cstheme="minorHAnsi"/>
          <w:iCs/>
        </w:rPr>
        <w:tab/>
        <w:t>(2.39)</w:t>
      </w:r>
    </w:p>
    <w:p w14:paraId="65FA80AE" w14:textId="0C43DA88" w:rsidR="00EC578A" w:rsidRDefault="00EC578A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24"/>
        </w:rPr>
        <w:object w:dxaOrig="5580" w:dyaOrig="660" w14:anchorId="547C8B36">
          <v:shape id="_x0000_i3591" type="#_x0000_t75" style="width:279pt;height:33pt" o:ole="">
            <v:imagedata r:id="rId821" o:title=""/>
          </v:shape>
          <o:OLEObject Type="Embed" ProgID="Equation.DSMT4" ShapeID="_x0000_i3591" DrawAspect="Content" ObjectID="_1537691667" r:id="rId822"/>
        </w:object>
      </w:r>
      <w:r>
        <w:rPr>
          <w:rFonts w:cstheme="minorHAnsi"/>
          <w:iCs/>
        </w:rPr>
        <w:t xml:space="preserve">     </w:t>
      </w:r>
      <w:r w:rsidRPr="00C64B8A">
        <w:rPr>
          <w:rFonts w:ascii="Monotype Sorts" w:eastAsia="MS Gothic" w:hAnsi="Monotype Sorts"/>
        </w:rPr>
        <w:t></w:t>
      </w:r>
      <w:r>
        <w:rPr>
          <w:rFonts w:cstheme="minorHAnsi"/>
          <w:iCs/>
        </w:rPr>
        <w:t xml:space="preserve"> </w:t>
      </w:r>
    </w:p>
    <w:p w14:paraId="2D705363" w14:textId="493BCE90" w:rsidR="000D1E68" w:rsidRDefault="000D1E68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16703CBD" w14:textId="4733DE5F" w:rsidR="000D1E68" w:rsidRDefault="000D1E68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o </w:t>
      </w:r>
      <w:r w:rsidR="007D0AD7">
        <w:rPr>
          <w:rFonts w:cstheme="minorHAnsi"/>
          <w:iCs/>
        </w:rPr>
        <w:t xml:space="preserve">calculate </w:t>
      </w:r>
      <w:r w:rsidR="007D0AD7">
        <w:rPr>
          <w:rFonts w:cstheme="minorHAnsi"/>
          <w:i/>
        </w:rPr>
        <w:t>R</w:t>
      </w:r>
      <w:r w:rsidR="007D0AD7">
        <w:rPr>
          <w:rFonts w:cstheme="minorHAnsi"/>
          <w:iCs/>
        </w:rPr>
        <w:t xml:space="preserve"> and </w:t>
      </w:r>
      <w:r w:rsidR="007D0AD7">
        <w:rPr>
          <w:rFonts w:cstheme="minorHAnsi"/>
          <w:i/>
        </w:rPr>
        <w:t>T</w:t>
      </w:r>
      <w:r w:rsidR="007D0AD7">
        <w:rPr>
          <w:rFonts w:cstheme="minorHAnsi"/>
          <w:iCs/>
        </w:rPr>
        <w:t xml:space="preserve">, it is best to </w:t>
      </w:r>
      <w:r>
        <w:rPr>
          <w:rFonts w:cstheme="minorHAnsi"/>
          <w:iCs/>
        </w:rPr>
        <w:t xml:space="preserve">express </w:t>
      </w:r>
      <w:r w:rsidR="007D0AD7">
        <w:rPr>
          <w:rFonts w:cstheme="minorHAnsi"/>
          <w:iCs/>
        </w:rPr>
        <w:t>them</w:t>
      </w:r>
      <w:r>
        <w:rPr>
          <w:rFonts w:cstheme="minorHAnsi"/>
          <w:iCs/>
        </w:rPr>
        <w:t xml:space="preserve"> in terms of </w:t>
      </w:r>
      <w:r>
        <w:rPr>
          <w:rFonts w:cstheme="minorHAnsi"/>
          <w:i/>
        </w:rPr>
        <w:t>t</w:t>
      </w:r>
      <w:r w:rsidR="007D0AD7">
        <w:rPr>
          <w:rFonts w:cstheme="minorHAnsi"/>
          <w:iCs/>
        </w:rPr>
        <w:t>. W</w:t>
      </w:r>
      <w:r w:rsidR="000E3129">
        <w:rPr>
          <w:rFonts w:cstheme="minorHAnsi"/>
          <w:iCs/>
        </w:rPr>
        <w:t>e use the following:</w:t>
      </w:r>
    </w:p>
    <w:p w14:paraId="7F6B0F21" w14:textId="0FC9B58C" w:rsidR="005F2A15" w:rsidRDefault="000E3129" w:rsidP="00DC74DD">
      <w:pPr>
        <w:tabs>
          <w:tab w:val="left" w:pos="360"/>
          <w:tab w:val="left" w:pos="720"/>
          <w:tab w:val="left" w:pos="1080"/>
          <w:tab w:val="left" w:pos="405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24"/>
        </w:rPr>
        <w:object w:dxaOrig="2720" w:dyaOrig="660" w14:anchorId="2696D338">
          <v:shape id="_x0000_i3594" type="#_x0000_t75" style="width:136pt;height:33pt" o:ole="">
            <v:imagedata r:id="rId823" o:title=""/>
          </v:shape>
          <o:OLEObject Type="Embed" ProgID="Equation.DSMT4" ShapeID="_x0000_i3594" DrawAspect="Content" ObjectID="_1537691668" r:id="rId824"/>
        </w:object>
      </w:r>
      <w:r>
        <w:rPr>
          <w:rFonts w:cstheme="minorHAnsi"/>
          <w:iCs/>
        </w:rPr>
        <w:t xml:space="preserve"> </w:t>
      </w:r>
      <w:r w:rsidR="00DC74DD">
        <w:rPr>
          <w:rFonts w:cstheme="minorHAnsi"/>
          <w:iCs/>
        </w:rPr>
        <w:tab/>
      </w:r>
      <w:r>
        <w:rPr>
          <w:rFonts w:cstheme="minorHAnsi"/>
          <w:iCs/>
        </w:rPr>
        <w:t xml:space="preserve"> </w:t>
      </w:r>
      <w:r w:rsidR="00850587" w:rsidRPr="00850587">
        <w:rPr>
          <w:rFonts w:cstheme="minorHAnsi"/>
          <w:iCs/>
          <w:position w:val="-42"/>
        </w:rPr>
        <w:object w:dxaOrig="2380" w:dyaOrig="900" w14:anchorId="0401D17E">
          <v:shape id="_x0000_i3598" type="#_x0000_t75" style="width:119pt;height:45pt" o:ole="">
            <v:imagedata r:id="rId825" o:title=""/>
          </v:shape>
          <o:OLEObject Type="Embed" ProgID="Equation.DSMT4" ShapeID="_x0000_i3598" DrawAspect="Content" ObjectID="_1537691669" r:id="rId826"/>
        </w:object>
      </w:r>
      <w:r w:rsidR="005F2A15">
        <w:rPr>
          <w:rFonts w:cstheme="minorHAnsi"/>
          <w:iCs/>
        </w:rPr>
        <w:tab/>
        <w:t>(2.40)</w:t>
      </w:r>
    </w:p>
    <w:p w14:paraId="4E23868A" w14:textId="3F4E73C3" w:rsidR="000E3129" w:rsidRDefault="00DC74DD" w:rsidP="00EF78AE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EF78AE">
        <w:rPr>
          <w:rFonts w:cstheme="minorHAnsi"/>
          <w:iCs/>
        </w:rPr>
        <w:t xml:space="preserve"> </w:t>
      </w:r>
      <w:r w:rsidR="00850587" w:rsidRPr="00850587">
        <w:rPr>
          <w:rFonts w:cstheme="minorHAnsi"/>
          <w:iCs/>
          <w:position w:val="-42"/>
        </w:rPr>
        <w:object w:dxaOrig="3080" w:dyaOrig="900" w14:anchorId="6013C433">
          <v:shape id="_x0000_i3601" type="#_x0000_t75" style="width:154pt;height:45pt" o:ole="">
            <v:imagedata r:id="rId827" o:title=""/>
          </v:shape>
          <o:OLEObject Type="Embed" ProgID="Equation.DSMT4" ShapeID="_x0000_i3601" DrawAspect="Content" ObjectID="_1537691670" r:id="rId828"/>
        </w:object>
      </w:r>
    </w:p>
    <w:p w14:paraId="4D980BA5" w14:textId="6D04A3A0" w:rsidR="000E3129" w:rsidRDefault="000E3129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42"/>
        </w:rPr>
        <w:object w:dxaOrig="7480" w:dyaOrig="900" w14:anchorId="3E6BA1C8">
          <v:shape id="_x0000_i3604" type="#_x0000_t75" style="width:374pt;height:45pt" o:ole="">
            <v:imagedata r:id="rId829" o:title=""/>
          </v:shape>
          <o:OLEObject Type="Embed" ProgID="Equation.DSMT4" ShapeID="_x0000_i3604" DrawAspect="Content" ObjectID="_1537691671" r:id="rId830"/>
        </w:object>
      </w:r>
      <w:r w:rsidR="00EF78AE">
        <w:rPr>
          <w:rFonts w:cstheme="minorHAnsi"/>
          <w:iCs/>
        </w:rPr>
        <w:t>.</w:t>
      </w:r>
    </w:p>
    <w:p w14:paraId="45545D74" w14:textId="5092026E" w:rsidR="00EF78AE" w:rsidRDefault="00EF78A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E4D8C0A" w14:textId="200F020C" w:rsidR="007D0AD7" w:rsidRDefault="00EF78AE" w:rsidP="007D0AD7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48"/>
        </w:rPr>
        <w:object w:dxaOrig="8120" w:dyaOrig="1080" w14:anchorId="56BA8D65">
          <v:shape id="_x0000_i3607" type="#_x0000_t75" style="width:406pt;height:54pt" o:ole="">
            <v:imagedata r:id="rId831" o:title=""/>
          </v:shape>
          <o:OLEObject Type="Embed" ProgID="Equation.DSMT4" ShapeID="_x0000_i3607" DrawAspect="Content" ObjectID="_1537691672" r:id="rId832"/>
        </w:object>
      </w:r>
      <w:r w:rsidR="005F2A15">
        <w:rPr>
          <w:rFonts w:cstheme="minorHAnsi"/>
          <w:iCs/>
        </w:rPr>
        <w:tab/>
        <w:t>(2.41)</w:t>
      </w:r>
    </w:p>
    <w:p w14:paraId="47AD4FEC" w14:textId="77777777" w:rsidR="00DC74DD" w:rsidRDefault="00DC74DD" w:rsidP="007D0AD7">
      <w:pPr>
        <w:rPr>
          <w:rFonts w:cstheme="minorHAnsi"/>
          <w:iCs/>
        </w:rPr>
      </w:pPr>
    </w:p>
    <w:p w14:paraId="7002335F" w14:textId="1D43A8BE" w:rsidR="007D0AD7" w:rsidRDefault="007D0AD7" w:rsidP="007D0AD7">
      <w:pPr>
        <w:rPr>
          <w:rFonts w:cstheme="minorHAnsi"/>
          <w:iCs/>
        </w:rPr>
      </w:pPr>
      <w:r>
        <w:rPr>
          <w:rFonts w:cstheme="minorHAnsi"/>
          <w:iCs/>
        </w:rPr>
        <w:t>The book develop</w:t>
      </w:r>
      <w:r w:rsidR="00CB1F95">
        <w:rPr>
          <w:rFonts w:cstheme="minorHAnsi"/>
          <w:iCs/>
        </w:rPr>
        <w:t>ed</w:t>
      </w:r>
      <w:r>
        <w:rPr>
          <w:rFonts w:cstheme="minorHAnsi"/>
          <w:iCs/>
        </w:rPr>
        <w:t xml:space="preserve"> the equivalent expressions</w:t>
      </w:r>
    </w:p>
    <w:p w14:paraId="7D094943" w14:textId="353765B4" w:rsidR="00A65345" w:rsidRPr="007D0AD7" w:rsidRDefault="00EC578A" w:rsidP="007D0AD7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 w:rsidR="00850587" w:rsidRPr="00850587">
        <w:rPr>
          <w:rFonts w:cstheme="minorHAnsi"/>
          <w:iCs/>
          <w:noProof/>
          <w:position w:val="-48"/>
        </w:rPr>
        <w:object w:dxaOrig="8000" w:dyaOrig="1040" w14:anchorId="11C0F54C">
          <v:shape id="_x0000_i3610" type="#_x0000_t75" style="width:400pt;height:52pt" o:ole="">
            <v:imagedata r:id="rId833" o:title=""/>
          </v:shape>
          <o:OLEObject Type="Embed" ProgID="Equation.DSMT4" ShapeID="_x0000_i3610" DrawAspect="Content" ObjectID="_1537691673" r:id="rId834"/>
        </w:object>
      </w:r>
      <w:r w:rsidR="00CB1F95">
        <w:rPr>
          <w:rFonts w:cstheme="minorHAnsi"/>
          <w:iCs/>
        </w:rPr>
        <w:t>.</w:t>
      </w:r>
      <w:r w:rsidR="005F2A15">
        <w:rPr>
          <w:rFonts w:cstheme="minorHAnsi"/>
          <w:iCs/>
        </w:rPr>
        <w:tab/>
        <w:t>(2.41)</w:t>
      </w:r>
      <w:r w:rsidR="007D0AD7">
        <w:rPr>
          <w:rFonts w:cstheme="minorHAnsi"/>
          <w:iCs/>
        </w:rPr>
        <w:tab/>
      </w:r>
    </w:p>
    <w:p w14:paraId="569FB87D" w14:textId="77777777" w:rsidR="0056213E" w:rsidRDefault="0056213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  <w:color w:val="00B050"/>
        </w:rPr>
      </w:pPr>
    </w:p>
    <w:p w14:paraId="5AA45B48" w14:textId="59D9C324" w:rsidR="009B2485" w:rsidRPr="00D831D2" w:rsidRDefault="009B2485" w:rsidP="005F2A1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Circular Helix</w:t>
      </w:r>
      <w:r w:rsidR="00D831D2">
        <w:rPr>
          <w:rFonts w:cstheme="minorHAnsi"/>
          <w:iCs/>
        </w:rPr>
        <w:t xml:space="preserve">, </w:t>
      </w:r>
      <w:r w:rsidR="00D831D2">
        <w:rPr>
          <w:rFonts w:cstheme="minorHAnsi"/>
          <w:i/>
        </w:rPr>
        <w:t>r</w:t>
      </w:r>
      <w:r w:rsidR="00D831D2">
        <w:rPr>
          <w:rFonts w:cstheme="minorHAnsi"/>
          <w:iCs/>
        </w:rPr>
        <w:t xml:space="preserve"> &gt; 0, cot</w:t>
      </w:r>
      <w:r w:rsidR="00D831D2">
        <w:rPr>
          <w:rFonts w:cstheme="minorHAnsi"/>
          <w:iCs/>
          <w:sz w:val="10"/>
          <w:szCs w:val="10"/>
        </w:rPr>
        <w:t xml:space="preserve"> </w:t>
      </w:r>
      <w:r w:rsidR="00D831D2" w:rsidRPr="00A1116D">
        <w:rPr>
          <w:rFonts w:ascii="Symbol" w:hAnsi="Symbol" w:cstheme="minorHAnsi"/>
          <w:i/>
        </w:rPr>
        <w:t></w:t>
      </w:r>
      <w:r w:rsidR="00D831D2">
        <w:rPr>
          <w:rFonts w:ascii="Symbol" w:hAnsi="Symbol" w:cstheme="minorHAnsi"/>
          <w:iCs/>
          <w:sz w:val="10"/>
          <w:szCs w:val="10"/>
        </w:rPr>
        <w:t></w:t>
      </w:r>
      <w:r w:rsidR="00D831D2">
        <w:rPr>
          <w:rFonts w:cstheme="minorHAnsi"/>
          <w:iCs/>
        </w:rPr>
        <w:t xml:space="preserve"> ≠ 0</w:t>
      </w:r>
    </w:p>
    <w:p w14:paraId="6C753C66" w14:textId="6AAFB1AE" w:rsidR="009B2485" w:rsidRDefault="009B248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54"/>
        </w:rPr>
        <w:object w:dxaOrig="8860" w:dyaOrig="1200" w14:anchorId="6B428B17">
          <v:shape id="_x0000_i3613" type="#_x0000_t75" style="width:443pt;height:60pt" o:ole="">
            <v:imagedata r:id="rId835" o:title=""/>
          </v:shape>
          <o:OLEObject Type="Embed" ProgID="Equation.DSMT4" ShapeID="_x0000_i3613" DrawAspect="Content" ObjectID="_1537691674" r:id="rId836"/>
        </w:object>
      </w:r>
    </w:p>
    <w:p w14:paraId="2DDE9159" w14:textId="77777777" w:rsidR="00B40550" w:rsidRDefault="00B40550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5C9E9412" w14:textId="57AD0C4E" w:rsidR="00A65345" w:rsidRDefault="00A6534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24"/>
        </w:rPr>
        <w:object w:dxaOrig="3480" w:dyaOrig="660" w14:anchorId="7D79AF5C">
          <v:shape id="_x0000_i3617" type="#_x0000_t75" style="width:174pt;height:33pt" o:ole="">
            <v:imagedata r:id="rId837" o:title=""/>
          </v:shape>
          <o:OLEObject Type="Embed" ProgID="Equation.DSMT4" ShapeID="_x0000_i3617" DrawAspect="Content" ObjectID="_1537691675" r:id="rId838"/>
        </w:object>
      </w:r>
    </w:p>
    <w:p w14:paraId="08A9ED4D" w14:textId="08899F16" w:rsidR="005F2A15" w:rsidRDefault="005F2A15" w:rsidP="005F2A15">
      <w:pPr>
        <w:tabs>
          <w:tab w:val="left" w:pos="360"/>
          <w:tab w:val="left" w:pos="720"/>
          <w:tab w:val="left" w:pos="1080"/>
          <w:tab w:val="right" w:pos="9270"/>
        </w:tabs>
        <w:jc w:val="both"/>
      </w:pPr>
    </w:p>
    <w:p w14:paraId="21653BB2" w14:textId="08311198" w:rsidR="00040FC5" w:rsidRDefault="005F2A1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ascii="Monotype Sorts" w:eastAsia="MS Gothic" w:hAnsi="Monotype Sorts" w:cs="Apple Color Emoji"/>
        </w:rPr>
      </w:pPr>
      <w:r>
        <w:rPr>
          <w:rFonts w:ascii="Monotype Sorts" w:eastAsia="MS Gothic" w:hAnsi="Monotype Sorts" w:cs="Apple Color Emoji"/>
        </w:rPr>
        <w:tab/>
      </w:r>
      <w:r w:rsidR="00850587" w:rsidRPr="00850587">
        <w:rPr>
          <w:rFonts w:ascii="Monotype Sorts" w:eastAsia="MS Gothic" w:hAnsi="Monotype Sorts" w:cs="Apple Color Emoji"/>
          <w:position w:val="-54"/>
        </w:rPr>
        <w:object w:dxaOrig="7080" w:dyaOrig="1200" w14:anchorId="3252E2F0">
          <v:shape id="_x0000_i3620" type="#_x0000_t75" style="width:354pt;height:60pt" o:ole="">
            <v:imagedata r:id="rId839" o:title=""/>
          </v:shape>
          <o:OLEObject Type="Embed" ProgID="Equation.DSMT4" ShapeID="_x0000_i3620" DrawAspect="Content" ObjectID="_1537691676" r:id="rId840"/>
        </w:object>
      </w:r>
    </w:p>
    <w:p w14:paraId="60D60692" w14:textId="2F7AD003" w:rsidR="00040FC5" w:rsidRDefault="005F2A15" w:rsidP="005F2A15">
      <w:pPr>
        <w:tabs>
          <w:tab w:val="left" w:pos="360"/>
          <w:tab w:val="left" w:pos="720"/>
          <w:tab w:val="left" w:pos="1080"/>
          <w:tab w:val="left" w:pos="342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24"/>
        </w:rPr>
        <w:object w:dxaOrig="2140" w:dyaOrig="680" w14:anchorId="70912285">
          <v:shape id="_x0000_i3624" type="#_x0000_t75" style="width:107pt;height:34pt" o:ole="">
            <v:imagedata r:id="rId841" o:title=""/>
          </v:shape>
          <o:OLEObject Type="Embed" ProgID="Equation.DSMT4" ShapeID="_x0000_i3624" DrawAspect="Content" ObjectID="_1537691677" r:id="rId842"/>
        </w:object>
      </w:r>
      <w:r>
        <w:rPr>
          <w:rFonts w:ascii="Monotype Sorts" w:eastAsia="MS Gothic" w:hAnsi="Monotype Sorts" w:cs="Apple Color Emoji"/>
        </w:rPr>
        <w:tab/>
      </w:r>
      <w:r w:rsidR="00850587" w:rsidRPr="00850587">
        <w:rPr>
          <w:rFonts w:ascii="Monotype Sorts" w:eastAsia="MS Gothic" w:hAnsi="Monotype Sorts" w:cs="Apple Color Emoji"/>
          <w:position w:val="-24"/>
        </w:rPr>
        <w:object w:dxaOrig="3860" w:dyaOrig="680" w14:anchorId="63DCF759">
          <v:shape id="_x0000_i3627" type="#_x0000_t75" style="width:193pt;height:34pt" o:ole="">
            <v:imagedata r:id="rId843" o:title=""/>
          </v:shape>
          <o:OLEObject Type="Embed" ProgID="Equation.DSMT4" ShapeID="_x0000_i3627" DrawAspect="Content" ObjectID="_1537691678" r:id="rId844"/>
        </w:objec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Cambria Math" w:hAnsi="Cambria Math"/>
        </w:rPr>
        <w:t>∎</w:t>
      </w:r>
      <w:r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 w:rsidRPr="005F2A15">
        <w:rPr>
          <w:rFonts w:eastAsia="MS Gothic" w:cstheme="minorHAnsi"/>
        </w:rPr>
        <w:tab/>
      </w:r>
      <w:r w:rsidRPr="005F2A15">
        <w:rPr>
          <w:rFonts w:eastAsia="MS Gothic" w:cstheme="minorHAnsi"/>
        </w:rPr>
        <w:t>(2.42)</w:t>
      </w:r>
      <w:r w:rsidR="00040FC5">
        <w:rPr>
          <w:rFonts w:cstheme="minorHAnsi"/>
          <w:iCs/>
        </w:rPr>
        <w:t xml:space="preserve"> </w:t>
      </w:r>
    </w:p>
    <w:p w14:paraId="0DC6F4B8" w14:textId="77777777" w:rsidR="00040FC5" w:rsidRDefault="00040FC5" w:rsidP="00040F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BAAF027" w14:textId="298B88F1" w:rsidR="00BE4D7B" w:rsidRDefault="00040FC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ascii="Monotype Sorts" w:eastAsia="MS Gothic" w:hAnsi="Monotype Sorts" w:cs="Apple Color Emoji"/>
        </w:rPr>
        <w:t></w:t>
      </w:r>
      <w:r w:rsidR="00BE4D7B">
        <w:rPr>
          <w:rFonts w:cstheme="minorHAnsi"/>
          <w:iCs/>
          <w:color w:val="00B050"/>
        </w:rPr>
        <w:t>Definition</w:t>
      </w:r>
      <w:r w:rsidR="00BE4D7B">
        <w:rPr>
          <w:rFonts w:cstheme="minorHAnsi"/>
          <w:iCs/>
        </w:rPr>
        <w:t xml:space="preserve">  Equations (2.38) and (2.39) are called the </w:t>
      </w:r>
      <w:r w:rsidR="00BE4D7B">
        <w:rPr>
          <w:rFonts w:cstheme="minorHAnsi"/>
          <w:b/>
          <w:bCs/>
          <w:iCs/>
        </w:rPr>
        <w:t>Frenet-Serret formulas</w:t>
      </w:r>
      <w:r w:rsidR="00BE4D7B">
        <w:rPr>
          <w:rFonts w:cstheme="minorHAnsi"/>
          <w:iCs/>
        </w:rPr>
        <w:t xml:space="preserve">. </w:t>
      </w:r>
    </w:p>
    <w:p w14:paraId="1B4720CB" w14:textId="77777777" w:rsidR="00BE4D7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2C90392" w14:textId="395CC335" w:rsidR="00BC1A1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ey are the central formulas of space curve theory. </w:t>
      </w:r>
      <w:r w:rsidR="00D74139">
        <w:rPr>
          <w:rFonts w:cstheme="minorHAnsi"/>
          <w:iCs/>
        </w:rPr>
        <w:t>An easy induction argument shows</w:t>
      </w:r>
      <w:r>
        <w:rPr>
          <w:rFonts w:cstheme="minorHAnsi"/>
          <w:iCs/>
        </w:rPr>
        <w:t xml:space="preserve"> that </w:t>
      </w:r>
      <w:r w:rsidR="00850587" w:rsidRPr="00850587">
        <w:rPr>
          <w:rFonts w:cstheme="minorHAnsi"/>
          <w:iCs/>
          <w:position w:val="-14"/>
        </w:rPr>
        <w:object w:dxaOrig="1680" w:dyaOrig="400" w14:anchorId="3B782B29">
          <v:shape id="_x0000_i3631" type="#_x0000_t75" style="width:84pt;height:20pt" o:ole="">
            <v:imagedata r:id="rId845" o:title=""/>
          </v:shape>
          <o:OLEObject Type="Embed" ProgID="Equation.DSMT4" ShapeID="_x0000_i3631" DrawAspect="Content" ObjectID="_1537691679" r:id="rId846"/>
        </w:object>
      </w:r>
      <w:r>
        <w:rPr>
          <w:rFonts w:cstheme="minorHAnsi"/>
          <w:iCs/>
        </w:rPr>
        <w:t xml:space="preserve"> are linear combinations of </w:t>
      </w:r>
      <w:r w:rsidR="00850587" w:rsidRPr="00850587">
        <w:rPr>
          <w:rFonts w:cstheme="minorHAnsi"/>
          <w:iCs/>
          <w:position w:val="-10"/>
        </w:rPr>
        <w:object w:dxaOrig="1240" w:dyaOrig="320" w14:anchorId="6452F4A5">
          <v:shape id="_x0000_i3634" type="#_x0000_t75" style="width:62pt;height:16pt" o:ole="">
            <v:imagedata r:id="rId847" o:title=""/>
          </v:shape>
          <o:OLEObject Type="Embed" ProgID="Equation.DSMT4" ShapeID="_x0000_i3634" DrawAspect="Content" ObjectID="_1537691680" r:id="rId848"/>
        </w:object>
      </w:r>
      <w:r>
        <w:rPr>
          <w:rFonts w:cstheme="minorHAnsi"/>
          <w:iCs/>
        </w:rPr>
        <w:t xml:space="preserve"> where the coefficients are rational functions of </w:t>
      </w:r>
      <w:r w:rsidR="00850587" w:rsidRPr="00850587">
        <w:rPr>
          <w:rFonts w:cstheme="minorHAnsi"/>
          <w:iCs/>
          <w:position w:val="-24"/>
        </w:rPr>
        <w:object w:dxaOrig="680" w:dyaOrig="660" w14:anchorId="52C91E48">
          <v:shape id="_x0000_i3638" type="#_x0000_t75" style="width:34pt;height:33pt" o:ole="">
            <v:imagedata r:id="rId849" o:title=""/>
          </v:shape>
          <o:OLEObject Type="Embed" ProgID="Equation.DSMT4" ShapeID="_x0000_i3638" DrawAspect="Content" ObjectID="_1537691681" r:id="rId850"/>
        </w:object>
      </w:r>
      <w:r>
        <w:rPr>
          <w:rFonts w:cstheme="minorHAnsi"/>
          <w:iCs/>
        </w:rPr>
        <w:t>, and derivatives</w:t>
      </w:r>
      <w:r w:rsidR="00D74139">
        <w:rPr>
          <w:rFonts w:cstheme="minorHAnsi"/>
          <w:iCs/>
        </w:rPr>
        <w:t xml:space="preserve"> (of various orders)</w:t>
      </w:r>
      <w:r>
        <w:rPr>
          <w:rFonts w:cstheme="minorHAnsi"/>
          <w:iCs/>
        </w:rPr>
        <w:t xml:space="preserve"> of </w:t>
      </w:r>
      <w:r w:rsidR="00850587" w:rsidRPr="00850587">
        <w:rPr>
          <w:rFonts w:cstheme="minorHAnsi"/>
          <w:iCs/>
          <w:position w:val="-24"/>
        </w:rPr>
        <w:object w:dxaOrig="1060" w:dyaOrig="660" w14:anchorId="4FD20D6C">
          <v:shape id="_x0000_i3642" type="#_x0000_t75" style="width:53pt;height:33pt" o:ole="">
            <v:imagedata r:id="rId851" o:title=""/>
          </v:shape>
          <o:OLEObject Type="Embed" ProgID="Equation.DSMT4" ShapeID="_x0000_i3642" DrawAspect="Content" ObjectID="_1537691682" r:id="rId852"/>
        </w:object>
      </w:r>
      <w:r>
        <w:rPr>
          <w:rFonts w:cstheme="minorHAnsi"/>
          <w:iCs/>
        </w:rPr>
        <w:t xml:space="preserve">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. For example,</w:t>
      </w:r>
    </w:p>
    <w:p w14:paraId="54325C3E" w14:textId="1B112585" w:rsidR="00BE4D7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34"/>
        </w:rPr>
        <w:object w:dxaOrig="5780" w:dyaOrig="800" w14:anchorId="5E2D3E4A">
          <v:shape id="_x0000_i3645" type="#_x0000_t75" style="width:289pt;height:40pt" o:ole="">
            <v:imagedata r:id="rId853" o:title=""/>
          </v:shape>
          <o:OLEObject Type="Embed" ProgID="Equation.DSMT4" ShapeID="_x0000_i3645" DrawAspect="Content" ObjectID="_1537691683" r:id="rId854"/>
        </w:object>
      </w:r>
      <w:r w:rsidR="00975A7F">
        <w:rPr>
          <w:rFonts w:cstheme="minorHAnsi"/>
          <w:iCs/>
        </w:rPr>
        <w:tab/>
      </w:r>
      <w:r w:rsidR="00DE1BF2">
        <w:rPr>
          <w:rFonts w:cstheme="minorHAnsi"/>
          <w:iCs/>
        </w:rPr>
        <w:t>(2.44)</w:t>
      </w:r>
    </w:p>
    <w:p w14:paraId="0232CAFD" w14:textId="3AD7490B" w:rsidR="00DE1BF2" w:rsidRDefault="00DE1BF2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us, 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 is a point on a curve, the Taylor series for a nearby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y</w:t>
      </w:r>
      <w:r>
        <w:rPr>
          <w:rFonts w:cstheme="minorHAnsi"/>
          <w:iCs/>
        </w:rPr>
        <w:t xml:space="preserve"> is</w:t>
      </w:r>
    </w:p>
    <w:p w14:paraId="701A04FB" w14:textId="579A7B19" w:rsidR="00DE1BF2" w:rsidRDefault="00DE1BF2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36"/>
        </w:rPr>
        <w:object w:dxaOrig="6060" w:dyaOrig="840" w14:anchorId="398F7810">
          <v:shape id="_x0000_i3649" type="#_x0000_t75" style="width:303pt;height:42pt" o:ole="">
            <v:imagedata r:id="rId855" o:title=""/>
          </v:shape>
          <o:OLEObject Type="Embed" ProgID="Equation.DSMT4" ShapeID="_x0000_i3649" DrawAspect="Content" ObjectID="_1537691684" r:id="rId856"/>
        </w:object>
      </w:r>
      <w:r w:rsidR="00A37589">
        <w:rPr>
          <w:rFonts w:cstheme="minorHAnsi"/>
          <w:iCs/>
        </w:rPr>
        <w:tab/>
        <w:t>(2.45)</w:t>
      </w:r>
    </w:p>
    <w:p w14:paraId="323AC339" w14:textId="6BE51208" w:rsidR="00472077" w:rsidRDefault="0047207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the origin and the trihedral </w:t>
      </w:r>
      <w:r w:rsidRPr="00472077">
        <w:rPr>
          <w:rFonts w:ascii="Symbol" w:hAnsi="Symbol" w:cstheme="minorHAnsi"/>
          <w:b/>
          <w:bCs/>
          <w:i/>
        </w:rPr>
        <w:t></w:t>
      </w:r>
      <w:r w:rsidRPr="00472077">
        <w:rPr>
          <w:rFonts w:ascii="Symbol" w:hAnsi="Symbol" w:cstheme="minorHAnsi"/>
          <w:b/>
          <w:bCs/>
          <w:iCs/>
          <w:sz w:val="10"/>
          <w:szCs w:val="10"/>
        </w:rPr>
        <w:t></w:t>
      </w:r>
      <w:r w:rsidRPr="00472077">
        <w:rPr>
          <w:rFonts w:ascii="Symbol" w:hAnsi="Symbol" w:cstheme="minorHAnsi"/>
          <w:b/>
          <w:bCs/>
          <w:i/>
        </w:rPr>
        <w:t></w:t>
      </w:r>
      <w:r>
        <w:rPr>
          <w:rFonts w:ascii="Symbol" w:hAnsi="Symbol" w:cstheme="minorHAnsi"/>
          <w:b/>
          <w:bCs/>
          <w:iCs/>
          <w:sz w:val="10"/>
          <w:szCs w:val="10"/>
        </w:rPr>
        <w:t></w:t>
      </w:r>
      <w:r>
        <w:rPr>
          <w:rFonts w:ascii="Symbol" w:hAnsi="Symbol" w:cstheme="minorHAnsi"/>
          <w:b/>
          <w:bCs/>
          <w:iCs/>
          <w:sz w:val="10"/>
          <w:szCs w:val="10"/>
        </w:rPr>
        <w:t></w:t>
      </w:r>
      <w:r w:rsidRPr="00472077">
        <w:rPr>
          <w:rFonts w:ascii="Symbol" w:hAnsi="Symbol" w:cstheme="minorHAnsi"/>
          <w:b/>
          <w:bCs/>
          <w:i/>
        </w:rPr>
        <w:t></w:t>
      </w:r>
      <w:r w:rsidRPr="00472077">
        <w:rPr>
          <w:rFonts w:cstheme="minorHAnsi"/>
          <w:b/>
          <w:bCs/>
          <w:iCs/>
        </w:rPr>
        <w:t xml:space="preserve"> </w:t>
      </w:r>
      <w:r>
        <w:rPr>
          <w:rFonts w:cstheme="minorHAnsi"/>
          <w:b/>
          <w:bCs/>
          <w:iCs/>
        </w:rPr>
        <w:t xml:space="preserve"> </w:t>
      </w:r>
      <w:r w:rsidRPr="00472077">
        <w:rPr>
          <w:rFonts w:cstheme="minorHAnsi"/>
          <w:iCs/>
        </w:rPr>
        <w:t xml:space="preserve">is </w:t>
      </w:r>
      <w:r>
        <w:rPr>
          <w:rFonts w:cstheme="minorHAnsi"/>
          <w:iCs/>
        </w:rPr>
        <w:t xml:space="preserve"> the </w:t>
      </w:r>
      <w:r>
        <w:rPr>
          <w:rFonts w:cstheme="minorHAnsi"/>
          <w:i/>
        </w:rPr>
        <w:t>xyz</w:t>
      </w:r>
      <w:r>
        <w:rPr>
          <w:rFonts w:cstheme="minorHAnsi"/>
          <w:iCs/>
        </w:rPr>
        <w:t>-</w:t>
      </w:r>
      <w:r w:rsidRPr="00472077">
        <w:rPr>
          <w:rFonts w:cstheme="minorHAnsi"/>
          <w:iCs/>
        </w:rPr>
        <w:t>trihedral</w:t>
      </w:r>
      <w:r>
        <w:rPr>
          <w:rFonts w:cstheme="minorHAnsi"/>
          <w:iCs/>
        </w:rPr>
        <w:t xml:space="preserve">, this reduces to </w:t>
      </w:r>
    </w:p>
    <w:p w14:paraId="4DF1B0D2" w14:textId="1EC9972E" w:rsidR="00472077" w:rsidRDefault="0047207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112"/>
        </w:rPr>
        <w:object w:dxaOrig="4560" w:dyaOrig="2360" w14:anchorId="12228847">
          <v:shape id="_x0000_i3653" type="#_x0000_t75" style="width:228pt;height:118pt" o:ole="">
            <v:imagedata r:id="rId857" o:title=""/>
          </v:shape>
          <o:OLEObject Type="Embed" ProgID="Equation.DSMT4" ShapeID="_x0000_i3653" DrawAspect="Content" ObjectID="_1537691685" r:id="rId858"/>
        </w:object>
      </w:r>
      <w:r w:rsidR="0026135A">
        <w:rPr>
          <w:rFonts w:cstheme="minorHAnsi"/>
          <w:iCs/>
        </w:rPr>
        <w:tab/>
        <w:t>(2.46)</w:t>
      </w:r>
    </w:p>
    <w:p w14:paraId="53DDA550" w14:textId="06A18338" w:rsidR="0026135A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ese equations constitute the </w:t>
      </w:r>
      <w:r>
        <w:rPr>
          <w:rFonts w:cstheme="minorHAnsi"/>
          <w:b/>
          <w:bCs/>
          <w:iCs/>
        </w:rPr>
        <w:t>canonical representation</w:t>
      </w:r>
      <w:r>
        <w:rPr>
          <w:rFonts w:cstheme="minorHAnsi"/>
          <w:iCs/>
        </w:rPr>
        <w:t xml:space="preserve"> of the curve in a neighborhood or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. Various properties of the curve in a neighborhood o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can be derived from them. </w:t>
      </w:r>
    </w:p>
    <w:p w14:paraId="7D33B842" w14:textId="4430AFAA" w:rsidR="000156C9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1ACFF7FC" w14:textId="441E4D63" w:rsidR="000156C9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For example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>
        <w:rPr>
          <w:rFonts w:cstheme="minorHAnsi"/>
          <w:iCs/>
        </w:rPr>
        <w:t xml:space="preserve"> is the directed distance from the osculating plane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to the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. This is because in the canonical representation, the curve lies in the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 xml:space="preserve">-plane, and so the distance from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to the (osculating)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 xml:space="preserve">-plane is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>
        <w:rPr>
          <w:rFonts w:cstheme="minorHAnsi"/>
          <w:iCs/>
        </w:rPr>
        <w:t xml:space="preserve">. So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>
        <w:rPr>
          <w:rFonts w:cstheme="minorHAnsi"/>
          <w:iCs/>
        </w:rPr>
        <w:t xml:space="preserve"> determines the contact order of the osculating plane. 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a regular point, i.e., </w:t>
      </w:r>
      <w:r w:rsidR="00850587" w:rsidRPr="00850587">
        <w:rPr>
          <w:rFonts w:cstheme="minorHAnsi"/>
          <w:iCs/>
          <w:position w:val="-24"/>
        </w:rPr>
        <w:object w:dxaOrig="700" w:dyaOrig="660" w14:anchorId="068663EA">
          <v:shape id="_x0000_i3656" type="#_x0000_t75" style="width:35pt;height:33pt" o:ole="">
            <v:imagedata r:id="rId859" o:title=""/>
          </v:shape>
          <o:OLEObject Type="Embed" ProgID="Equation.DSMT4" ShapeID="_x0000_i3656" DrawAspect="Content" ObjectID="_1537691686" r:id="rId860"/>
        </w:objec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 ≠ 0, then </w:t>
      </w:r>
      <w:r w:rsidR="008A7697">
        <w:rPr>
          <w:rFonts w:cstheme="minorHAnsi"/>
          <w:iCs/>
        </w:rPr>
        <w:t xml:space="preserve">the contact order is precisely 2 (since </w:t>
      </w:r>
      <w:r w:rsidR="00E04603">
        <w:rPr>
          <w:rFonts w:cstheme="minorHAnsi"/>
          <w:iCs/>
        </w:rPr>
        <w:t xml:space="preserve">the </w:t>
      </w:r>
      <w:r w:rsidR="008A7697">
        <w:rPr>
          <w:rFonts w:cstheme="minorHAnsi"/>
          <w:i/>
        </w:rPr>
        <w:t>s</w:t>
      </w:r>
      <w:r w:rsidR="008A7697">
        <w:rPr>
          <w:rFonts w:cstheme="minorHAnsi"/>
          <w:iCs/>
          <w:vertAlign w:val="superscript"/>
        </w:rPr>
        <w:t>3</w:t>
      </w:r>
      <w:r w:rsidR="008A7697">
        <w:rPr>
          <w:rFonts w:cstheme="minorHAnsi"/>
          <w:iCs/>
        </w:rPr>
        <w:t xml:space="preserve"> </w:t>
      </w:r>
      <w:r w:rsidR="00E04603">
        <w:rPr>
          <w:rFonts w:cstheme="minorHAnsi"/>
          <w:iCs/>
        </w:rPr>
        <w:t xml:space="preserve">coefficient of </w:t>
      </w:r>
      <w:r w:rsidR="00E04603" w:rsidRPr="00E04603">
        <w:rPr>
          <w:rFonts w:cstheme="minorHAnsi"/>
          <w:i/>
          <w:iCs/>
        </w:rPr>
        <w:t>y</w:t>
      </w:r>
      <w:r w:rsidR="00E04603">
        <w:rPr>
          <w:rFonts w:cstheme="minorHAnsi"/>
          <w:iCs/>
        </w:rPr>
        <w:softHyphen/>
      </w:r>
      <w:r w:rsidR="00E04603" w:rsidRPr="00E04603">
        <w:rPr>
          <w:rFonts w:cstheme="minorHAnsi"/>
          <w:iCs/>
          <w:vertAlign w:val="subscript"/>
        </w:rPr>
        <w:t>3</w:t>
      </w:r>
      <w:r w:rsidR="00E04603">
        <w:rPr>
          <w:rFonts w:cstheme="minorHAnsi"/>
          <w:iCs/>
        </w:rPr>
        <w:t xml:space="preserve"> </w:t>
      </w:r>
      <w:r w:rsidR="008A7697" w:rsidRPr="00E04603">
        <w:rPr>
          <w:rFonts w:cstheme="minorHAnsi"/>
          <w:iCs/>
        </w:rPr>
        <w:t>has</w:t>
      </w:r>
      <w:r w:rsidR="008A7697">
        <w:rPr>
          <w:rFonts w:cstheme="minorHAnsi"/>
          <w:iCs/>
        </w:rPr>
        <w:t xml:space="preserve"> a non-zero coefficient). </w:t>
      </w:r>
    </w:p>
    <w:p w14:paraId="41606BE8" w14:textId="2B18855D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66C111B5" w14:textId="7284ABBD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Two space curves are </w:t>
      </w:r>
      <w:r>
        <w:rPr>
          <w:rFonts w:cstheme="minorHAnsi"/>
          <w:b/>
          <w:bCs/>
          <w:iCs/>
        </w:rPr>
        <w:t>congruent</w:t>
      </w:r>
      <w:r>
        <w:rPr>
          <w:rFonts w:cstheme="minorHAnsi"/>
          <w:iCs/>
        </w:rPr>
        <w:t xml:space="preserve"> if a rigid transformation can map one onto the other.</w:t>
      </w:r>
    </w:p>
    <w:p w14:paraId="66BD552A" w14:textId="08790E7E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72DB045" w14:textId="0597EF82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 w:rsidR="00EA308B">
        <w:rPr>
          <w:rFonts w:cstheme="minorHAnsi"/>
          <w:iCs/>
        </w:rPr>
        <w:t xml:space="preserve">  Two space curves are congruent iff there is a 1-1 mapping of their points such that arc length, curvature, and torsion are preserved.</w:t>
      </w:r>
    </w:p>
    <w:p w14:paraId="30CC072C" w14:textId="1E3BFEA0" w:rsidR="00EA308B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3B148090" w14:textId="691149BC" w:rsidR="00EA308B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Consequently, a curve is uniquely determined, except for its position in space, by curvature and torsion expressed as functions of arc length. If these functions are </w:t>
      </w:r>
      <w:r>
        <w:rPr>
          <w:rFonts w:cstheme="minorHAnsi"/>
          <w:i/>
        </w:rPr>
        <w:t>f</w:t>
      </w:r>
      <w:r w:rsidRPr="00E04603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iCs/>
        </w:rPr>
        <w:t>(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 xml:space="preserve">) and </w:t>
      </w:r>
      <w:r w:rsidR="00850587" w:rsidRPr="00850587">
        <w:rPr>
          <w:rFonts w:cstheme="minorHAnsi"/>
          <w:iCs/>
          <w:position w:val="-16"/>
        </w:rPr>
        <w:object w:dxaOrig="520" w:dyaOrig="440" w14:anchorId="26DE5B7F">
          <v:shape id="_x0000_i3660" type="#_x0000_t75" style="width:26pt;height:22pt" o:ole="">
            <v:imagedata r:id="rId861" o:title=""/>
          </v:shape>
          <o:OLEObject Type="Embed" ProgID="Equation.DSMT4" ShapeID="_x0000_i3660" DrawAspect="Content" ObjectID="_1537691687" r:id="rId862"/>
        </w:object>
      </w:r>
      <w:r>
        <w:rPr>
          <w:rFonts w:cstheme="minorHAnsi"/>
          <w:iCs/>
        </w:rPr>
        <w:t xml:space="preserve">, respectively, then </w:t>
      </w:r>
      <w:r w:rsidR="007A56C2">
        <w:rPr>
          <w:rFonts w:cstheme="minorHAnsi"/>
          <w:iCs/>
        </w:rPr>
        <w:t>the equations</w:t>
      </w:r>
    </w:p>
    <w:p w14:paraId="4EDB4C58" w14:textId="57E5D016" w:rsidR="00660C07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850587" w:rsidRPr="00850587">
        <w:rPr>
          <w:rFonts w:cstheme="minorHAnsi"/>
          <w:iCs/>
          <w:position w:val="-30"/>
        </w:rPr>
        <w:object w:dxaOrig="2680" w:dyaOrig="780" w14:anchorId="72276C34">
          <v:shape id="_x0000_i3663" type="#_x0000_t75" style="width:134pt;height:39pt" o:ole="">
            <v:imagedata r:id="rId863" o:title=""/>
          </v:shape>
          <o:OLEObject Type="Embed" ProgID="Equation.DSMT4" ShapeID="_x0000_i3663" DrawAspect="Content" ObjectID="_1537691688" r:id="rId864"/>
        </w:object>
      </w:r>
      <w:r w:rsidR="00660C07">
        <w:rPr>
          <w:rFonts w:cstheme="minorHAnsi"/>
          <w:iCs/>
        </w:rPr>
        <w:tab/>
      </w:r>
      <w:r w:rsidR="00D746A0">
        <w:rPr>
          <w:rFonts w:cstheme="minorHAnsi"/>
          <w:iCs/>
        </w:rPr>
        <w:t>(</w:t>
      </w:r>
      <w:r w:rsidR="00660C07">
        <w:rPr>
          <w:rFonts w:cstheme="minorHAnsi"/>
          <w:iCs/>
        </w:rPr>
        <w:t>2.50)</w:t>
      </w:r>
    </w:p>
    <w:p w14:paraId="7EA3F938" w14:textId="731F254C" w:rsidR="00EA308B" w:rsidRDefault="00660C0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define a curve completely except for its position. Equations (2.50) are called the </w:t>
      </w:r>
      <w:r>
        <w:rPr>
          <w:rFonts w:cstheme="minorHAnsi"/>
          <w:b/>
          <w:bCs/>
          <w:iCs/>
        </w:rPr>
        <w:t>intrinsic</w:t>
      </w:r>
      <w:r>
        <w:rPr>
          <w:rFonts w:cstheme="minorHAnsi"/>
          <w:iCs/>
        </w:rPr>
        <w:t xml:space="preserve"> or </w:t>
      </w:r>
      <w:r w:rsidRPr="00660C07">
        <w:rPr>
          <w:rFonts w:cstheme="minorHAnsi"/>
          <w:b/>
          <w:bCs/>
          <w:iCs/>
        </w:rPr>
        <w:t>natural equations of the curve</w:t>
      </w:r>
      <w:r>
        <w:rPr>
          <w:rFonts w:cstheme="minorHAnsi"/>
          <w:iCs/>
        </w:rPr>
        <w:t>.</w:t>
      </w:r>
      <w:r w:rsidR="00EA308B">
        <w:rPr>
          <w:rFonts w:cstheme="minorHAnsi"/>
          <w:iCs/>
        </w:rPr>
        <w:t xml:space="preserve"> </w:t>
      </w:r>
    </w:p>
    <w:p w14:paraId="0CE6CDD9" w14:textId="0D73AD6A" w:rsidR="00660C07" w:rsidRDefault="00660C0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9D07C19" w14:textId="3CD85B88" w:rsidR="00660C07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circle (in a plane) has a single equation </w:t>
      </w:r>
      <w:r w:rsidR="00850587" w:rsidRPr="00850587">
        <w:rPr>
          <w:rFonts w:cstheme="minorHAnsi"/>
          <w:iCs/>
          <w:position w:val="-24"/>
        </w:rPr>
        <w:object w:dxaOrig="1520" w:dyaOrig="660" w14:anchorId="5F98DFF9">
          <v:shape id="_x0000_i3667" type="#_x0000_t75" style="width:76pt;height:33pt" o:ole="">
            <v:imagedata r:id="rId865" o:title=""/>
          </v:shape>
          <o:OLEObject Type="Embed" ProgID="Equation.DSMT4" ShapeID="_x0000_i3667" DrawAspect="Content" ObjectID="_1537691689" r:id="rId866"/>
        </w:object>
      </w:r>
      <w:r>
        <w:rPr>
          <w:rFonts w:cstheme="minorHAnsi"/>
          <w:iCs/>
        </w:rPr>
        <w:t>.</w:t>
      </w:r>
    </w:p>
    <w:p w14:paraId="1018BDFD" w14:textId="55D26510" w:rsidR="0096070B" w:rsidRP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plane curve has a single equation </w:t>
      </w:r>
      <w:r w:rsidR="00850587" w:rsidRPr="00850587">
        <w:rPr>
          <w:rFonts w:cstheme="minorHAnsi"/>
          <w:iCs/>
          <w:position w:val="-24"/>
        </w:rPr>
        <w:object w:dxaOrig="980" w:dyaOrig="660" w14:anchorId="00FBA6E3">
          <v:shape id="_x0000_i3670" type="#_x0000_t75" style="width:49pt;height:33pt" o:ole="">
            <v:imagedata r:id="rId867" o:title=""/>
          </v:shape>
          <o:OLEObject Type="Embed" ProgID="Equation.DSMT4" ShapeID="_x0000_i3670" DrawAspect="Content" ObjectID="_1537691690" r:id="rId868"/>
        </w:object>
      </w:r>
      <w:r>
        <w:rPr>
          <w:rFonts w:cstheme="minorHAnsi"/>
          <w:iCs/>
        </w:rPr>
        <w:t>.</w:t>
      </w:r>
    </w:p>
    <w:p w14:paraId="20827249" w14:textId="099B4D95" w:rsid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circular helix has natural equations </w:t>
      </w:r>
      <w:r w:rsidR="00850587" w:rsidRPr="00850587">
        <w:rPr>
          <w:rFonts w:cstheme="minorHAnsi"/>
          <w:iCs/>
          <w:position w:val="-24"/>
        </w:rPr>
        <w:object w:dxaOrig="3120" w:dyaOrig="660" w14:anchorId="2BFB0348">
          <v:shape id="_x0000_i3673" type="#_x0000_t75" style="width:156pt;height:33pt" o:ole="">
            <v:imagedata r:id="rId869" o:title=""/>
          </v:shape>
          <o:OLEObject Type="Embed" ProgID="Equation.DSMT4" ShapeID="_x0000_i3673" DrawAspect="Content" ObjectID="_1537691691" r:id="rId870"/>
        </w:object>
      </w:r>
      <w:r>
        <w:rPr>
          <w:rFonts w:cstheme="minorHAnsi"/>
          <w:iCs/>
        </w:rPr>
        <w:t>:</w:t>
      </w:r>
    </w:p>
    <w:p w14:paraId="6AF873EA" w14:textId="1CA09959" w:rsid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ascii="Cambria Math" w:hAnsi="Cambria Math"/>
        </w:rPr>
      </w:pPr>
      <w:r>
        <w:rPr>
          <w:rFonts w:cstheme="minorHAnsi"/>
          <w:iCs/>
        </w:rPr>
        <w:tab/>
        <w:t>From (2.42),</w:t>
      </w:r>
      <w:r w:rsidR="00FE5630">
        <w:rPr>
          <w:rFonts w:cstheme="minorHAnsi"/>
          <w:iCs/>
        </w:rPr>
        <w:t xml:space="preserve"> define</w:t>
      </w:r>
      <w:r>
        <w:rPr>
          <w:rFonts w:cstheme="minorHAnsi"/>
          <w:iCs/>
        </w:rPr>
        <w:t xml:space="preserve"> </w:t>
      </w:r>
      <w:r w:rsidR="00850587" w:rsidRPr="00850587">
        <w:rPr>
          <w:rFonts w:cstheme="minorHAnsi"/>
          <w:iCs/>
          <w:position w:val="-24"/>
        </w:rPr>
        <w:object w:dxaOrig="1460" w:dyaOrig="680" w14:anchorId="75BD5C96">
          <v:shape id="_x0000_i3676" type="#_x0000_t75" style="width:73pt;height:34pt" o:ole="">
            <v:imagedata r:id="rId871" o:title=""/>
          </v:shape>
          <o:OLEObject Type="Embed" ProgID="Equation.DSMT4" ShapeID="_x0000_i3676" DrawAspect="Content" ObjectID="_1537691692" r:id="rId872"/>
        </w:object>
      </w:r>
      <w:r w:rsidR="00FE5630">
        <w:rPr>
          <w:rFonts w:cstheme="minorHAnsi"/>
          <w:iCs/>
          <w:noProof/>
        </w:rPr>
        <w:t>,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k</w:t>
      </w:r>
      <w:r>
        <w:rPr>
          <w:rFonts w:cstheme="minorHAnsi"/>
          <w:iCs/>
        </w:rPr>
        <w:t xml:space="preserve"> ≠ 0</w:t>
      </w:r>
      <w:r w:rsidR="00D746A0">
        <w:rPr>
          <w:rFonts w:cstheme="minorHAnsi"/>
          <w:iCs/>
        </w:rPr>
        <w:t xml:space="preserve">.     </w:t>
      </w:r>
      <w:r w:rsidR="00D746A0">
        <w:rPr>
          <w:rFonts w:ascii="Cambria Math" w:hAnsi="Cambria Math"/>
        </w:rPr>
        <w:t>∎</w:t>
      </w:r>
    </w:p>
    <w:p w14:paraId="48A5BF64" w14:textId="77777777" w:rsidR="00FE5630" w:rsidRDefault="00FE563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55872A4" w14:textId="4DB077DF" w:rsid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</w:t>
      </w:r>
      <w:r w:rsidR="00FE5630">
        <w:rPr>
          <w:rFonts w:cstheme="minorHAnsi"/>
          <w:iCs/>
        </w:rPr>
        <w:t>upshot</w:t>
      </w:r>
      <w:r>
        <w:rPr>
          <w:rFonts w:cstheme="minorHAnsi"/>
          <w:iCs/>
        </w:rPr>
        <w:t xml:space="preserve"> of equations (2.50) is that a</w:t>
      </w:r>
      <w:r w:rsidR="00FE5630">
        <w:rPr>
          <w:rFonts w:cstheme="minorHAnsi"/>
          <w:iCs/>
        </w:rPr>
        <w:t>lthough a</w:t>
      </w:r>
      <w:r>
        <w:rPr>
          <w:rFonts w:cstheme="minorHAnsi"/>
          <w:iCs/>
        </w:rPr>
        <w:t xml:space="preserve"> curve </w:t>
      </w:r>
      <w:r>
        <w:rPr>
          <w:rFonts w:cstheme="minorHAnsi"/>
          <w:b/>
          <w:bCs/>
          <w:i/>
        </w:rPr>
        <w:t>y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>(t) requires 3 parametric equations (</w:t>
      </w:r>
      <w:r w:rsidRPr="00D746A0"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1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2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 w:rsidR="002B3AB2">
        <w:rPr>
          <w:rFonts w:cstheme="minorHAnsi"/>
          <w:iCs/>
        </w:rPr>
        <w:t>)</w:t>
      </w:r>
      <w:r w:rsidR="00FE5630">
        <w:rPr>
          <w:rFonts w:cstheme="minorHAnsi"/>
          <w:iCs/>
        </w:rPr>
        <w:t xml:space="preserve">, </w:t>
      </w:r>
      <w:r>
        <w:rPr>
          <w:rFonts w:cstheme="minorHAnsi"/>
          <w:iCs/>
        </w:rPr>
        <w:t xml:space="preserve">if we ignore </w:t>
      </w:r>
      <w:r w:rsidR="00FE5630">
        <w:rPr>
          <w:rFonts w:cstheme="minorHAnsi"/>
          <w:iCs/>
        </w:rPr>
        <w:t xml:space="preserve">its </w:t>
      </w:r>
      <w:r>
        <w:rPr>
          <w:rFonts w:cstheme="minorHAnsi"/>
          <w:iCs/>
        </w:rPr>
        <w:t xml:space="preserve">position in space, it requires </w:t>
      </w:r>
      <w:r w:rsidR="007A56C2">
        <w:rPr>
          <w:rFonts w:cstheme="minorHAnsi"/>
          <w:iCs/>
        </w:rPr>
        <w:t xml:space="preserve">only </w:t>
      </w:r>
      <w:r>
        <w:rPr>
          <w:rFonts w:cstheme="minorHAnsi"/>
          <w:iCs/>
        </w:rPr>
        <w:t>two parametric equations.</w:t>
      </w:r>
    </w:p>
    <w:p w14:paraId="05C516D5" w14:textId="7509A159" w:rsid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D7FC779" w14:textId="122E746D" w:rsidR="00D746A0" w:rsidRP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is development of curvature and torsion, especially equation (2.50) plays a central role in the rest of this book </w:t>
      </w:r>
      <w:r w:rsidR="008B05F1">
        <w:rPr>
          <w:rFonts w:cstheme="minorHAnsi"/>
          <w:iCs/>
        </w:rPr>
        <w:t>that</w:t>
      </w:r>
      <w:r>
        <w:rPr>
          <w:rFonts w:cstheme="minorHAnsi"/>
          <w:iCs/>
        </w:rPr>
        <w:t xml:space="preserve"> I choose not to pursue at this time. Chapter 3 develops the theory of curves on surfaces including a kind of coordinate system (I think) composed of involutes and evolutes. Chapter 4 develops the theory of surfaces, and Chapter 5 develops curvature of curves on surfaces. I suspect that </w:t>
      </w:r>
      <w:r w:rsidR="00FE5630">
        <w:rPr>
          <w:rFonts w:cstheme="minorHAnsi"/>
          <w:iCs/>
        </w:rPr>
        <w:t xml:space="preserve">some of these additional concepts such as </w:t>
      </w:r>
      <w:r>
        <w:rPr>
          <w:rFonts w:cstheme="minorHAnsi"/>
          <w:iCs/>
        </w:rPr>
        <w:t xml:space="preserve">geodesics </w:t>
      </w:r>
      <w:r w:rsidR="00FE5630">
        <w:rPr>
          <w:rFonts w:cstheme="minorHAnsi"/>
          <w:iCs/>
        </w:rPr>
        <w:t xml:space="preserve">on curved surfaces </w:t>
      </w:r>
      <w:r>
        <w:rPr>
          <w:rFonts w:cstheme="minorHAnsi"/>
          <w:iCs/>
        </w:rPr>
        <w:t>are prerequisites for a course in gen</w:t>
      </w:r>
      <w:bookmarkStart w:id="143" w:name="_GoBack"/>
      <w:bookmarkEnd w:id="143"/>
      <w:r>
        <w:rPr>
          <w:rFonts w:cstheme="minorHAnsi"/>
          <w:iCs/>
        </w:rPr>
        <w:t xml:space="preserve">eral </w:t>
      </w:r>
      <w:bookmarkEnd w:id="140"/>
      <w:bookmarkEnd w:id="141"/>
      <w:r>
        <w:rPr>
          <w:rFonts w:cstheme="minorHAnsi"/>
          <w:iCs/>
        </w:rPr>
        <w:t>relativity.</w:t>
      </w:r>
    </w:p>
    <w:sectPr w:rsidR="00D746A0" w:rsidRPr="00D746A0" w:rsidSect="00111F96">
      <w:footerReference w:type="even" r:id="rId873"/>
      <w:footerReference w:type="default" r:id="rId87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2E4114" w14:textId="77777777" w:rsidR="00B40550" w:rsidRDefault="00B40550" w:rsidP="00866AB7">
      <w:r>
        <w:separator/>
      </w:r>
    </w:p>
  </w:endnote>
  <w:endnote w:type="continuationSeparator" w:id="0">
    <w:p w14:paraId="63D60F57" w14:textId="77777777" w:rsidR="00B40550" w:rsidRDefault="00B40550" w:rsidP="00866A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 New Roman (Body CS)">
    <w:charset w:val="00"/>
    <w:family w:val="roman"/>
    <w:pitch w:val="default"/>
  </w:font>
  <w:font w:name="Monotype Sorts">
    <w:panose1 w:val="01010601010101010101"/>
    <w:charset w:val="02"/>
    <w:family w:val="auto"/>
    <w:pitch w:val="variable"/>
    <w:sig w:usb0="00000003" w:usb1="10000000" w:usb2="00000000" w:usb3="00000000" w:csb0="8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Apple Color Emoji">
    <w:altName w:val="Cambria"/>
    <w:charset w:val="00"/>
    <w:family w:val="auto"/>
    <w:pitch w:val="variable"/>
    <w:sig w:usb0="00000003" w:usb1="18000000" w:usb2="14000000" w:usb3="00000000" w:csb0="00000001" w:csb1="00000000"/>
  </w:font>
  <w:font w:name="Arial (Body)">
    <w:altName w:val="Arial"/>
    <w:charset w:val="00"/>
    <w:family w:val="roman"/>
    <w:pitch w:val="default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Style w:val="PageNumber"/>
      </w:rPr>
      <w:id w:val="-1386489394"/>
      <w:docPartObj>
        <w:docPartGallery w:val="Page Numbers (Bottom of Page)"/>
        <w:docPartUnique/>
      </w:docPartObj>
    </w:sdtPr>
    <w:sdtContent>
      <w:p w14:paraId="24306635" w14:textId="4287D382" w:rsidR="00B40550" w:rsidRDefault="00B40550" w:rsidP="00BA76D5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65A5C982" w14:textId="77777777" w:rsidR="00B40550" w:rsidRDefault="00B40550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Style w:val="PageNumber"/>
      </w:rPr>
      <w:id w:val="-1283418741"/>
      <w:docPartObj>
        <w:docPartGallery w:val="Page Numbers (Bottom of Page)"/>
        <w:docPartUnique/>
      </w:docPartObj>
    </w:sdtPr>
    <w:sdtContent>
      <w:p w14:paraId="78845184" w14:textId="7E8A6E7E" w:rsidR="00B40550" w:rsidRDefault="00B40550" w:rsidP="00BA76D5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8B05F1"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084274B7" w14:textId="77777777" w:rsidR="00B40550" w:rsidRDefault="00B4055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B416D8C" w14:textId="77777777" w:rsidR="00B40550" w:rsidRDefault="00B40550" w:rsidP="00866AB7">
      <w:r>
        <w:separator/>
      </w:r>
    </w:p>
  </w:footnote>
  <w:footnote w:type="continuationSeparator" w:id="0">
    <w:p w14:paraId="7ED04B17" w14:textId="77777777" w:rsidR="00B40550" w:rsidRDefault="00B40550" w:rsidP="00866A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E1E73"/>
    <w:multiLevelType w:val="hybridMultilevel"/>
    <w:tmpl w:val="B7DC1D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8D4DD5"/>
    <w:multiLevelType w:val="hybridMultilevel"/>
    <w:tmpl w:val="1FB839B6"/>
    <w:lvl w:ilvl="0" w:tplc="CE18E2FA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B53991"/>
    <w:multiLevelType w:val="hybridMultilevel"/>
    <w:tmpl w:val="0A1C4F2C"/>
    <w:lvl w:ilvl="0" w:tplc="93025BCC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58536B"/>
    <w:multiLevelType w:val="hybridMultilevel"/>
    <w:tmpl w:val="CB982E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0114E1"/>
    <w:multiLevelType w:val="hybridMultilevel"/>
    <w:tmpl w:val="E0E65C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5856D30"/>
    <w:multiLevelType w:val="hybridMultilevel"/>
    <w:tmpl w:val="20EA3B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0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23"/>
  <w:activeWritingStyle w:appName="MSWord" w:lang="en-US" w:vendorID="64" w:dllVersion="4096" w:nlCheck="1" w:checkStyle="0"/>
  <w:activeWritingStyle w:appName="MSWord" w:lang="en-US" w:vendorID="64" w:dllVersion="6" w:nlCheck="1" w:checkStyle="1"/>
  <w:activeWritingStyle w:appName="MSWord" w:lang="en-US" w:vendorID="64" w:dllVersion="131078" w:nlCheck="1" w:checkStyle="1"/>
  <w:defaultTabStop w:val="720"/>
  <w:drawingGridHorizontalSpacing w:val="187"/>
  <w:drawingGridVerticalSpacing w:val="187"/>
  <w:characterSpacingControl w:val="doNotCompress"/>
  <w:savePreviewPicture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3EDF"/>
    <w:rsid w:val="00001767"/>
    <w:rsid w:val="000041E7"/>
    <w:rsid w:val="00011AFB"/>
    <w:rsid w:val="000133E1"/>
    <w:rsid w:val="00013D4E"/>
    <w:rsid w:val="00014918"/>
    <w:rsid w:val="000149B1"/>
    <w:rsid w:val="000156C9"/>
    <w:rsid w:val="000158DF"/>
    <w:rsid w:val="00016D43"/>
    <w:rsid w:val="000219DD"/>
    <w:rsid w:val="00023F58"/>
    <w:rsid w:val="0002760A"/>
    <w:rsid w:val="00030248"/>
    <w:rsid w:val="000407E0"/>
    <w:rsid w:val="00040958"/>
    <w:rsid w:val="00040FC5"/>
    <w:rsid w:val="00041731"/>
    <w:rsid w:val="00043C32"/>
    <w:rsid w:val="0004773C"/>
    <w:rsid w:val="00052870"/>
    <w:rsid w:val="0006466E"/>
    <w:rsid w:val="00071AAF"/>
    <w:rsid w:val="000726BC"/>
    <w:rsid w:val="000727FA"/>
    <w:rsid w:val="00072BDC"/>
    <w:rsid w:val="00072D4A"/>
    <w:rsid w:val="0007314F"/>
    <w:rsid w:val="000743EF"/>
    <w:rsid w:val="0008183D"/>
    <w:rsid w:val="00083C22"/>
    <w:rsid w:val="00084274"/>
    <w:rsid w:val="00086CD1"/>
    <w:rsid w:val="00092E3E"/>
    <w:rsid w:val="00094872"/>
    <w:rsid w:val="000970E4"/>
    <w:rsid w:val="000A22AD"/>
    <w:rsid w:val="000A3292"/>
    <w:rsid w:val="000A3803"/>
    <w:rsid w:val="000A4164"/>
    <w:rsid w:val="000A705B"/>
    <w:rsid w:val="000B4ABD"/>
    <w:rsid w:val="000B6F3D"/>
    <w:rsid w:val="000C49B6"/>
    <w:rsid w:val="000C5611"/>
    <w:rsid w:val="000C5BA5"/>
    <w:rsid w:val="000D012B"/>
    <w:rsid w:val="000D1E68"/>
    <w:rsid w:val="000D7E5E"/>
    <w:rsid w:val="000E0AD7"/>
    <w:rsid w:val="000E3129"/>
    <w:rsid w:val="000E5184"/>
    <w:rsid w:val="000E61E6"/>
    <w:rsid w:val="000F04E2"/>
    <w:rsid w:val="000F0520"/>
    <w:rsid w:val="000F20B2"/>
    <w:rsid w:val="000F6B36"/>
    <w:rsid w:val="000F6DB9"/>
    <w:rsid w:val="00102371"/>
    <w:rsid w:val="00104249"/>
    <w:rsid w:val="00107E29"/>
    <w:rsid w:val="00110535"/>
    <w:rsid w:val="00111F96"/>
    <w:rsid w:val="00115108"/>
    <w:rsid w:val="00116111"/>
    <w:rsid w:val="001207D6"/>
    <w:rsid w:val="00121876"/>
    <w:rsid w:val="00121F86"/>
    <w:rsid w:val="001247A6"/>
    <w:rsid w:val="00125883"/>
    <w:rsid w:val="001263D1"/>
    <w:rsid w:val="0012770C"/>
    <w:rsid w:val="00130AFC"/>
    <w:rsid w:val="0013246C"/>
    <w:rsid w:val="00133722"/>
    <w:rsid w:val="001339E5"/>
    <w:rsid w:val="00142585"/>
    <w:rsid w:val="001441A7"/>
    <w:rsid w:val="001510CC"/>
    <w:rsid w:val="00151222"/>
    <w:rsid w:val="0015405F"/>
    <w:rsid w:val="0015489B"/>
    <w:rsid w:val="001577E8"/>
    <w:rsid w:val="00160F43"/>
    <w:rsid w:val="00162CA4"/>
    <w:rsid w:val="001714D9"/>
    <w:rsid w:val="00172176"/>
    <w:rsid w:val="001731A8"/>
    <w:rsid w:val="00174586"/>
    <w:rsid w:val="0017572D"/>
    <w:rsid w:val="00180E7A"/>
    <w:rsid w:val="00181AC0"/>
    <w:rsid w:val="00181C8C"/>
    <w:rsid w:val="00181F77"/>
    <w:rsid w:val="00182C99"/>
    <w:rsid w:val="00186C94"/>
    <w:rsid w:val="001A1C5B"/>
    <w:rsid w:val="001A3E39"/>
    <w:rsid w:val="001A468D"/>
    <w:rsid w:val="001A4839"/>
    <w:rsid w:val="001A5890"/>
    <w:rsid w:val="001A74B3"/>
    <w:rsid w:val="001B00E5"/>
    <w:rsid w:val="001B3F1D"/>
    <w:rsid w:val="001B6DA8"/>
    <w:rsid w:val="001B7E63"/>
    <w:rsid w:val="001C38C5"/>
    <w:rsid w:val="001C3D40"/>
    <w:rsid w:val="001C4F1C"/>
    <w:rsid w:val="001D0CCD"/>
    <w:rsid w:val="001D51FE"/>
    <w:rsid w:val="001D6BCF"/>
    <w:rsid w:val="001D6E2C"/>
    <w:rsid w:val="001D7F6B"/>
    <w:rsid w:val="001E273E"/>
    <w:rsid w:val="001E3322"/>
    <w:rsid w:val="001E5557"/>
    <w:rsid w:val="001E6EF2"/>
    <w:rsid w:val="001F2DF8"/>
    <w:rsid w:val="001F391A"/>
    <w:rsid w:val="001F787A"/>
    <w:rsid w:val="00201962"/>
    <w:rsid w:val="00202AC9"/>
    <w:rsid w:val="00204FF1"/>
    <w:rsid w:val="00206ABE"/>
    <w:rsid w:val="0021104E"/>
    <w:rsid w:val="0021559A"/>
    <w:rsid w:val="00222233"/>
    <w:rsid w:val="00226B0C"/>
    <w:rsid w:val="00232093"/>
    <w:rsid w:val="00232141"/>
    <w:rsid w:val="00233AB7"/>
    <w:rsid w:val="0023792B"/>
    <w:rsid w:val="00242729"/>
    <w:rsid w:val="00242805"/>
    <w:rsid w:val="00246392"/>
    <w:rsid w:val="00246D3E"/>
    <w:rsid w:val="002502B2"/>
    <w:rsid w:val="00250F9C"/>
    <w:rsid w:val="002514CB"/>
    <w:rsid w:val="002520DA"/>
    <w:rsid w:val="002529BC"/>
    <w:rsid w:val="002542EB"/>
    <w:rsid w:val="00260FB0"/>
    <w:rsid w:val="0026135A"/>
    <w:rsid w:val="00262B0E"/>
    <w:rsid w:val="002657FE"/>
    <w:rsid w:val="00266000"/>
    <w:rsid w:val="002701CB"/>
    <w:rsid w:val="002702BF"/>
    <w:rsid w:val="0027121B"/>
    <w:rsid w:val="0027377A"/>
    <w:rsid w:val="002737A7"/>
    <w:rsid w:val="00273E43"/>
    <w:rsid w:val="00281099"/>
    <w:rsid w:val="00282382"/>
    <w:rsid w:val="00282665"/>
    <w:rsid w:val="00284E77"/>
    <w:rsid w:val="00285EFF"/>
    <w:rsid w:val="00293345"/>
    <w:rsid w:val="002945A0"/>
    <w:rsid w:val="002A226F"/>
    <w:rsid w:val="002A73A4"/>
    <w:rsid w:val="002B1B23"/>
    <w:rsid w:val="002B2782"/>
    <w:rsid w:val="002B3AB2"/>
    <w:rsid w:val="002B5A5C"/>
    <w:rsid w:val="002C4ADE"/>
    <w:rsid w:val="002C5799"/>
    <w:rsid w:val="002C62ED"/>
    <w:rsid w:val="002C64BF"/>
    <w:rsid w:val="002D0E2C"/>
    <w:rsid w:val="002D2078"/>
    <w:rsid w:val="002D4778"/>
    <w:rsid w:val="002E70AB"/>
    <w:rsid w:val="002F089D"/>
    <w:rsid w:val="002F62A8"/>
    <w:rsid w:val="00303FF3"/>
    <w:rsid w:val="003076F4"/>
    <w:rsid w:val="0031784B"/>
    <w:rsid w:val="003206AA"/>
    <w:rsid w:val="00321A00"/>
    <w:rsid w:val="00324A7A"/>
    <w:rsid w:val="00324FAA"/>
    <w:rsid w:val="00327168"/>
    <w:rsid w:val="00331A72"/>
    <w:rsid w:val="00333526"/>
    <w:rsid w:val="00333EF5"/>
    <w:rsid w:val="00334CDA"/>
    <w:rsid w:val="00335334"/>
    <w:rsid w:val="00335558"/>
    <w:rsid w:val="00335981"/>
    <w:rsid w:val="003406A0"/>
    <w:rsid w:val="00342D48"/>
    <w:rsid w:val="00344EE8"/>
    <w:rsid w:val="00346624"/>
    <w:rsid w:val="00347295"/>
    <w:rsid w:val="00355672"/>
    <w:rsid w:val="00356365"/>
    <w:rsid w:val="00356759"/>
    <w:rsid w:val="00356D60"/>
    <w:rsid w:val="00357093"/>
    <w:rsid w:val="0035743A"/>
    <w:rsid w:val="00357A46"/>
    <w:rsid w:val="00360ADD"/>
    <w:rsid w:val="0036288B"/>
    <w:rsid w:val="00363CA2"/>
    <w:rsid w:val="00364548"/>
    <w:rsid w:val="00366516"/>
    <w:rsid w:val="00366E33"/>
    <w:rsid w:val="00367B02"/>
    <w:rsid w:val="00372245"/>
    <w:rsid w:val="00372B9C"/>
    <w:rsid w:val="0037592C"/>
    <w:rsid w:val="003807A5"/>
    <w:rsid w:val="00381B10"/>
    <w:rsid w:val="00383EA4"/>
    <w:rsid w:val="003850DA"/>
    <w:rsid w:val="00392A4F"/>
    <w:rsid w:val="003A0B1E"/>
    <w:rsid w:val="003A0D97"/>
    <w:rsid w:val="003A1A06"/>
    <w:rsid w:val="003A6474"/>
    <w:rsid w:val="003B232C"/>
    <w:rsid w:val="003C1647"/>
    <w:rsid w:val="003C37D7"/>
    <w:rsid w:val="003D336E"/>
    <w:rsid w:val="003D3E1B"/>
    <w:rsid w:val="003D4B09"/>
    <w:rsid w:val="003D6079"/>
    <w:rsid w:val="003D7830"/>
    <w:rsid w:val="003E2338"/>
    <w:rsid w:val="003E2386"/>
    <w:rsid w:val="003E43D3"/>
    <w:rsid w:val="003E4679"/>
    <w:rsid w:val="003E5655"/>
    <w:rsid w:val="003E585B"/>
    <w:rsid w:val="003E793D"/>
    <w:rsid w:val="003F25B2"/>
    <w:rsid w:val="003F3888"/>
    <w:rsid w:val="0040057F"/>
    <w:rsid w:val="004014D7"/>
    <w:rsid w:val="00401FEA"/>
    <w:rsid w:val="004068A1"/>
    <w:rsid w:val="00413394"/>
    <w:rsid w:val="00413DDD"/>
    <w:rsid w:val="00414013"/>
    <w:rsid w:val="0041634E"/>
    <w:rsid w:val="00417089"/>
    <w:rsid w:val="00420467"/>
    <w:rsid w:val="00421F8D"/>
    <w:rsid w:val="004225A2"/>
    <w:rsid w:val="004234EE"/>
    <w:rsid w:val="004241C3"/>
    <w:rsid w:val="004257EF"/>
    <w:rsid w:val="00425B36"/>
    <w:rsid w:val="00425FFB"/>
    <w:rsid w:val="0042667D"/>
    <w:rsid w:val="00427775"/>
    <w:rsid w:val="0043529D"/>
    <w:rsid w:val="00436603"/>
    <w:rsid w:val="00442683"/>
    <w:rsid w:val="00452110"/>
    <w:rsid w:val="00455625"/>
    <w:rsid w:val="00455C51"/>
    <w:rsid w:val="00455DA8"/>
    <w:rsid w:val="00456CB8"/>
    <w:rsid w:val="00457E1E"/>
    <w:rsid w:val="00461305"/>
    <w:rsid w:val="00462F44"/>
    <w:rsid w:val="0046428A"/>
    <w:rsid w:val="00465CE0"/>
    <w:rsid w:val="00471583"/>
    <w:rsid w:val="00471FF2"/>
    <w:rsid w:val="00472077"/>
    <w:rsid w:val="0047693D"/>
    <w:rsid w:val="004804D0"/>
    <w:rsid w:val="00481D2D"/>
    <w:rsid w:val="004820E2"/>
    <w:rsid w:val="00483541"/>
    <w:rsid w:val="00483CC2"/>
    <w:rsid w:val="0048415D"/>
    <w:rsid w:val="00484DA2"/>
    <w:rsid w:val="00485DBD"/>
    <w:rsid w:val="00486D10"/>
    <w:rsid w:val="00493119"/>
    <w:rsid w:val="004A3980"/>
    <w:rsid w:val="004B00CA"/>
    <w:rsid w:val="004B199A"/>
    <w:rsid w:val="004B210D"/>
    <w:rsid w:val="004B2C89"/>
    <w:rsid w:val="004B42A9"/>
    <w:rsid w:val="004B4E04"/>
    <w:rsid w:val="004B5555"/>
    <w:rsid w:val="004C041E"/>
    <w:rsid w:val="004C09CF"/>
    <w:rsid w:val="004C264F"/>
    <w:rsid w:val="004C52D8"/>
    <w:rsid w:val="004C5E01"/>
    <w:rsid w:val="004C611E"/>
    <w:rsid w:val="004C6FB7"/>
    <w:rsid w:val="004C70F7"/>
    <w:rsid w:val="004D0C50"/>
    <w:rsid w:val="004D7092"/>
    <w:rsid w:val="004E2422"/>
    <w:rsid w:val="004E2B79"/>
    <w:rsid w:val="004E2FF4"/>
    <w:rsid w:val="004E3EDF"/>
    <w:rsid w:val="004E4AE1"/>
    <w:rsid w:val="004E6D32"/>
    <w:rsid w:val="004F2673"/>
    <w:rsid w:val="004F3408"/>
    <w:rsid w:val="004F657E"/>
    <w:rsid w:val="005005FA"/>
    <w:rsid w:val="005075FA"/>
    <w:rsid w:val="005107B4"/>
    <w:rsid w:val="00513202"/>
    <w:rsid w:val="005133FD"/>
    <w:rsid w:val="00515928"/>
    <w:rsid w:val="00517300"/>
    <w:rsid w:val="00524253"/>
    <w:rsid w:val="0052474B"/>
    <w:rsid w:val="00525D79"/>
    <w:rsid w:val="00526500"/>
    <w:rsid w:val="00533A7B"/>
    <w:rsid w:val="00535957"/>
    <w:rsid w:val="005363B0"/>
    <w:rsid w:val="00537F8F"/>
    <w:rsid w:val="005500F0"/>
    <w:rsid w:val="00551005"/>
    <w:rsid w:val="00554193"/>
    <w:rsid w:val="00555358"/>
    <w:rsid w:val="0055676D"/>
    <w:rsid w:val="00556B71"/>
    <w:rsid w:val="00557C22"/>
    <w:rsid w:val="0056213E"/>
    <w:rsid w:val="0056226F"/>
    <w:rsid w:val="00562C8E"/>
    <w:rsid w:val="00562D21"/>
    <w:rsid w:val="005655F5"/>
    <w:rsid w:val="005715D8"/>
    <w:rsid w:val="00571CBB"/>
    <w:rsid w:val="005722D0"/>
    <w:rsid w:val="00574296"/>
    <w:rsid w:val="005858E7"/>
    <w:rsid w:val="00591C40"/>
    <w:rsid w:val="00592499"/>
    <w:rsid w:val="00592AB4"/>
    <w:rsid w:val="00592C08"/>
    <w:rsid w:val="005934BF"/>
    <w:rsid w:val="005937CA"/>
    <w:rsid w:val="00595CAB"/>
    <w:rsid w:val="005A12F1"/>
    <w:rsid w:val="005A13C3"/>
    <w:rsid w:val="005A2401"/>
    <w:rsid w:val="005A5667"/>
    <w:rsid w:val="005A6264"/>
    <w:rsid w:val="005B0563"/>
    <w:rsid w:val="005B0605"/>
    <w:rsid w:val="005B0FFE"/>
    <w:rsid w:val="005B1D77"/>
    <w:rsid w:val="005B2040"/>
    <w:rsid w:val="005B25B4"/>
    <w:rsid w:val="005B2ADE"/>
    <w:rsid w:val="005B2C11"/>
    <w:rsid w:val="005B764F"/>
    <w:rsid w:val="005B7FCA"/>
    <w:rsid w:val="005C41A7"/>
    <w:rsid w:val="005C568E"/>
    <w:rsid w:val="005C5B63"/>
    <w:rsid w:val="005C61E5"/>
    <w:rsid w:val="005E1300"/>
    <w:rsid w:val="005E1C22"/>
    <w:rsid w:val="005E2E5B"/>
    <w:rsid w:val="005E40AA"/>
    <w:rsid w:val="005F16C0"/>
    <w:rsid w:val="005F2A15"/>
    <w:rsid w:val="005F7EBC"/>
    <w:rsid w:val="006032BC"/>
    <w:rsid w:val="00606E52"/>
    <w:rsid w:val="0061059C"/>
    <w:rsid w:val="00610AD5"/>
    <w:rsid w:val="00610DC1"/>
    <w:rsid w:val="00611450"/>
    <w:rsid w:val="006127E3"/>
    <w:rsid w:val="006201D7"/>
    <w:rsid w:val="0062163D"/>
    <w:rsid w:val="00621AE3"/>
    <w:rsid w:val="006265A2"/>
    <w:rsid w:val="00626C65"/>
    <w:rsid w:val="00627B34"/>
    <w:rsid w:val="006309BC"/>
    <w:rsid w:val="00630BE8"/>
    <w:rsid w:val="006355D5"/>
    <w:rsid w:val="00636D0C"/>
    <w:rsid w:val="006373F6"/>
    <w:rsid w:val="0063797C"/>
    <w:rsid w:val="006450B2"/>
    <w:rsid w:val="00650257"/>
    <w:rsid w:val="006534C2"/>
    <w:rsid w:val="00653880"/>
    <w:rsid w:val="00656578"/>
    <w:rsid w:val="00660C07"/>
    <w:rsid w:val="006621B6"/>
    <w:rsid w:val="00662BE1"/>
    <w:rsid w:val="00664AC3"/>
    <w:rsid w:val="006672FC"/>
    <w:rsid w:val="00672CB1"/>
    <w:rsid w:val="006738F1"/>
    <w:rsid w:val="006744EC"/>
    <w:rsid w:val="00675043"/>
    <w:rsid w:val="00676B0A"/>
    <w:rsid w:val="00677DBE"/>
    <w:rsid w:val="00681398"/>
    <w:rsid w:val="00683132"/>
    <w:rsid w:val="00686049"/>
    <w:rsid w:val="00690F50"/>
    <w:rsid w:val="00691BD5"/>
    <w:rsid w:val="00691CCE"/>
    <w:rsid w:val="00692154"/>
    <w:rsid w:val="006946E9"/>
    <w:rsid w:val="006957FF"/>
    <w:rsid w:val="00696131"/>
    <w:rsid w:val="006964B6"/>
    <w:rsid w:val="00696D1D"/>
    <w:rsid w:val="006A1818"/>
    <w:rsid w:val="006A590B"/>
    <w:rsid w:val="006A5EDC"/>
    <w:rsid w:val="006A6D9E"/>
    <w:rsid w:val="006B0B9C"/>
    <w:rsid w:val="006B375C"/>
    <w:rsid w:val="006B5580"/>
    <w:rsid w:val="006B58B6"/>
    <w:rsid w:val="006B6DA5"/>
    <w:rsid w:val="006B7008"/>
    <w:rsid w:val="006C1022"/>
    <w:rsid w:val="006C2448"/>
    <w:rsid w:val="006C253E"/>
    <w:rsid w:val="006C5AE1"/>
    <w:rsid w:val="006C6CE0"/>
    <w:rsid w:val="006C6DC9"/>
    <w:rsid w:val="006D0E19"/>
    <w:rsid w:val="006D1508"/>
    <w:rsid w:val="006D1CD3"/>
    <w:rsid w:val="006D2497"/>
    <w:rsid w:val="006D3024"/>
    <w:rsid w:val="006D3904"/>
    <w:rsid w:val="006D3F88"/>
    <w:rsid w:val="006D411F"/>
    <w:rsid w:val="006D5CAB"/>
    <w:rsid w:val="006D7121"/>
    <w:rsid w:val="006E3B65"/>
    <w:rsid w:val="006E6045"/>
    <w:rsid w:val="006E6CB8"/>
    <w:rsid w:val="006E6FFC"/>
    <w:rsid w:val="006F155D"/>
    <w:rsid w:val="006F31BB"/>
    <w:rsid w:val="006F46E3"/>
    <w:rsid w:val="007041A6"/>
    <w:rsid w:val="00704FFE"/>
    <w:rsid w:val="007052F0"/>
    <w:rsid w:val="00707919"/>
    <w:rsid w:val="00715A00"/>
    <w:rsid w:val="00715CCF"/>
    <w:rsid w:val="00715D66"/>
    <w:rsid w:val="00716DB1"/>
    <w:rsid w:val="00724165"/>
    <w:rsid w:val="00725CD0"/>
    <w:rsid w:val="007300D2"/>
    <w:rsid w:val="0073015F"/>
    <w:rsid w:val="007314C8"/>
    <w:rsid w:val="007329B2"/>
    <w:rsid w:val="00735A55"/>
    <w:rsid w:val="00740AE3"/>
    <w:rsid w:val="00742234"/>
    <w:rsid w:val="0074524A"/>
    <w:rsid w:val="00754F70"/>
    <w:rsid w:val="007614CA"/>
    <w:rsid w:val="00763F43"/>
    <w:rsid w:val="007649EF"/>
    <w:rsid w:val="0077154A"/>
    <w:rsid w:val="00771A67"/>
    <w:rsid w:val="007751E5"/>
    <w:rsid w:val="00775D7F"/>
    <w:rsid w:val="00776DBD"/>
    <w:rsid w:val="00780799"/>
    <w:rsid w:val="00782D67"/>
    <w:rsid w:val="00782DF2"/>
    <w:rsid w:val="00783396"/>
    <w:rsid w:val="0078585B"/>
    <w:rsid w:val="0079210B"/>
    <w:rsid w:val="0079331A"/>
    <w:rsid w:val="007952E1"/>
    <w:rsid w:val="0079617F"/>
    <w:rsid w:val="007A298A"/>
    <w:rsid w:val="007A2B82"/>
    <w:rsid w:val="007A30A8"/>
    <w:rsid w:val="007A3558"/>
    <w:rsid w:val="007A4417"/>
    <w:rsid w:val="007A4F5F"/>
    <w:rsid w:val="007A56C2"/>
    <w:rsid w:val="007A654A"/>
    <w:rsid w:val="007B12D3"/>
    <w:rsid w:val="007B6EAA"/>
    <w:rsid w:val="007B778F"/>
    <w:rsid w:val="007C586E"/>
    <w:rsid w:val="007C7A1A"/>
    <w:rsid w:val="007D0AD7"/>
    <w:rsid w:val="007D1650"/>
    <w:rsid w:val="007D2BC2"/>
    <w:rsid w:val="007D2E7F"/>
    <w:rsid w:val="007D583B"/>
    <w:rsid w:val="007D5EF2"/>
    <w:rsid w:val="007D7F9F"/>
    <w:rsid w:val="007E42E3"/>
    <w:rsid w:val="007E5218"/>
    <w:rsid w:val="007E6BEE"/>
    <w:rsid w:val="007F02B4"/>
    <w:rsid w:val="0080103D"/>
    <w:rsid w:val="00801BBD"/>
    <w:rsid w:val="00811C22"/>
    <w:rsid w:val="00812939"/>
    <w:rsid w:val="008131DD"/>
    <w:rsid w:val="00813AF5"/>
    <w:rsid w:val="0081461B"/>
    <w:rsid w:val="0081494F"/>
    <w:rsid w:val="00817A65"/>
    <w:rsid w:val="00822B0B"/>
    <w:rsid w:val="00822C3B"/>
    <w:rsid w:val="00823A2F"/>
    <w:rsid w:val="008249DD"/>
    <w:rsid w:val="00833829"/>
    <w:rsid w:val="00833C53"/>
    <w:rsid w:val="008348B8"/>
    <w:rsid w:val="008349E8"/>
    <w:rsid w:val="008354CE"/>
    <w:rsid w:val="008359C0"/>
    <w:rsid w:val="0084036D"/>
    <w:rsid w:val="00840858"/>
    <w:rsid w:val="008414BB"/>
    <w:rsid w:val="008454A7"/>
    <w:rsid w:val="0084608E"/>
    <w:rsid w:val="0084746C"/>
    <w:rsid w:val="008477B7"/>
    <w:rsid w:val="0085033F"/>
    <w:rsid w:val="00850587"/>
    <w:rsid w:val="008532F4"/>
    <w:rsid w:val="00856D19"/>
    <w:rsid w:val="008572CC"/>
    <w:rsid w:val="00864114"/>
    <w:rsid w:val="00864F0A"/>
    <w:rsid w:val="008660EC"/>
    <w:rsid w:val="0086683A"/>
    <w:rsid w:val="00866AB7"/>
    <w:rsid w:val="008678EC"/>
    <w:rsid w:val="008744B4"/>
    <w:rsid w:val="00875714"/>
    <w:rsid w:val="0088338D"/>
    <w:rsid w:val="008853B6"/>
    <w:rsid w:val="00885B4E"/>
    <w:rsid w:val="00886CFE"/>
    <w:rsid w:val="00887A63"/>
    <w:rsid w:val="00887D4F"/>
    <w:rsid w:val="0089411E"/>
    <w:rsid w:val="00894604"/>
    <w:rsid w:val="00895D6C"/>
    <w:rsid w:val="00897B79"/>
    <w:rsid w:val="008A09F0"/>
    <w:rsid w:val="008A09F6"/>
    <w:rsid w:val="008A1698"/>
    <w:rsid w:val="008A2F33"/>
    <w:rsid w:val="008A3881"/>
    <w:rsid w:val="008A3B43"/>
    <w:rsid w:val="008A4C6D"/>
    <w:rsid w:val="008A6105"/>
    <w:rsid w:val="008A7697"/>
    <w:rsid w:val="008A76B2"/>
    <w:rsid w:val="008A7D62"/>
    <w:rsid w:val="008B03B6"/>
    <w:rsid w:val="008B05F1"/>
    <w:rsid w:val="008B17CD"/>
    <w:rsid w:val="008B35E7"/>
    <w:rsid w:val="008B3CBA"/>
    <w:rsid w:val="008B40DF"/>
    <w:rsid w:val="008B651A"/>
    <w:rsid w:val="008C5ACA"/>
    <w:rsid w:val="008D0FCC"/>
    <w:rsid w:val="008D2381"/>
    <w:rsid w:val="008D3E72"/>
    <w:rsid w:val="008D5C0B"/>
    <w:rsid w:val="008D6D56"/>
    <w:rsid w:val="008D6E51"/>
    <w:rsid w:val="008E675F"/>
    <w:rsid w:val="008E7CAF"/>
    <w:rsid w:val="008F0E62"/>
    <w:rsid w:val="008F13A4"/>
    <w:rsid w:val="008F1E06"/>
    <w:rsid w:val="008F1FC5"/>
    <w:rsid w:val="008F2235"/>
    <w:rsid w:val="008F3641"/>
    <w:rsid w:val="008F57B9"/>
    <w:rsid w:val="008F6375"/>
    <w:rsid w:val="008F6A95"/>
    <w:rsid w:val="0090179F"/>
    <w:rsid w:val="00902D51"/>
    <w:rsid w:val="00905A64"/>
    <w:rsid w:val="0091032C"/>
    <w:rsid w:val="009106B6"/>
    <w:rsid w:val="00915328"/>
    <w:rsid w:val="009208C7"/>
    <w:rsid w:val="009218CC"/>
    <w:rsid w:val="009254C9"/>
    <w:rsid w:val="009317C7"/>
    <w:rsid w:val="00934606"/>
    <w:rsid w:val="009371BF"/>
    <w:rsid w:val="00941DE5"/>
    <w:rsid w:val="009423BB"/>
    <w:rsid w:val="00943AA5"/>
    <w:rsid w:val="00944798"/>
    <w:rsid w:val="00944AD0"/>
    <w:rsid w:val="009462DE"/>
    <w:rsid w:val="00947147"/>
    <w:rsid w:val="00947C50"/>
    <w:rsid w:val="00955436"/>
    <w:rsid w:val="00955DBC"/>
    <w:rsid w:val="00955DE3"/>
    <w:rsid w:val="009560B3"/>
    <w:rsid w:val="00956896"/>
    <w:rsid w:val="00956C14"/>
    <w:rsid w:val="0096070B"/>
    <w:rsid w:val="00962546"/>
    <w:rsid w:val="009627E2"/>
    <w:rsid w:val="009630E7"/>
    <w:rsid w:val="00963EF6"/>
    <w:rsid w:val="00964BB2"/>
    <w:rsid w:val="00964FBB"/>
    <w:rsid w:val="00965223"/>
    <w:rsid w:val="00965F6D"/>
    <w:rsid w:val="00967F34"/>
    <w:rsid w:val="00974A68"/>
    <w:rsid w:val="00975A7F"/>
    <w:rsid w:val="00977636"/>
    <w:rsid w:val="00983AF4"/>
    <w:rsid w:val="009850AA"/>
    <w:rsid w:val="009859D8"/>
    <w:rsid w:val="00987150"/>
    <w:rsid w:val="0098762F"/>
    <w:rsid w:val="00992953"/>
    <w:rsid w:val="00994112"/>
    <w:rsid w:val="009976E9"/>
    <w:rsid w:val="00997D41"/>
    <w:rsid w:val="009A2701"/>
    <w:rsid w:val="009A3D2C"/>
    <w:rsid w:val="009A479B"/>
    <w:rsid w:val="009A660C"/>
    <w:rsid w:val="009A6836"/>
    <w:rsid w:val="009B1DD3"/>
    <w:rsid w:val="009B2485"/>
    <w:rsid w:val="009B5780"/>
    <w:rsid w:val="009B6FC5"/>
    <w:rsid w:val="009C47A2"/>
    <w:rsid w:val="009D4442"/>
    <w:rsid w:val="009D56D9"/>
    <w:rsid w:val="009D670A"/>
    <w:rsid w:val="009D6E5E"/>
    <w:rsid w:val="009E25FB"/>
    <w:rsid w:val="009E3D76"/>
    <w:rsid w:val="009E44E2"/>
    <w:rsid w:val="009F01AC"/>
    <w:rsid w:val="009F0D39"/>
    <w:rsid w:val="009F19A3"/>
    <w:rsid w:val="009F3B8B"/>
    <w:rsid w:val="009F5B63"/>
    <w:rsid w:val="009F5D54"/>
    <w:rsid w:val="00A02561"/>
    <w:rsid w:val="00A0614E"/>
    <w:rsid w:val="00A1116D"/>
    <w:rsid w:val="00A13296"/>
    <w:rsid w:val="00A15408"/>
    <w:rsid w:val="00A165A2"/>
    <w:rsid w:val="00A177AE"/>
    <w:rsid w:val="00A1785E"/>
    <w:rsid w:val="00A21C66"/>
    <w:rsid w:val="00A23214"/>
    <w:rsid w:val="00A257B2"/>
    <w:rsid w:val="00A275C4"/>
    <w:rsid w:val="00A3212A"/>
    <w:rsid w:val="00A32625"/>
    <w:rsid w:val="00A33D94"/>
    <w:rsid w:val="00A37589"/>
    <w:rsid w:val="00A37D07"/>
    <w:rsid w:val="00A419CC"/>
    <w:rsid w:val="00A41AE5"/>
    <w:rsid w:val="00A423B3"/>
    <w:rsid w:val="00A43337"/>
    <w:rsid w:val="00A43F21"/>
    <w:rsid w:val="00A47D07"/>
    <w:rsid w:val="00A53F2A"/>
    <w:rsid w:val="00A604BE"/>
    <w:rsid w:val="00A638D0"/>
    <w:rsid w:val="00A65345"/>
    <w:rsid w:val="00A67A29"/>
    <w:rsid w:val="00A705CB"/>
    <w:rsid w:val="00A75053"/>
    <w:rsid w:val="00A75D4A"/>
    <w:rsid w:val="00A75D5C"/>
    <w:rsid w:val="00A800F1"/>
    <w:rsid w:val="00A816E8"/>
    <w:rsid w:val="00A818E7"/>
    <w:rsid w:val="00A82726"/>
    <w:rsid w:val="00A85C1F"/>
    <w:rsid w:val="00A861DD"/>
    <w:rsid w:val="00A87FE3"/>
    <w:rsid w:val="00A906AA"/>
    <w:rsid w:val="00A923D5"/>
    <w:rsid w:val="00A96990"/>
    <w:rsid w:val="00AA44D4"/>
    <w:rsid w:val="00AA4569"/>
    <w:rsid w:val="00AA4804"/>
    <w:rsid w:val="00AA691A"/>
    <w:rsid w:val="00AB04E8"/>
    <w:rsid w:val="00AB123D"/>
    <w:rsid w:val="00AB3ED1"/>
    <w:rsid w:val="00AC1030"/>
    <w:rsid w:val="00AC390A"/>
    <w:rsid w:val="00AC3B5A"/>
    <w:rsid w:val="00AC4FDE"/>
    <w:rsid w:val="00AC6531"/>
    <w:rsid w:val="00AC72F1"/>
    <w:rsid w:val="00AD201D"/>
    <w:rsid w:val="00AD21BA"/>
    <w:rsid w:val="00AD3449"/>
    <w:rsid w:val="00AD447D"/>
    <w:rsid w:val="00AD5AD9"/>
    <w:rsid w:val="00AD73CA"/>
    <w:rsid w:val="00AE3DEF"/>
    <w:rsid w:val="00AE4143"/>
    <w:rsid w:val="00AE48AB"/>
    <w:rsid w:val="00AE524A"/>
    <w:rsid w:val="00AE5267"/>
    <w:rsid w:val="00AE5C58"/>
    <w:rsid w:val="00AE5D42"/>
    <w:rsid w:val="00AE7DE2"/>
    <w:rsid w:val="00AE7F9E"/>
    <w:rsid w:val="00AF0044"/>
    <w:rsid w:val="00AF0A9C"/>
    <w:rsid w:val="00AF2E83"/>
    <w:rsid w:val="00AF471D"/>
    <w:rsid w:val="00AF6CC3"/>
    <w:rsid w:val="00AF76C5"/>
    <w:rsid w:val="00B0135B"/>
    <w:rsid w:val="00B06076"/>
    <w:rsid w:val="00B10873"/>
    <w:rsid w:val="00B17D9C"/>
    <w:rsid w:val="00B21098"/>
    <w:rsid w:val="00B21279"/>
    <w:rsid w:val="00B27EAC"/>
    <w:rsid w:val="00B30FDB"/>
    <w:rsid w:val="00B3533C"/>
    <w:rsid w:val="00B364BB"/>
    <w:rsid w:val="00B370E9"/>
    <w:rsid w:val="00B37B8C"/>
    <w:rsid w:val="00B40550"/>
    <w:rsid w:val="00B43D7C"/>
    <w:rsid w:val="00B45720"/>
    <w:rsid w:val="00B47168"/>
    <w:rsid w:val="00B4766C"/>
    <w:rsid w:val="00B5125A"/>
    <w:rsid w:val="00B5228B"/>
    <w:rsid w:val="00B547E5"/>
    <w:rsid w:val="00B63A22"/>
    <w:rsid w:val="00B64E05"/>
    <w:rsid w:val="00B65B16"/>
    <w:rsid w:val="00B724FB"/>
    <w:rsid w:val="00B82AA6"/>
    <w:rsid w:val="00B87D28"/>
    <w:rsid w:val="00B90C09"/>
    <w:rsid w:val="00B93889"/>
    <w:rsid w:val="00B97038"/>
    <w:rsid w:val="00BA1C49"/>
    <w:rsid w:val="00BA1FE4"/>
    <w:rsid w:val="00BA3405"/>
    <w:rsid w:val="00BA355F"/>
    <w:rsid w:val="00BA43B4"/>
    <w:rsid w:val="00BA6441"/>
    <w:rsid w:val="00BA752E"/>
    <w:rsid w:val="00BA76D5"/>
    <w:rsid w:val="00BB67E7"/>
    <w:rsid w:val="00BB7525"/>
    <w:rsid w:val="00BB7886"/>
    <w:rsid w:val="00BB7B36"/>
    <w:rsid w:val="00BC15D4"/>
    <w:rsid w:val="00BC1936"/>
    <w:rsid w:val="00BC1A1B"/>
    <w:rsid w:val="00BC23CF"/>
    <w:rsid w:val="00BC2F01"/>
    <w:rsid w:val="00BC32C8"/>
    <w:rsid w:val="00BC32EA"/>
    <w:rsid w:val="00BC523D"/>
    <w:rsid w:val="00BC7A91"/>
    <w:rsid w:val="00BD0E49"/>
    <w:rsid w:val="00BD20D7"/>
    <w:rsid w:val="00BD7455"/>
    <w:rsid w:val="00BE4224"/>
    <w:rsid w:val="00BE4D7B"/>
    <w:rsid w:val="00BE7B92"/>
    <w:rsid w:val="00BE7DDB"/>
    <w:rsid w:val="00BF38DD"/>
    <w:rsid w:val="00BF4404"/>
    <w:rsid w:val="00BF56F6"/>
    <w:rsid w:val="00BF7F36"/>
    <w:rsid w:val="00C00B93"/>
    <w:rsid w:val="00C035BD"/>
    <w:rsid w:val="00C0461D"/>
    <w:rsid w:val="00C06D4B"/>
    <w:rsid w:val="00C07358"/>
    <w:rsid w:val="00C10493"/>
    <w:rsid w:val="00C10B25"/>
    <w:rsid w:val="00C122B7"/>
    <w:rsid w:val="00C12FEC"/>
    <w:rsid w:val="00C16F73"/>
    <w:rsid w:val="00C1722F"/>
    <w:rsid w:val="00C1786C"/>
    <w:rsid w:val="00C21A1F"/>
    <w:rsid w:val="00C2249B"/>
    <w:rsid w:val="00C22535"/>
    <w:rsid w:val="00C33C9F"/>
    <w:rsid w:val="00C3412F"/>
    <w:rsid w:val="00C3559A"/>
    <w:rsid w:val="00C4366D"/>
    <w:rsid w:val="00C43D35"/>
    <w:rsid w:val="00C45DEA"/>
    <w:rsid w:val="00C46657"/>
    <w:rsid w:val="00C470AA"/>
    <w:rsid w:val="00C4727F"/>
    <w:rsid w:val="00C473A2"/>
    <w:rsid w:val="00C53362"/>
    <w:rsid w:val="00C53510"/>
    <w:rsid w:val="00C5465F"/>
    <w:rsid w:val="00C56561"/>
    <w:rsid w:val="00C57809"/>
    <w:rsid w:val="00C6171E"/>
    <w:rsid w:val="00C62CCF"/>
    <w:rsid w:val="00C64B8A"/>
    <w:rsid w:val="00C64FFA"/>
    <w:rsid w:val="00C66266"/>
    <w:rsid w:val="00C66A61"/>
    <w:rsid w:val="00C67BDB"/>
    <w:rsid w:val="00C70627"/>
    <w:rsid w:val="00C774E7"/>
    <w:rsid w:val="00C839FB"/>
    <w:rsid w:val="00C83F95"/>
    <w:rsid w:val="00C8759E"/>
    <w:rsid w:val="00C876BB"/>
    <w:rsid w:val="00C90EE9"/>
    <w:rsid w:val="00C91461"/>
    <w:rsid w:val="00C97A17"/>
    <w:rsid w:val="00CA343C"/>
    <w:rsid w:val="00CA3657"/>
    <w:rsid w:val="00CA39DA"/>
    <w:rsid w:val="00CA3F46"/>
    <w:rsid w:val="00CB01AE"/>
    <w:rsid w:val="00CB03AD"/>
    <w:rsid w:val="00CB11DE"/>
    <w:rsid w:val="00CB1336"/>
    <w:rsid w:val="00CB1F95"/>
    <w:rsid w:val="00CB2398"/>
    <w:rsid w:val="00CB30F9"/>
    <w:rsid w:val="00CB3804"/>
    <w:rsid w:val="00CB4948"/>
    <w:rsid w:val="00CB684A"/>
    <w:rsid w:val="00CC0417"/>
    <w:rsid w:val="00CC32FA"/>
    <w:rsid w:val="00CC33B5"/>
    <w:rsid w:val="00CC3465"/>
    <w:rsid w:val="00CC35F2"/>
    <w:rsid w:val="00CC569F"/>
    <w:rsid w:val="00CC6BC9"/>
    <w:rsid w:val="00CC744C"/>
    <w:rsid w:val="00CD1353"/>
    <w:rsid w:val="00CD3028"/>
    <w:rsid w:val="00CD5F6E"/>
    <w:rsid w:val="00CE0A5E"/>
    <w:rsid w:val="00CE102B"/>
    <w:rsid w:val="00CE2E97"/>
    <w:rsid w:val="00CE5624"/>
    <w:rsid w:val="00CE7C19"/>
    <w:rsid w:val="00CE7F12"/>
    <w:rsid w:val="00CF55C2"/>
    <w:rsid w:val="00CF5D3A"/>
    <w:rsid w:val="00CF6D6A"/>
    <w:rsid w:val="00CF710A"/>
    <w:rsid w:val="00D00317"/>
    <w:rsid w:val="00D036AE"/>
    <w:rsid w:val="00D03BAF"/>
    <w:rsid w:val="00D0594C"/>
    <w:rsid w:val="00D05BE5"/>
    <w:rsid w:val="00D078E1"/>
    <w:rsid w:val="00D11123"/>
    <w:rsid w:val="00D11500"/>
    <w:rsid w:val="00D1447D"/>
    <w:rsid w:val="00D30695"/>
    <w:rsid w:val="00D32FB4"/>
    <w:rsid w:val="00D34741"/>
    <w:rsid w:val="00D35A59"/>
    <w:rsid w:val="00D3740A"/>
    <w:rsid w:val="00D40690"/>
    <w:rsid w:val="00D41A4D"/>
    <w:rsid w:val="00D41BD6"/>
    <w:rsid w:val="00D446ED"/>
    <w:rsid w:val="00D44F6B"/>
    <w:rsid w:val="00D45943"/>
    <w:rsid w:val="00D46846"/>
    <w:rsid w:val="00D46A63"/>
    <w:rsid w:val="00D5006F"/>
    <w:rsid w:val="00D50F68"/>
    <w:rsid w:val="00D51498"/>
    <w:rsid w:val="00D53B59"/>
    <w:rsid w:val="00D5536A"/>
    <w:rsid w:val="00D5650E"/>
    <w:rsid w:val="00D57F9D"/>
    <w:rsid w:val="00D62A59"/>
    <w:rsid w:val="00D63AB0"/>
    <w:rsid w:val="00D63E34"/>
    <w:rsid w:val="00D654F3"/>
    <w:rsid w:val="00D671F7"/>
    <w:rsid w:val="00D7100D"/>
    <w:rsid w:val="00D74139"/>
    <w:rsid w:val="00D746A0"/>
    <w:rsid w:val="00D7576E"/>
    <w:rsid w:val="00D779AD"/>
    <w:rsid w:val="00D817DD"/>
    <w:rsid w:val="00D82B9D"/>
    <w:rsid w:val="00D831D2"/>
    <w:rsid w:val="00D839EB"/>
    <w:rsid w:val="00D84141"/>
    <w:rsid w:val="00D85DD7"/>
    <w:rsid w:val="00D90C31"/>
    <w:rsid w:val="00D95922"/>
    <w:rsid w:val="00DA2DAF"/>
    <w:rsid w:val="00DA3052"/>
    <w:rsid w:val="00DA3398"/>
    <w:rsid w:val="00DA45B2"/>
    <w:rsid w:val="00DB3C96"/>
    <w:rsid w:val="00DC5A13"/>
    <w:rsid w:val="00DC74DD"/>
    <w:rsid w:val="00DC77C5"/>
    <w:rsid w:val="00DD126E"/>
    <w:rsid w:val="00DD2174"/>
    <w:rsid w:val="00DD5372"/>
    <w:rsid w:val="00DD5CDA"/>
    <w:rsid w:val="00DD7565"/>
    <w:rsid w:val="00DE1579"/>
    <w:rsid w:val="00DE1BF2"/>
    <w:rsid w:val="00DE25FE"/>
    <w:rsid w:val="00DE493F"/>
    <w:rsid w:val="00DE7049"/>
    <w:rsid w:val="00DE7BA3"/>
    <w:rsid w:val="00DF0CA5"/>
    <w:rsid w:val="00DF4CD5"/>
    <w:rsid w:val="00DF7A56"/>
    <w:rsid w:val="00E009C0"/>
    <w:rsid w:val="00E01911"/>
    <w:rsid w:val="00E01EC9"/>
    <w:rsid w:val="00E02BAA"/>
    <w:rsid w:val="00E04603"/>
    <w:rsid w:val="00E062DA"/>
    <w:rsid w:val="00E06A3E"/>
    <w:rsid w:val="00E1006B"/>
    <w:rsid w:val="00E114C5"/>
    <w:rsid w:val="00E11711"/>
    <w:rsid w:val="00E123F5"/>
    <w:rsid w:val="00E145A2"/>
    <w:rsid w:val="00E14E03"/>
    <w:rsid w:val="00E1581B"/>
    <w:rsid w:val="00E15B2D"/>
    <w:rsid w:val="00E162BD"/>
    <w:rsid w:val="00E22BB8"/>
    <w:rsid w:val="00E22F5B"/>
    <w:rsid w:val="00E242CD"/>
    <w:rsid w:val="00E24A7B"/>
    <w:rsid w:val="00E26D5B"/>
    <w:rsid w:val="00E27FAB"/>
    <w:rsid w:val="00E335D9"/>
    <w:rsid w:val="00E34A6F"/>
    <w:rsid w:val="00E42584"/>
    <w:rsid w:val="00E44DB5"/>
    <w:rsid w:val="00E515AA"/>
    <w:rsid w:val="00E564EF"/>
    <w:rsid w:val="00E57C80"/>
    <w:rsid w:val="00E610C2"/>
    <w:rsid w:val="00E62C10"/>
    <w:rsid w:val="00E63BBE"/>
    <w:rsid w:val="00E643C8"/>
    <w:rsid w:val="00E65432"/>
    <w:rsid w:val="00E65A95"/>
    <w:rsid w:val="00E6630E"/>
    <w:rsid w:val="00E71129"/>
    <w:rsid w:val="00E71DEC"/>
    <w:rsid w:val="00E72BD3"/>
    <w:rsid w:val="00E7542E"/>
    <w:rsid w:val="00E75874"/>
    <w:rsid w:val="00E7715B"/>
    <w:rsid w:val="00E81EEB"/>
    <w:rsid w:val="00E82408"/>
    <w:rsid w:val="00E8769C"/>
    <w:rsid w:val="00E94BA7"/>
    <w:rsid w:val="00E9637C"/>
    <w:rsid w:val="00E96A54"/>
    <w:rsid w:val="00E97725"/>
    <w:rsid w:val="00EA308B"/>
    <w:rsid w:val="00EA3604"/>
    <w:rsid w:val="00EA4A7E"/>
    <w:rsid w:val="00EA6CC1"/>
    <w:rsid w:val="00EA70BB"/>
    <w:rsid w:val="00EA7CDE"/>
    <w:rsid w:val="00EB17D0"/>
    <w:rsid w:val="00EB2C50"/>
    <w:rsid w:val="00EB3904"/>
    <w:rsid w:val="00EB3ACE"/>
    <w:rsid w:val="00EB54F1"/>
    <w:rsid w:val="00EB5B1D"/>
    <w:rsid w:val="00EC0224"/>
    <w:rsid w:val="00EC19C0"/>
    <w:rsid w:val="00EC578A"/>
    <w:rsid w:val="00EC5EC3"/>
    <w:rsid w:val="00EC6C41"/>
    <w:rsid w:val="00EC7750"/>
    <w:rsid w:val="00ED372B"/>
    <w:rsid w:val="00ED3B25"/>
    <w:rsid w:val="00EE6404"/>
    <w:rsid w:val="00EF0448"/>
    <w:rsid w:val="00EF5496"/>
    <w:rsid w:val="00EF78AE"/>
    <w:rsid w:val="00F064AD"/>
    <w:rsid w:val="00F11CA0"/>
    <w:rsid w:val="00F12215"/>
    <w:rsid w:val="00F15DBB"/>
    <w:rsid w:val="00F2028E"/>
    <w:rsid w:val="00F2141A"/>
    <w:rsid w:val="00F232BB"/>
    <w:rsid w:val="00F24C0F"/>
    <w:rsid w:val="00F25480"/>
    <w:rsid w:val="00F255B8"/>
    <w:rsid w:val="00F301DC"/>
    <w:rsid w:val="00F316C4"/>
    <w:rsid w:val="00F31B64"/>
    <w:rsid w:val="00F3271F"/>
    <w:rsid w:val="00F32E8C"/>
    <w:rsid w:val="00F32FFE"/>
    <w:rsid w:val="00F3523C"/>
    <w:rsid w:val="00F35987"/>
    <w:rsid w:val="00F37DF3"/>
    <w:rsid w:val="00F406DF"/>
    <w:rsid w:val="00F41F42"/>
    <w:rsid w:val="00F42D9A"/>
    <w:rsid w:val="00F45E11"/>
    <w:rsid w:val="00F46079"/>
    <w:rsid w:val="00F46E5D"/>
    <w:rsid w:val="00F46E90"/>
    <w:rsid w:val="00F60179"/>
    <w:rsid w:val="00F62043"/>
    <w:rsid w:val="00F74372"/>
    <w:rsid w:val="00F75695"/>
    <w:rsid w:val="00F77907"/>
    <w:rsid w:val="00F809F2"/>
    <w:rsid w:val="00F850BD"/>
    <w:rsid w:val="00F901F5"/>
    <w:rsid w:val="00F97EC9"/>
    <w:rsid w:val="00FA02E8"/>
    <w:rsid w:val="00FA332B"/>
    <w:rsid w:val="00FA55D0"/>
    <w:rsid w:val="00FA5708"/>
    <w:rsid w:val="00FA5801"/>
    <w:rsid w:val="00FA6678"/>
    <w:rsid w:val="00FA6F15"/>
    <w:rsid w:val="00FB08E8"/>
    <w:rsid w:val="00FB2739"/>
    <w:rsid w:val="00FB2A17"/>
    <w:rsid w:val="00FB5AB5"/>
    <w:rsid w:val="00FB7694"/>
    <w:rsid w:val="00FD2EDA"/>
    <w:rsid w:val="00FD4369"/>
    <w:rsid w:val="00FD52EB"/>
    <w:rsid w:val="00FE0123"/>
    <w:rsid w:val="00FE2F79"/>
    <w:rsid w:val="00FE5630"/>
    <w:rsid w:val="00FF47A4"/>
    <w:rsid w:val="00FF6986"/>
    <w:rsid w:val="00FF6C40"/>
    <w:rsid w:val="00FF6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122"/>
    <o:shapelayout v:ext="edit">
      <o:idmap v:ext="edit" data="1,2,3,4"/>
    </o:shapelayout>
  </w:shapeDefaults>
  <w:decimalSymbol w:val="."/>
  <w:listSeparator w:val=","/>
  <w14:docId w14:val="3BB865E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F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66A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66AB7"/>
  </w:style>
  <w:style w:type="character" w:styleId="PageNumber">
    <w:name w:val="page number"/>
    <w:basedOn w:val="DefaultParagraphFont"/>
    <w:uiPriority w:val="99"/>
    <w:semiHidden/>
    <w:unhideWhenUsed/>
    <w:rsid w:val="00866AB7"/>
  </w:style>
  <w:style w:type="paragraph" w:styleId="BalloonText">
    <w:name w:val="Balloon Text"/>
    <w:basedOn w:val="Normal"/>
    <w:link w:val="BalloonTextChar"/>
    <w:uiPriority w:val="99"/>
    <w:semiHidden/>
    <w:unhideWhenUsed/>
    <w:rsid w:val="00465CE0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5CE0"/>
    <w:rPr>
      <w:rFonts w:ascii="Times New Roman" w:hAnsi="Times New Roman" w:cs="Times New Roman"/>
      <w:sz w:val="18"/>
      <w:szCs w:val="18"/>
    </w:rPr>
  </w:style>
  <w:style w:type="paragraph" w:styleId="Revision">
    <w:name w:val="Revision"/>
    <w:hidden/>
    <w:uiPriority w:val="99"/>
    <w:semiHidden/>
    <w:rsid w:val="009462DE"/>
  </w:style>
  <w:style w:type="character" w:customStyle="1" w:styleId="MTConvertedEquation">
    <w:name w:val="MTConvertedEquation"/>
    <w:basedOn w:val="DefaultParagraphFont"/>
    <w:rsid w:val="005B2C11"/>
    <w:rPr>
      <w:b/>
      <w:bCs/>
      <w:color w:val="7030A0"/>
      <w:sz w:val="36"/>
      <w:szCs w:val="3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F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66A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66AB7"/>
  </w:style>
  <w:style w:type="character" w:styleId="PageNumber">
    <w:name w:val="page number"/>
    <w:basedOn w:val="DefaultParagraphFont"/>
    <w:uiPriority w:val="99"/>
    <w:semiHidden/>
    <w:unhideWhenUsed/>
    <w:rsid w:val="00866AB7"/>
  </w:style>
  <w:style w:type="paragraph" w:styleId="BalloonText">
    <w:name w:val="Balloon Text"/>
    <w:basedOn w:val="Normal"/>
    <w:link w:val="BalloonTextChar"/>
    <w:uiPriority w:val="99"/>
    <w:semiHidden/>
    <w:unhideWhenUsed/>
    <w:rsid w:val="00465CE0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5CE0"/>
    <w:rPr>
      <w:rFonts w:ascii="Times New Roman" w:hAnsi="Times New Roman" w:cs="Times New Roman"/>
      <w:sz w:val="18"/>
      <w:szCs w:val="18"/>
    </w:rPr>
  </w:style>
  <w:style w:type="paragraph" w:styleId="Revision">
    <w:name w:val="Revision"/>
    <w:hidden/>
    <w:uiPriority w:val="99"/>
    <w:semiHidden/>
    <w:rsid w:val="009462DE"/>
  </w:style>
  <w:style w:type="character" w:customStyle="1" w:styleId="MTConvertedEquation">
    <w:name w:val="MTConvertedEquation"/>
    <w:basedOn w:val="DefaultParagraphFont"/>
    <w:rsid w:val="005B2C11"/>
    <w:rPr>
      <w:b/>
      <w:bCs/>
      <w:color w:val="7030A0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914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5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image" Target="media/image138.emf"/><Relationship Id="rId284" Type="http://schemas.openxmlformats.org/officeDocument/2006/relationships/oleObject" Target="embeddings/oleObject138.bin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1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4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5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800" Type="http://schemas.openxmlformats.org/officeDocument/2006/relationships/oleObject" Target="embeddings/oleObject394.bin"/><Relationship Id="rId801" Type="http://schemas.openxmlformats.org/officeDocument/2006/relationships/image" Target="media/image398.emf"/><Relationship Id="rId802" Type="http://schemas.openxmlformats.org/officeDocument/2006/relationships/oleObject" Target="embeddings/oleObject395.bin"/><Relationship Id="rId803" Type="http://schemas.openxmlformats.org/officeDocument/2006/relationships/image" Target="media/image399.emf"/><Relationship Id="rId804" Type="http://schemas.openxmlformats.org/officeDocument/2006/relationships/oleObject" Target="embeddings/oleObject396.bin"/><Relationship Id="rId805" Type="http://schemas.openxmlformats.org/officeDocument/2006/relationships/image" Target="media/image400.emf"/><Relationship Id="rId806" Type="http://schemas.openxmlformats.org/officeDocument/2006/relationships/oleObject" Target="embeddings/oleObject397.bin"/><Relationship Id="rId807" Type="http://schemas.openxmlformats.org/officeDocument/2006/relationships/image" Target="media/image401.emf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4.bin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46.emf"/><Relationship Id="rId808" Type="http://schemas.openxmlformats.org/officeDocument/2006/relationships/oleObject" Target="embeddings/oleObject398.bin"/><Relationship Id="rId809" Type="http://schemas.openxmlformats.org/officeDocument/2006/relationships/image" Target="media/image402.emf"/><Relationship Id="rId180" Type="http://schemas.openxmlformats.org/officeDocument/2006/relationships/oleObject" Target="embeddings/oleObject86.bin"/><Relationship Id="rId181" Type="http://schemas.openxmlformats.org/officeDocument/2006/relationships/image" Target="media/image87.emf"/><Relationship Id="rId182" Type="http://schemas.openxmlformats.org/officeDocument/2006/relationships/oleObject" Target="embeddings/oleObject87.bin"/><Relationship Id="rId183" Type="http://schemas.openxmlformats.org/officeDocument/2006/relationships/image" Target="media/image88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89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810" Type="http://schemas.openxmlformats.org/officeDocument/2006/relationships/oleObject" Target="embeddings/oleObject399.bin"/><Relationship Id="rId811" Type="http://schemas.openxmlformats.org/officeDocument/2006/relationships/image" Target="media/image403.emf"/><Relationship Id="rId812" Type="http://schemas.openxmlformats.org/officeDocument/2006/relationships/oleObject" Target="embeddings/oleObject400.bin"/><Relationship Id="rId813" Type="http://schemas.openxmlformats.org/officeDocument/2006/relationships/image" Target="media/image404.emf"/><Relationship Id="rId814" Type="http://schemas.openxmlformats.org/officeDocument/2006/relationships/oleObject" Target="embeddings/oleObject401.bin"/><Relationship Id="rId815" Type="http://schemas.openxmlformats.org/officeDocument/2006/relationships/image" Target="media/image405.emf"/><Relationship Id="rId816" Type="http://schemas.openxmlformats.org/officeDocument/2006/relationships/oleObject" Target="embeddings/oleObject402.bin"/><Relationship Id="rId817" Type="http://schemas.openxmlformats.org/officeDocument/2006/relationships/image" Target="media/image406.emf"/><Relationship Id="rId818" Type="http://schemas.openxmlformats.org/officeDocument/2006/relationships/oleObject" Target="embeddings/oleObject403.bin"/><Relationship Id="rId819" Type="http://schemas.openxmlformats.org/officeDocument/2006/relationships/image" Target="media/image407.emf"/><Relationship Id="rId700" Type="http://schemas.openxmlformats.org/officeDocument/2006/relationships/image" Target="media/image347.emf"/><Relationship Id="rId701" Type="http://schemas.openxmlformats.org/officeDocument/2006/relationships/oleObject" Target="embeddings/oleObject345.bin"/><Relationship Id="rId702" Type="http://schemas.openxmlformats.org/officeDocument/2006/relationships/image" Target="media/image348.emf"/><Relationship Id="rId703" Type="http://schemas.openxmlformats.org/officeDocument/2006/relationships/oleObject" Target="embeddings/oleObject346.bin"/><Relationship Id="rId704" Type="http://schemas.openxmlformats.org/officeDocument/2006/relationships/image" Target="media/image349.png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90" Type="http://schemas.openxmlformats.org/officeDocument/2006/relationships/oleObject" Target="embeddings/oleObject91.bin"/><Relationship Id="rId191" Type="http://schemas.openxmlformats.org/officeDocument/2006/relationships/image" Target="media/image92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6.emf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705" Type="http://schemas.openxmlformats.org/officeDocument/2006/relationships/image" Target="media/image350.emf"/><Relationship Id="rId706" Type="http://schemas.openxmlformats.org/officeDocument/2006/relationships/oleObject" Target="embeddings/oleObject347.bin"/><Relationship Id="rId707" Type="http://schemas.openxmlformats.org/officeDocument/2006/relationships/image" Target="media/image351.emf"/><Relationship Id="rId708" Type="http://schemas.openxmlformats.org/officeDocument/2006/relationships/oleObject" Target="embeddings/oleObject348.bin"/><Relationship Id="rId709" Type="http://schemas.openxmlformats.org/officeDocument/2006/relationships/image" Target="media/image352.emf"/><Relationship Id="rId820" Type="http://schemas.openxmlformats.org/officeDocument/2006/relationships/oleObject" Target="embeddings/oleObject404.bin"/><Relationship Id="rId821" Type="http://schemas.openxmlformats.org/officeDocument/2006/relationships/image" Target="media/image408.emf"/><Relationship Id="rId822" Type="http://schemas.openxmlformats.org/officeDocument/2006/relationships/oleObject" Target="embeddings/oleObject405.bin"/><Relationship Id="rId823" Type="http://schemas.openxmlformats.org/officeDocument/2006/relationships/image" Target="media/image409.emf"/><Relationship Id="rId824" Type="http://schemas.openxmlformats.org/officeDocument/2006/relationships/oleObject" Target="embeddings/oleObject406.bin"/><Relationship Id="rId825" Type="http://schemas.openxmlformats.org/officeDocument/2006/relationships/image" Target="media/image410.emf"/><Relationship Id="rId826" Type="http://schemas.openxmlformats.org/officeDocument/2006/relationships/oleObject" Target="embeddings/oleObject407.bin"/><Relationship Id="rId827" Type="http://schemas.openxmlformats.org/officeDocument/2006/relationships/image" Target="media/image411.emf"/><Relationship Id="rId828" Type="http://schemas.openxmlformats.org/officeDocument/2006/relationships/oleObject" Target="embeddings/oleObject408.bin"/><Relationship Id="rId829" Type="http://schemas.openxmlformats.org/officeDocument/2006/relationships/image" Target="media/image412.emf"/><Relationship Id="rId710" Type="http://schemas.openxmlformats.org/officeDocument/2006/relationships/oleObject" Target="embeddings/oleObject349.bin"/><Relationship Id="rId711" Type="http://schemas.openxmlformats.org/officeDocument/2006/relationships/image" Target="media/image353.emf"/><Relationship Id="rId712" Type="http://schemas.openxmlformats.org/officeDocument/2006/relationships/oleObject" Target="embeddings/oleObject350.bin"/><Relationship Id="rId713" Type="http://schemas.openxmlformats.org/officeDocument/2006/relationships/image" Target="media/image354.emf"/><Relationship Id="rId714" Type="http://schemas.openxmlformats.org/officeDocument/2006/relationships/oleObject" Target="embeddings/oleObject351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15" Type="http://schemas.openxmlformats.org/officeDocument/2006/relationships/image" Target="media/image355.emf"/><Relationship Id="rId716" Type="http://schemas.openxmlformats.org/officeDocument/2006/relationships/oleObject" Target="embeddings/oleObject352.bin"/><Relationship Id="rId717" Type="http://schemas.openxmlformats.org/officeDocument/2006/relationships/image" Target="media/image356.emf"/><Relationship Id="rId718" Type="http://schemas.openxmlformats.org/officeDocument/2006/relationships/oleObject" Target="embeddings/oleObject353.bin"/><Relationship Id="rId719" Type="http://schemas.openxmlformats.org/officeDocument/2006/relationships/image" Target="media/image357.emf"/><Relationship Id="rId600" Type="http://schemas.openxmlformats.org/officeDocument/2006/relationships/image" Target="media/image297.emf"/><Relationship Id="rId601" Type="http://schemas.openxmlformats.org/officeDocument/2006/relationships/oleObject" Target="embeddings/oleObject295.bin"/><Relationship Id="rId602" Type="http://schemas.openxmlformats.org/officeDocument/2006/relationships/image" Target="media/image298.emf"/><Relationship Id="rId603" Type="http://schemas.openxmlformats.org/officeDocument/2006/relationships/oleObject" Target="embeddings/oleObject296.bin"/><Relationship Id="rId604" Type="http://schemas.openxmlformats.org/officeDocument/2006/relationships/image" Target="media/image299.emf"/><Relationship Id="rId605" Type="http://schemas.openxmlformats.org/officeDocument/2006/relationships/oleObject" Target="embeddings/oleObject297.bin"/><Relationship Id="rId606" Type="http://schemas.openxmlformats.org/officeDocument/2006/relationships/image" Target="media/image300.emf"/><Relationship Id="rId607" Type="http://schemas.openxmlformats.org/officeDocument/2006/relationships/oleObject" Target="embeddings/oleObject298.bin"/><Relationship Id="rId608" Type="http://schemas.openxmlformats.org/officeDocument/2006/relationships/image" Target="media/image301.emf"/><Relationship Id="rId609" Type="http://schemas.openxmlformats.org/officeDocument/2006/relationships/oleObject" Target="embeddings/oleObject299.bin"/><Relationship Id="rId830" Type="http://schemas.openxmlformats.org/officeDocument/2006/relationships/oleObject" Target="embeddings/oleObject409.bin"/><Relationship Id="rId831" Type="http://schemas.openxmlformats.org/officeDocument/2006/relationships/image" Target="media/image413.emf"/><Relationship Id="rId832" Type="http://schemas.openxmlformats.org/officeDocument/2006/relationships/oleObject" Target="embeddings/oleObject410.bin"/><Relationship Id="rId833" Type="http://schemas.openxmlformats.org/officeDocument/2006/relationships/image" Target="media/image414.emf"/><Relationship Id="rId834" Type="http://schemas.openxmlformats.org/officeDocument/2006/relationships/oleObject" Target="embeddings/oleObject411.bin"/><Relationship Id="rId835" Type="http://schemas.openxmlformats.org/officeDocument/2006/relationships/image" Target="media/image415.emf"/><Relationship Id="rId836" Type="http://schemas.openxmlformats.org/officeDocument/2006/relationships/oleObject" Target="embeddings/oleObject412.bin"/><Relationship Id="rId837" Type="http://schemas.openxmlformats.org/officeDocument/2006/relationships/image" Target="media/image416.emf"/><Relationship Id="rId838" Type="http://schemas.openxmlformats.org/officeDocument/2006/relationships/oleObject" Target="embeddings/oleObject413.bin"/><Relationship Id="rId839" Type="http://schemas.openxmlformats.org/officeDocument/2006/relationships/image" Target="media/image417.emf"/><Relationship Id="rId720" Type="http://schemas.openxmlformats.org/officeDocument/2006/relationships/oleObject" Target="embeddings/oleObject354.bin"/><Relationship Id="rId721" Type="http://schemas.openxmlformats.org/officeDocument/2006/relationships/image" Target="media/image358.emf"/><Relationship Id="rId722" Type="http://schemas.openxmlformats.org/officeDocument/2006/relationships/oleObject" Target="embeddings/oleObject355.bin"/><Relationship Id="rId723" Type="http://schemas.openxmlformats.org/officeDocument/2006/relationships/image" Target="media/image359.emf"/><Relationship Id="rId724" Type="http://schemas.openxmlformats.org/officeDocument/2006/relationships/oleObject" Target="embeddings/oleObject356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25" Type="http://schemas.openxmlformats.org/officeDocument/2006/relationships/image" Target="media/image360.emf"/><Relationship Id="rId726" Type="http://schemas.openxmlformats.org/officeDocument/2006/relationships/oleObject" Target="embeddings/oleObject357.bin"/><Relationship Id="rId727" Type="http://schemas.openxmlformats.org/officeDocument/2006/relationships/image" Target="media/image361.emf"/><Relationship Id="rId728" Type="http://schemas.openxmlformats.org/officeDocument/2006/relationships/oleObject" Target="embeddings/oleObject358.bin"/><Relationship Id="rId729" Type="http://schemas.openxmlformats.org/officeDocument/2006/relationships/image" Target="media/image362.emf"/><Relationship Id="rId610" Type="http://schemas.openxmlformats.org/officeDocument/2006/relationships/image" Target="media/image302.emf"/><Relationship Id="rId611" Type="http://schemas.openxmlformats.org/officeDocument/2006/relationships/oleObject" Target="embeddings/oleObject300.bin"/><Relationship Id="rId612" Type="http://schemas.openxmlformats.org/officeDocument/2006/relationships/image" Target="media/image303.emf"/><Relationship Id="rId613" Type="http://schemas.openxmlformats.org/officeDocument/2006/relationships/oleObject" Target="embeddings/oleObject301.bin"/><Relationship Id="rId614" Type="http://schemas.openxmlformats.org/officeDocument/2006/relationships/image" Target="media/image304.emf"/><Relationship Id="rId615" Type="http://schemas.openxmlformats.org/officeDocument/2006/relationships/oleObject" Target="embeddings/oleObject302.bin"/><Relationship Id="rId616" Type="http://schemas.openxmlformats.org/officeDocument/2006/relationships/image" Target="media/image305.emf"/><Relationship Id="rId617" Type="http://schemas.openxmlformats.org/officeDocument/2006/relationships/oleObject" Target="embeddings/oleObject303.bin"/><Relationship Id="rId618" Type="http://schemas.openxmlformats.org/officeDocument/2006/relationships/image" Target="media/image306.emf"/><Relationship Id="rId619" Type="http://schemas.openxmlformats.org/officeDocument/2006/relationships/oleObject" Target="embeddings/oleObject304.bin"/><Relationship Id="rId840" Type="http://schemas.openxmlformats.org/officeDocument/2006/relationships/oleObject" Target="embeddings/oleObject414.bin"/><Relationship Id="rId841" Type="http://schemas.openxmlformats.org/officeDocument/2006/relationships/image" Target="media/image418.emf"/><Relationship Id="rId842" Type="http://schemas.openxmlformats.org/officeDocument/2006/relationships/oleObject" Target="embeddings/oleObject415.bin"/><Relationship Id="rId843" Type="http://schemas.openxmlformats.org/officeDocument/2006/relationships/image" Target="media/image419.emf"/><Relationship Id="rId844" Type="http://schemas.openxmlformats.org/officeDocument/2006/relationships/oleObject" Target="embeddings/oleObject416.bin"/><Relationship Id="rId845" Type="http://schemas.openxmlformats.org/officeDocument/2006/relationships/image" Target="media/image420.emf"/><Relationship Id="rId846" Type="http://schemas.openxmlformats.org/officeDocument/2006/relationships/oleObject" Target="embeddings/oleObject417.bin"/><Relationship Id="rId500" Type="http://schemas.openxmlformats.org/officeDocument/2006/relationships/image" Target="media/image247.emf"/><Relationship Id="rId501" Type="http://schemas.openxmlformats.org/officeDocument/2006/relationships/oleObject" Target="embeddings/oleObject245.bin"/><Relationship Id="rId502" Type="http://schemas.openxmlformats.org/officeDocument/2006/relationships/image" Target="media/image248.emf"/><Relationship Id="rId503" Type="http://schemas.openxmlformats.org/officeDocument/2006/relationships/oleObject" Target="embeddings/oleObject246.bin"/><Relationship Id="rId504" Type="http://schemas.openxmlformats.org/officeDocument/2006/relationships/image" Target="media/image249.emf"/><Relationship Id="rId505" Type="http://schemas.openxmlformats.org/officeDocument/2006/relationships/oleObject" Target="embeddings/oleObject247.bin"/><Relationship Id="rId506" Type="http://schemas.openxmlformats.org/officeDocument/2006/relationships/image" Target="media/image250.emf"/><Relationship Id="rId507" Type="http://schemas.openxmlformats.org/officeDocument/2006/relationships/oleObject" Target="embeddings/oleObject248.bin"/><Relationship Id="rId508" Type="http://schemas.openxmlformats.org/officeDocument/2006/relationships/image" Target="media/image251.emf"/><Relationship Id="rId509" Type="http://schemas.openxmlformats.org/officeDocument/2006/relationships/oleObject" Target="embeddings/oleObject249.bin"/><Relationship Id="rId847" Type="http://schemas.openxmlformats.org/officeDocument/2006/relationships/image" Target="media/image421.emf"/><Relationship Id="rId848" Type="http://schemas.openxmlformats.org/officeDocument/2006/relationships/oleObject" Target="embeddings/oleObject418.bin"/><Relationship Id="rId849" Type="http://schemas.openxmlformats.org/officeDocument/2006/relationships/image" Target="media/image422.emf"/><Relationship Id="rId730" Type="http://schemas.openxmlformats.org/officeDocument/2006/relationships/oleObject" Target="embeddings/oleObject359.bin"/><Relationship Id="rId731" Type="http://schemas.openxmlformats.org/officeDocument/2006/relationships/image" Target="media/image363.emf"/><Relationship Id="rId732" Type="http://schemas.openxmlformats.org/officeDocument/2006/relationships/oleObject" Target="embeddings/oleObject360.bin"/><Relationship Id="rId733" Type="http://schemas.openxmlformats.org/officeDocument/2006/relationships/image" Target="media/image364.emf"/><Relationship Id="rId734" Type="http://schemas.openxmlformats.org/officeDocument/2006/relationships/oleObject" Target="embeddings/oleObject361.bin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735" Type="http://schemas.openxmlformats.org/officeDocument/2006/relationships/image" Target="media/image365.emf"/><Relationship Id="rId736" Type="http://schemas.openxmlformats.org/officeDocument/2006/relationships/oleObject" Target="embeddings/oleObject362.bin"/><Relationship Id="rId737" Type="http://schemas.openxmlformats.org/officeDocument/2006/relationships/image" Target="media/image366.emf"/><Relationship Id="rId738" Type="http://schemas.openxmlformats.org/officeDocument/2006/relationships/oleObject" Target="embeddings/oleObject363.bin"/><Relationship Id="rId739" Type="http://schemas.openxmlformats.org/officeDocument/2006/relationships/image" Target="media/image367.emf"/><Relationship Id="rId620" Type="http://schemas.openxmlformats.org/officeDocument/2006/relationships/image" Target="media/image307.emf"/><Relationship Id="rId621" Type="http://schemas.openxmlformats.org/officeDocument/2006/relationships/oleObject" Target="embeddings/oleObject305.bin"/><Relationship Id="rId622" Type="http://schemas.openxmlformats.org/officeDocument/2006/relationships/image" Target="media/image308.emf"/><Relationship Id="rId623" Type="http://schemas.openxmlformats.org/officeDocument/2006/relationships/oleObject" Target="embeddings/oleObject306.bin"/><Relationship Id="rId624" Type="http://schemas.openxmlformats.org/officeDocument/2006/relationships/image" Target="media/image309.emf"/><Relationship Id="rId625" Type="http://schemas.openxmlformats.org/officeDocument/2006/relationships/oleObject" Target="embeddings/oleObject307.bin"/><Relationship Id="rId626" Type="http://schemas.openxmlformats.org/officeDocument/2006/relationships/image" Target="media/image310.emf"/><Relationship Id="rId627" Type="http://schemas.openxmlformats.org/officeDocument/2006/relationships/oleObject" Target="embeddings/oleObject308.bin"/><Relationship Id="rId628" Type="http://schemas.openxmlformats.org/officeDocument/2006/relationships/image" Target="media/image311.emf"/><Relationship Id="rId629" Type="http://schemas.openxmlformats.org/officeDocument/2006/relationships/oleObject" Target="embeddings/oleObject309.bin"/><Relationship Id="rId850" Type="http://schemas.openxmlformats.org/officeDocument/2006/relationships/oleObject" Target="embeddings/oleObject419.bin"/><Relationship Id="rId851" Type="http://schemas.openxmlformats.org/officeDocument/2006/relationships/image" Target="media/image423.emf"/><Relationship Id="rId852" Type="http://schemas.openxmlformats.org/officeDocument/2006/relationships/oleObject" Target="embeddings/oleObject420.bin"/><Relationship Id="rId853" Type="http://schemas.openxmlformats.org/officeDocument/2006/relationships/image" Target="media/image424.emf"/><Relationship Id="rId854" Type="http://schemas.openxmlformats.org/officeDocument/2006/relationships/oleObject" Target="embeddings/oleObject421.bin"/><Relationship Id="rId855" Type="http://schemas.openxmlformats.org/officeDocument/2006/relationships/image" Target="media/image425.emf"/><Relationship Id="rId856" Type="http://schemas.openxmlformats.org/officeDocument/2006/relationships/oleObject" Target="embeddings/oleObject422.bin"/><Relationship Id="rId510" Type="http://schemas.openxmlformats.org/officeDocument/2006/relationships/image" Target="media/image252.emf"/><Relationship Id="rId511" Type="http://schemas.openxmlformats.org/officeDocument/2006/relationships/oleObject" Target="embeddings/oleObject250.bin"/><Relationship Id="rId512" Type="http://schemas.openxmlformats.org/officeDocument/2006/relationships/image" Target="media/image253.emf"/><Relationship Id="rId513" Type="http://schemas.openxmlformats.org/officeDocument/2006/relationships/oleObject" Target="embeddings/oleObject251.bin"/><Relationship Id="rId514" Type="http://schemas.openxmlformats.org/officeDocument/2006/relationships/image" Target="media/image254.emf"/><Relationship Id="rId515" Type="http://schemas.openxmlformats.org/officeDocument/2006/relationships/oleObject" Target="embeddings/oleObject252.bin"/><Relationship Id="rId516" Type="http://schemas.openxmlformats.org/officeDocument/2006/relationships/image" Target="media/image255.emf"/><Relationship Id="rId517" Type="http://schemas.openxmlformats.org/officeDocument/2006/relationships/oleObject" Target="embeddings/oleObject253.bin"/><Relationship Id="rId518" Type="http://schemas.openxmlformats.org/officeDocument/2006/relationships/image" Target="media/image256.emf"/><Relationship Id="rId519" Type="http://schemas.openxmlformats.org/officeDocument/2006/relationships/oleObject" Target="embeddings/oleObject254.bin"/><Relationship Id="rId857" Type="http://schemas.openxmlformats.org/officeDocument/2006/relationships/image" Target="media/image426.emf"/><Relationship Id="rId858" Type="http://schemas.openxmlformats.org/officeDocument/2006/relationships/oleObject" Target="embeddings/oleObject423.bin"/><Relationship Id="rId859" Type="http://schemas.openxmlformats.org/officeDocument/2006/relationships/image" Target="media/image427.emf"/><Relationship Id="rId740" Type="http://schemas.openxmlformats.org/officeDocument/2006/relationships/oleObject" Target="embeddings/oleObject364.bin"/><Relationship Id="rId741" Type="http://schemas.openxmlformats.org/officeDocument/2006/relationships/image" Target="media/image368.emf"/><Relationship Id="rId742" Type="http://schemas.openxmlformats.org/officeDocument/2006/relationships/oleObject" Target="embeddings/oleObject365.bin"/><Relationship Id="rId743" Type="http://schemas.openxmlformats.org/officeDocument/2006/relationships/image" Target="media/image369.emf"/><Relationship Id="rId744" Type="http://schemas.openxmlformats.org/officeDocument/2006/relationships/oleObject" Target="embeddings/oleObject366.bin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0" Type="http://schemas.openxmlformats.org/officeDocument/2006/relationships/image" Target="media/image197.emf"/><Relationship Id="rId401" Type="http://schemas.openxmlformats.org/officeDocument/2006/relationships/oleObject" Target="embeddings/oleObject196.bin"/><Relationship Id="rId402" Type="http://schemas.openxmlformats.org/officeDocument/2006/relationships/image" Target="media/image198.emf"/><Relationship Id="rId403" Type="http://schemas.openxmlformats.org/officeDocument/2006/relationships/oleObject" Target="embeddings/oleObject197.bin"/><Relationship Id="rId404" Type="http://schemas.openxmlformats.org/officeDocument/2006/relationships/image" Target="media/image199.emf"/><Relationship Id="rId405" Type="http://schemas.openxmlformats.org/officeDocument/2006/relationships/oleObject" Target="embeddings/oleObject198.bin"/><Relationship Id="rId406" Type="http://schemas.openxmlformats.org/officeDocument/2006/relationships/image" Target="media/image200.emf"/><Relationship Id="rId407" Type="http://schemas.openxmlformats.org/officeDocument/2006/relationships/oleObject" Target="embeddings/oleObject199.bin"/><Relationship Id="rId408" Type="http://schemas.openxmlformats.org/officeDocument/2006/relationships/image" Target="media/image201.emf"/><Relationship Id="rId409" Type="http://schemas.openxmlformats.org/officeDocument/2006/relationships/oleObject" Target="embeddings/oleObject200.bin"/><Relationship Id="rId745" Type="http://schemas.openxmlformats.org/officeDocument/2006/relationships/image" Target="media/image370.emf"/><Relationship Id="rId746" Type="http://schemas.openxmlformats.org/officeDocument/2006/relationships/oleObject" Target="embeddings/oleObject367.bin"/><Relationship Id="rId747" Type="http://schemas.openxmlformats.org/officeDocument/2006/relationships/image" Target="media/image371.emf"/><Relationship Id="rId748" Type="http://schemas.openxmlformats.org/officeDocument/2006/relationships/oleObject" Target="embeddings/oleObject368.bin"/><Relationship Id="rId749" Type="http://schemas.openxmlformats.org/officeDocument/2006/relationships/image" Target="media/image372.emf"/><Relationship Id="rId630" Type="http://schemas.openxmlformats.org/officeDocument/2006/relationships/image" Target="media/image312.emf"/><Relationship Id="rId631" Type="http://schemas.openxmlformats.org/officeDocument/2006/relationships/oleObject" Target="embeddings/oleObject310.bin"/><Relationship Id="rId632" Type="http://schemas.openxmlformats.org/officeDocument/2006/relationships/image" Target="media/image313.emf"/><Relationship Id="rId633" Type="http://schemas.openxmlformats.org/officeDocument/2006/relationships/oleObject" Target="embeddings/oleObject311.bin"/><Relationship Id="rId634" Type="http://schemas.openxmlformats.org/officeDocument/2006/relationships/image" Target="media/image314.emf"/><Relationship Id="rId635" Type="http://schemas.openxmlformats.org/officeDocument/2006/relationships/oleObject" Target="embeddings/oleObject312.bin"/><Relationship Id="rId636" Type="http://schemas.openxmlformats.org/officeDocument/2006/relationships/image" Target="media/image315.emf"/><Relationship Id="rId637" Type="http://schemas.openxmlformats.org/officeDocument/2006/relationships/oleObject" Target="embeddings/oleObject313.bin"/><Relationship Id="rId638" Type="http://schemas.openxmlformats.org/officeDocument/2006/relationships/image" Target="media/image316.emf"/><Relationship Id="rId639" Type="http://schemas.openxmlformats.org/officeDocument/2006/relationships/oleObject" Target="embeddings/oleObject314.bin"/><Relationship Id="rId860" Type="http://schemas.openxmlformats.org/officeDocument/2006/relationships/oleObject" Target="embeddings/oleObject424.bin"/><Relationship Id="rId861" Type="http://schemas.openxmlformats.org/officeDocument/2006/relationships/image" Target="media/image428.emf"/><Relationship Id="rId862" Type="http://schemas.openxmlformats.org/officeDocument/2006/relationships/oleObject" Target="embeddings/oleObject425.bin"/><Relationship Id="rId863" Type="http://schemas.openxmlformats.org/officeDocument/2006/relationships/image" Target="media/image429.emf"/><Relationship Id="rId864" Type="http://schemas.openxmlformats.org/officeDocument/2006/relationships/oleObject" Target="embeddings/oleObject426.bin"/><Relationship Id="rId865" Type="http://schemas.openxmlformats.org/officeDocument/2006/relationships/image" Target="media/image430.emf"/><Relationship Id="rId866" Type="http://schemas.openxmlformats.org/officeDocument/2006/relationships/oleObject" Target="embeddings/oleObject427.bin"/><Relationship Id="rId520" Type="http://schemas.openxmlformats.org/officeDocument/2006/relationships/image" Target="media/image257.emf"/><Relationship Id="rId521" Type="http://schemas.openxmlformats.org/officeDocument/2006/relationships/oleObject" Target="embeddings/oleObject255.bin"/><Relationship Id="rId522" Type="http://schemas.openxmlformats.org/officeDocument/2006/relationships/image" Target="media/image258.emf"/><Relationship Id="rId523" Type="http://schemas.openxmlformats.org/officeDocument/2006/relationships/oleObject" Target="embeddings/oleObject256.bin"/><Relationship Id="rId524" Type="http://schemas.openxmlformats.org/officeDocument/2006/relationships/image" Target="media/image259.emf"/><Relationship Id="rId525" Type="http://schemas.openxmlformats.org/officeDocument/2006/relationships/oleObject" Target="embeddings/oleObject257.bin"/><Relationship Id="rId526" Type="http://schemas.openxmlformats.org/officeDocument/2006/relationships/image" Target="media/image260.emf"/><Relationship Id="rId527" Type="http://schemas.openxmlformats.org/officeDocument/2006/relationships/oleObject" Target="embeddings/oleObject258.bin"/><Relationship Id="rId528" Type="http://schemas.openxmlformats.org/officeDocument/2006/relationships/image" Target="media/image261.emf"/><Relationship Id="rId529" Type="http://schemas.openxmlformats.org/officeDocument/2006/relationships/oleObject" Target="embeddings/oleObject259.bin"/><Relationship Id="rId867" Type="http://schemas.openxmlformats.org/officeDocument/2006/relationships/image" Target="media/image431.emf"/><Relationship Id="rId868" Type="http://schemas.openxmlformats.org/officeDocument/2006/relationships/oleObject" Target="embeddings/oleObject428.bin"/><Relationship Id="rId869" Type="http://schemas.openxmlformats.org/officeDocument/2006/relationships/image" Target="media/image432.emf"/><Relationship Id="rId750" Type="http://schemas.openxmlformats.org/officeDocument/2006/relationships/oleObject" Target="embeddings/oleObject369.bin"/><Relationship Id="rId751" Type="http://schemas.openxmlformats.org/officeDocument/2006/relationships/image" Target="media/image373.emf"/><Relationship Id="rId752" Type="http://schemas.openxmlformats.org/officeDocument/2006/relationships/oleObject" Target="embeddings/oleObject370.bin"/><Relationship Id="rId753" Type="http://schemas.openxmlformats.org/officeDocument/2006/relationships/image" Target="media/image374.emf"/><Relationship Id="rId754" Type="http://schemas.openxmlformats.org/officeDocument/2006/relationships/oleObject" Target="embeddings/oleObject371.bin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410" Type="http://schemas.openxmlformats.org/officeDocument/2006/relationships/image" Target="media/image202.emf"/><Relationship Id="rId411" Type="http://schemas.openxmlformats.org/officeDocument/2006/relationships/oleObject" Target="embeddings/oleObject201.bin"/><Relationship Id="rId412" Type="http://schemas.openxmlformats.org/officeDocument/2006/relationships/image" Target="media/image203.png"/><Relationship Id="rId413" Type="http://schemas.openxmlformats.org/officeDocument/2006/relationships/image" Target="media/image2030.png"/><Relationship Id="rId414" Type="http://schemas.openxmlformats.org/officeDocument/2006/relationships/image" Target="media/image204.emf"/><Relationship Id="rId415" Type="http://schemas.openxmlformats.org/officeDocument/2006/relationships/oleObject" Target="embeddings/oleObject202.bin"/><Relationship Id="rId416" Type="http://schemas.openxmlformats.org/officeDocument/2006/relationships/image" Target="media/image205.emf"/><Relationship Id="rId417" Type="http://schemas.openxmlformats.org/officeDocument/2006/relationships/oleObject" Target="embeddings/oleObject203.bin"/><Relationship Id="rId418" Type="http://schemas.openxmlformats.org/officeDocument/2006/relationships/image" Target="media/image206.emf"/><Relationship Id="rId419" Type="http://schemas.openxmlformats.org/officeDocument/2006/relationships/oleObject" Target="embeddings/oleObject204.bin"/><Relationship Id="rId755" Type="http://schemas.openxmlformats.org/officeDocument/2006/relationships/image" Target="media/image375.emf"/><Relationship Id="rId756" Type="http://schemas.openxmlformats.org/officeDocument/2006/relationships/oleObject" Target="embeddings/oleObject372.bin"/><Relationship Id="rId757" Type="http://schemas.openxmlformats.org/officeDocument/2006/relationships/image" Target="media/image376.emf"/><Relationship Id="rId758" Type="http://schemas.openxmlformats.org/officeDocument/2006/relationships/oleObject" Target="embeddings/oleObject373.bin"/><Relationship Id="rId759" Type="http://schemas.openxmlformats.org/officeDocument/2006/relationships/image" Target="media/image377.emf"/><Relationship Id="rId640" Type="http://schemas.openxmlformats.org/officeDocument/2006/relationships/image" Target="media/image317.emf"/><Relationship Id="rId641" Type="http://schemas.openxmlformats.org/officeDocument/2006/relationships/oleObject" Target="embeddings/oleObject315.bin"/><Relationship Id="rId642" Type="http://schemas.openxmlformats.org/officeDocument/2006/relationships/image" Target="media/image318.emf"/><Relationship Id="rId643" Type="http://schemas.openxmlformats.org/officeDocument/2006/relationships/oleObject" Target="embeddings/oleObject316.bin"/><Relationship Id="rId644" Type="http://schemas.openxmlformats.org/officeDocument/2006/relationships/image" Target="media/image319.emf"/><Relationship Id="rId645" Type="http://schemas.openxmlformats.org/officeDocument/2006/relationships/oleObject" Target="embeddings/oleObject317.bin"/><Relationship Id="rId646" Type="http://schemas.openxmlformats.org/officeDocument/2006/relationships/image" Target="media/image320.emf"/><Relationship Id="rId300" Type="http://schemas.openxmlformats.org/officeDocument/2006/relationships/oleObject" Target="embeddings/oleObject146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7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8.bin"/><Relationship Id="rId305" Type="http://schemas.openxmlformats.org/officeDocument/2006/relationships/image" Target="media/image149.emf"/><Relationship Id="rId306" Type="http://schemas.openxmlformats.org/officeDocument/2006/relationships/oleObject" Target="embeddings/oleObject149.bin"/><Relationship Id="rId307" Type="http://schemas.openxmlformats.org/officeDocument/2006/relationships/image" Target="media/image150.emf"/><Relationship Id="rId308" Type="http://schemas.openxmlformats.org/officeDocument/2006/relationships/oleObject" Target="embeddings/oleObject150.bin"/><Relationship Id="rId309" Type="http://schemas.openxmlformats.org/officeDocument/2006/relationships/image" Target="media/image151.emf"/><Relationship Id="rId647" Type="http://schemas.openxmlformats.org/officeDocument/2006/relationships/oleObject" Target="embeddings/oleObject318.bin"/><Relationship Id="rId648" Type="http://schemas.openxmlformats.org/officeDocument/2006/relationships/image" Target="media/image321.emf"/><Relationship Id="rId649" Type="http://schemas.openxmlformats.org/officeDocument/2006/relationships/oleObject" Target="embeddings/oleObject319.bin"/><Relationship Id="rId870" Type="http://schemas.openxmlformats.org/officeDocument/2006/relationships/oleObject" Target="embeddings/oleObject429.bin"/><Relationship Id="rId871" Type="http://schemas.openxmlformats.org/officeDocument/2006/relationships/image" Target="media/image433.emf"/><Relationship Id="rId872" Type="http://schemas.openxmlformats.org/officeDocument/2006/relationships/oleObject" Target="embeddings/oleObject430.bin"/><Relationship Id="rId873" Type="http://schemas.openxmlformats.org/officeDocument/2006/relationships/footer" Target="footer1.xml"/><Relationship Id="rId874" Type="http://schemas.openxmlformats.org/officeDocument/2006/relationships/footer" Target="footer2.xml"/><Relationship Id="rId875" Type="http://schemas.openxmlformats.org/officeDocument/2006/relationships/fontTable" Target="fontTable.xml"/><Relationship Id="rId876" Type="http://schemas.openxmlformats.org/officeDocument/2006/relationships/theme" Target="theme/theme1.xml"/><Relationship Id="rId530" Type="http://schemas.openxmlformats.org/officeDocument/2006/relationships/image" Target="media/image262.emf"/><Relationship Id="rId531" Type="http://schemas.openxmlformats.org/officeDocument/2006/relationships/oleObject" Target="embeddings/oleObject260.bin"/><Relationship Id="rId532" Type="http://schemas.openxmlformats.org/officeDocument/2006/relationships/image" Target="media/image263.emf"/><Relationship Id="rId533" Type="http://schemas.openxmlformats.org/officeDocument/2006/relationships/oleObject" Target="embeddings/oleObject261.bin"/><Relationship Id="rId534" Type="http://schemas.openxmlformats.org/officeDocument/2006/relationships/image" Target="media/image264.emf"/><Relationship Id="rId535" Type="http://schemas.openxmlformats.org/officeDocument/2006/relationships/oleObject" Target="embeddings/oleObject262.bin"/><Relationship Id="rId536" Type="http://schemas.openxmlformats.org/officeDocument/2006/relationships/image" Target="media/image265.emf"/><Relationship Id="rId537" Type="http://schemas.openxmlformats.org/officeDocument/2006/relationships/oleObject" Target="embeddings/oleObject263.bin"/><Relationship Id="rId538" Type="http://schemas.openxmlformats.org/officeDocument/2006/relationships/image" Target="media/image266.emf"/><Relationship Id="rId539" Type="http://schemas.openxmlformats.org/officeDocument/2006/relationships/oleObject" Target="embeddings/oleObject264.bin"/><Relationship Id="rId760" Type="http://schemas.openxmlformats.org/officeDocument/2006/relationships/oleObject" Target="embeddings/oleObject374.bin"/><Relationship Id="rId761" Type="http://schemas.openxmlformats.org/officeDocument/2006/relationships/image" Target="media/image378.emf"/><Relationship Id="rId762" Type="http://schemas.openxmlformats.org/officeDocument/2006/relationships/oleObject" Target="embeddings/oleObject375.bin"/><Relationship Id="rId763" Type="http://schemas.openxmlformats.org/officeDocument/2006/relationships/image" Target="media/image379.emf"/><Relationship Id="rId764" Type="http://schemas.openxmlformats.org/officeDocument/2006/relationships/oleObject" Target="embeddings/oleObject376.bin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420" Type="http://schemas.openxmlformats.org/officeDocument/2006/relationships/image" Target="media/image207.emf"/><Relationship Id="rId421" Type="http://schemas.openxmlformats.org/officeDocument/2006/relationships/oleObject" Target="embeddings/oleObject205.bin"/><Relationship Id="rId422" Type="http://schemas.openxmlformats.org/officeDocument/2006/relationships/image" Target="media/image208.emf"/><Relationship Id="rId423" Type="http://schemas.openxmlformats.org/officeDocument/2006/relationships/oleObject" Target="embeddings/oleObject206.bin"/><Relationship Id="rId424" Type="http://schemas.openxmlformats.org/officeDocument/2006/relationships/image" Target="media/image209.emf"/><Relationship Id="rId425" Type="http://schemas.openxmlformats.org/officeDocument/2006/relationships/oleObject" Target="embeddings/oleObject207.bin"/><Relationship Id="rId426" Type="http://schemas.openxmlformats.org/officeDocument/2006/relationships/image" Target="media/image210.emf"/><Relationship Id="rId427" Type="http://schemas.openxmlformats.org/officeDocument/2006/relationships/oleObject" Target="embeddings/oleObject208.bin"/><Relationship Id="rId428" Type="http://schemas.openxmlformats.org/officeDocument/2006/relationships/image" Target="media/image211.emf"/><Relationship Id="rId429" Type="http://schemas.openxmlformats.org/officeDocument/2006/relationships/oleObject" Target="embeddings/oleObject209.bin"/><Relationship Id="rId765" Type="http://schemas.openxmlformats.org/officeDocument/2006/relationships/image" Target="media/image380.emf"/><Relationship Id="rId766" Type="http://schemas.openxmlformats.org/officeDocument/2006/relationships/oleObject" Target="embeddings/oleObject377.bin"/><Relationship Id="rId767" Type="http://schemas.openxmlformats.org/officeDocument/2006/relationships/image" Target="media/image381.emf"/><Relationship Id="rId768" Type="http://schemas.openxmlformats.org/officeDocument/2006/relationships/oleObject" Target="embeddings/oleObject378.bin"/><Relationship Id="rId769" Type="http://schemas.openxmlformats.org/officeDocument/2006/relationships/image" Target="media/image382.emf"/><Relationship Id="rId650" Type="http://schemas.openxmlformats.org/officeDocument/2006/relationships/image" Target="media/image322.emf"/><Relationship Id="rId651" Type="http://schemas.openxmlformats.org/officeDocument/2006/relationships/oleObject" Target="embeddings/oleObject320.bin"/><Relationship Id="rId652" Type="http://schemas.openxmlformats.org/officeDocument/2006/relationships/image" Target="media/image323.emf"/><Relationship Id="rId653" Type="http://schemas.openxmlformats.org/officeDocument/2006/relationships/oleObject" Target="embeddings/oleObject321.bin"/><Relationship Id="rId654" Type="http://schemas.openxmlformats.org/officeDocument/2006/relationships/image" Target="media/image324.emf"/><Relationship Id="rId655" Type="http://schemas.openxmlformats.org/officeDocument/2006/relationships/oleObject" Target="embeddings/oleObject322.bin"/><Relationship Id="rId656" Type="http://schemas.openxmlformats.org/officeDocument/2006/relationships/image" Target="media/image325.emf"/><Relationship Id="rId310" Type="http://schemas.openxmlformats.org/officeDocument/2006/relationships/oleObject" Target="embeddings/oleObject151.bin"/><Relationship Id="rId311" Type="http://schemas.openxmlformats.org/officeDocument/2006/relationships/image" Target="media/image152.emf"/><Relationship Id="rId312" Type="http://schemas.openxmlformats.org/officeDocument/2006/relationships/oleObject" Target="embeddings/oleObject152.bin"/><Relationship Id="rId313" Type="http://schemas.openxmlformats.org/officeDocument/2006/relationships/image" Target="media/image153.emf"/><Relationship Id="rId314" Type="http://schemas.openxmlformats.org/officeDocument/2006/relationships/oleObject" Target="embeddings/oleObject153.bin"/><Relationship Id="rId315" Type="http://schemas.openxmlformats.org/officeDocument/2006/relationships/image" Target="media/image154.emf"/><Relationship Id="rId316" Type="http://schemas.openxmlformats.org/officeDocument/2006/relationships/oleObject" Target="embeddings/oleObject154.bin"/><Relationship Id="rId317" Type="http://schemas.openxmlformats.org/officeDocument/2006/relationships/image" Target="media/image155.emf"/><Relationship Id="rId318" Type="http://schemas.openxmlformats.org/officeDocument/2006/relationships/oleObject" Target="embeddings/oleObject155.bin"/><Relationship Id="rId319" Type="http://schemas.openxmlformats.org/officeDocument/2006/relationships/image" Target="media/image156.emf"/><Relationship Id="rId657" Type="http://schemas.openxmlformats.org/officeDocument/2006/relationships/oleObject" Target="embeddings/oleObject323.bin"/><Relationship Id="rId658" Type="http://schemas.openxmlformats.org/officeDocument/2006/relationships/image" Target="media/image326.emf"/><Relationship Id="rId659" Type="http://schemas.openxmlformats.org/officeDocument/2006/relationships/oleObject" Target="embeddings/oleObject324.bin"/><Relationship Id="rId540" Type="http://schemas.openxmlformats.org/officeDocument/2006/relationships/image" Target="media/image267.emf"/><Relationship Id="rId541" Type="http://schemas.openxmlformats.org/officeDocument/2006/relationships/oleObject" Target="embeddings/oleObject265.bin"/><Relationship Id="rId542" Type="http://schemas.openxmlformats.org/officeDocument/2006/relationships/image" Target="media/image268.emf"/><Relationship Id="rId543" Type="http://schemas.openxmlformats.org/officeDocument/2006/relationships/oleObject" Target="embeddings/oleObject266.bin"/><Relationship Id="rId544" Type="http://schemas.openxmlformats.org/officeDocument/2006/relationships/image" Target="media/image269.emf"/><Relationship Id="rId545" Type="http://schemas.openxmlformats.org/officeDocument/2006/relationships/oleObject" Target="embeddings/oleObject267.bin"/><Relationship Id="rId546" Type="http://schemas.openxmlformats.org/officeDocument/2006/relationships/image" Target="media/image270.emf"/><Relationship Id="rId547" Type="http://schemas.openxmlformats.org/officeDocument/2006/relationships/oleObject" Target="embeddings/oleObject268.bin"/><Relationship Id="rId548" Type="http://schemas.openxmlformats.org/officeDocument/2006/relationships/image" Target="media/image271.emf"/><Relationship Id="rId549" Type="http://schemas.openxmlformats.org/officeDocument/2006/relationships/oleObject" Target="embeddings/oleObject269.bin"/><Relationship Id="rId200" Type="http://schemas.openxmlformats.org/officeDocument/2006/relationships/oleObject" Target="embeddings/oleObject96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1.emf"/><Relationship Id="rId770" Type="http://schemas.openxmlformats.org/officeDocument/2006/relationships/oleObject" Target="embeddings/oleObject379.bin"/><Relationship Id="rId771" Type="http://schemas.openxmlformats.org/officeDocument/2006/relationships/image" Target="media/image383.emf"/><Relationship Id="rId772" Type="http://schemas.openxmlformats.org/officeDocument/2006/relationships/oleObject" Target="embeddings/oleObject380.bin"/><Relationship Id="rId773" Type="http://schemas.openxmlformats.org/officeDocument/2006/relationships/image" Target="media/image384.emf"/><Relationship Id="rId774" Type="http://schemas.openxmlformats.org/officeDocument/2006/relationships/oleObject" Target="embeddings/oleObject381.bin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430" Type="http://schemas.openxmlformats.org/officeDocument/2006/relationships/image" Target="media/image212.emf"/><Relationship Id="rId431" Type="http://schemas.openxmlformats.org/officeDocument/2006/relationships/oleObject" Target="embeddings/oleObject210.bin"/><Relationship Id="rId432" Type="http://schemas.openxmlformats.org/officeDocument/2006/relationships/image" Target="media/image213.emf"/><Relationship Id="rId433" Type="http://schemas.openxmlformats.org/officeDocument/2006/relationships/oleObject" Target="embeddings/oleObject211.bin"/><Relationship Id="rId434" Type="http://schemas.openxmlformats.org/officeDocument/2006/relationships/image" Target="media/image214.emf"/><Relationship Id="rId435" Type="http://schemas.openxmlformats.org/officeDocument/2006/relationships/oleObject" Target="embeddings/oleObject212.bin"/><Relationship Id="rId436" Type="http://schemas.openxmlformats.org/officeDocument/2006/relationships/image" Target="media/image215.emf"/><Relationship Id="rId437" Type="http://schemas.openxmlformats.org/officeDocument/2006/relationships/oleObject" Target="embeddings/oleObject213.bin"/><Relationship Id="rId438" Type="http://schemas.openxmlformats.org/officeDocument/2006/relationships/image" Target="media/image216.emf"/><Relationship Id="rId439" Type="http://schemas.openxmlformats.org/officeDocument/2006/relationships/oleObject" Target="embeddings/oleObject214.bin"/><Relationship Id="rId775" Type="http://schemas.openxmlformats.org/officeDocument/2006/relationships/image" Target="media/image385.emf"/><Relationship Id="rId776" Type="http://schemas.openxmlformats.org/officeDocument/2006/relationships/oleObject" Target="embeddings/oleObject382.bin"/><Relationship Id="rId777" Type="http://schemas.openxmlformats.org/officeDocument/2006/relationships/image" Target="media/image386.emf"/><Relationship Id="rId778" Type="http://schemas.openxmlformats.org/officeDocument/2006/relationships/oleObject" Target="embeddings/oleObject383.bin"/><Relationship Id="rId779" Type="http://schemas.openxmlformats.org/officeDocument/2006/relationships/image" Target="media/image387.emf"/><Relationship Id="rId660" Type="http://schemas.openxmlformats.org/officeDocument/2006/relationships/image" Target="media/image327.emf"/><Relationship Id="rId661" Type="http://schemas.openxmlformats.org/officeDocument/2006/relationships/oleObject" Target="embeddings/oleObject325.bin"/><Relationship Id="rId662" Type="http://schemas.openxmlformats.org/officeDocument/2006/relationships/image" Target="media/image328.emf"/><Relationship Id="rId663" Type="http://schemas.openxmlformats.org/officeDocument/2006/relationships/oleObject" Target="embeddings/oleObject326.bin"/><Relationship Id="rId664" Type="http://schemas.openxmlformats.org/officeDocument/2006/relationships/image" Target="media/image329.emf"/><Relationship Id="rId665" Type="http://schemas.openxmlformats.org/officeDocument/2006/relationships/oleObject" Target="embeddings/oleObject327.bin"/><Relationship Id="rId666" Type="http://schemas.openxmlformats.org/officeDocument/2006/relationships/image" Target="media/image330.emf"/><Relationship Id="rId320" Type="http://schemas.openxmlformats.org/officeDocument/2006/relationships/oleObject" Target="embeddings/oleObject156.bin"/><Relationship Id="rId321" Type="http://schemas.openxmlformats.org/officeDocument/2006/relationships/image" Target="media/image157.emf"/><Relationship Id="rId322" Type="http://schemas.openxmlformats.org/officeDocument/2006/relationships/oleObject" Target="embeddings/oleObject157.bin"/><Relationship Id="rId323" Type="http://schemas.openxmlformats.org/officeDocument/2006/relationships/image" Target="media/image158.emf"/><Relationship Id="rId324" Type="http://schemas.openxmlformats.org/officeDocument/2006/relationships/oleObject" Target="embeddings/oleObject158.bin"/><Relationship Id="rId325" Type="http://schemas.openxmlformats.org/officeDocument/2006/relationships/image" Target="media/image159.emf"/><Relationship Id="rId326" Type="http://schemas.openxmlformats.org/officeDocument/2006/relationships/oleObject" Target="embeddings/oleObject159.bin"/><Relationship Id="rId327" Type="http://schemas.openxmlformats.org/officeDocument/2006/relationships/image" Target="media/image160.emf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1.emf"/><Relationship Id="rId667" Type="http://schemas.openxmlformats.org/officeDocument/2006/relationships/oleObject" Target="embeddings/oleObject328.bin"/><Relationship Id="rId668" Type="http://schemas.openxmlformats.org/officeDocument/2006/relationships/image" Target="media/image331.emf"/><Relationship Id="rId669" Type="http://schemas.openxmlformats.org/officeDocument/2006/relationships/oleObject" Target="embeddings/oleObject329.bin"/><Relationship Id="rId550" Type="http://schemas.openxmlformats.org/officeDocument/2006/relationships/image" Target="media/image272.emf"/><Relationship Id="rId551" Type="http://schemas.openxmlformats.org/officeDocument/2006/relationships/oleObject" Target="embeddings/oleObject270.bin"/><Relationship Id="rId552" Type="http://schemas.openxmlformats.org/officeDocument/2006/relationships/image" Target="media/image273.emf"/><Relationship Id="rId553" Type="http://schemas.openxmlformats.org/officeDocument/2006/relationships/oleObject" Target="embeddings/oleObject271.bin"/><Relationship Id="rId554" Type="http://schemas.openxmlformats.org/officeDocument/2006/relationships/image" Target="media/image274.emf"/><Relationship Id="rId555" Type="http://schemas.openxmlformats.org/officeDocument/2006/relationships/oleObject" Target="embeddings/oleObject272.bin"/><Relationship Id="rId556" Type="http://schemas.openxmlformats.org/officeDocument/2006/relationships/image" Target="media/image275.emf"/><Relationship Id="rId557" Type="http://schemas.openxmlformats.org/officeDocument/2006/relationships/oleObject" Target="embeddings/oleObject273.bin"/><Relationship Id="rId558" Type="http://schemas.openxmlformats.org/officeDocument/2006/relationships/image" Target="media/image276.emf"/><Relationship Id="rId559" Type="http://schemas.openxmlformats.org/officeDocument/2006/relationships/oleObject" Target="embeddings/oleObject274.bin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6.emf"/><Relationship Id="rId780" Type="http://schemas.openxmlformats.org/officeDocument/2006/relationships/oleObject" Target="embeddings/oleObject384.bin"/><Relationship Id="rId781" Type="http://schemas.openxmlformats.org/officeDocument/2006/relationships/image" Target="media/image388.emf"/><Relationship Id="rId782" Type="http://schemas.openxmlformats.org/officeDocument/2006/relationships/oleObject" Target="embeddings/oleObject385.bin"/><Relationship Id="rId783" Type="http://schemas.openxmlformats.org/officeDocument/2006/relationships/image" Target="media/image389.emf"/><Relationship Id="rId784" Type="http://schemas.openxmlformats.org/officeDocument/2006/relationships/oleObject" Target="embeddings/oleObject386.bin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99" Type="http://schemas.openxmlformats.org/officeDocument/2006/relationships/image" Target="media/image46.emf"/><Relationship Id="rId440" Type="http://schemas.openxmlformats.org/officeDocument/2006/relationships/image" Target="media/image217.emf"/><Relationship Id="rId441" Type="http://schemas.openxmlformats.org/officeDocument/2006/relationships/oleObject" Target="embeddings/oleObject215.bin"/><Relationship Id="rId442" Type="http://schemas.openxmlformats.org/officeDocument/2006/relationships/image" Target="media/image218.emf"/><Relationship Id="rId443" Type="http://schemas.openxmlformats.org/officeDocument/2006/relationships/oleObject" Target="embeddings/oleObject216.bin"/><Relationship Id="rId444" Type="http://schemas.openxmlformats.org/officeDocument/2006/relationships/image" Target="media/image219.emf"/><Relationship Id="rId445" Type="http://schemas.openxmlformats.org/officeDocument/2006/relationships/oleObject" Target="embeddings/oleObject217.bin"/><Relationship Id="rId446" Type="http://schemas.openxmlformats.org/officeDocument/2006/relationships/image" Target="media/image220.emf"/><Relationship Id="rId447" Type="http://schemas.openxmlformats.org/officeDocument/2006/relationships/oleObject" Target="embeddings/oleObject218.bin"/><Relationship Id="rId448" Type="http://schemas.openxmlformats.org/officeDocument/2006/relationships/image" Target="media/image221.emf"/><Relationship Id="rId449" Type="http://schemas.openxmlformats.org/officeDocument/2006/relationships/oleObject" Target="embeddings/oleObject219.bin"/><Relationship Id="rId785" Type="http://schemas.openxmlformats.org/officeDocument/2006/relationships/image" Target="media/image390.emf"/><Relationship Id="rId670" Type="http://schemas.openxmlformats.org/officeDocument/2006/relationships/image" Target="media/image332.emf"/><Relationship Id="rId671" Type="http://schemas.openxmlformats.org/officeDocument/2006/relationships/oleObject" Target="embeddings/oleObject330.bin"/><Relationship Id="rId672" Type="http://schemas.openxmlformats.org/officeDocument/2006/relationships/image" Target="media/image333.emf"/><Relationship Id="rId673" Type="http://schemas.openxmlformats.org/officeDocument/2006/relationships/oleObject" Target="embeddings/oleObject331.bin"/><Relationship Id="rId674" Type="http://schemas.openxmlformats.org/officeDocument/2006/relationships/image" Target="media/image334.emf"/><Relationship Id="rId675" Type="http://schemas.openxmlformats.org/officeDocument/2006/relationships/oleObject" Target="embeddings/oleObject332.bin"/><Relationship Id="rId676" Type="http://schemas.openxmlformats.org/officeDocument/2006/relationships/image" Target="media/image335.emf"/><Relationship Id="rId330" Type="http://schemas.openxmlformats.org/officeDocument/2006/relationships/oleObject" Target="embeddings/oleObject161.bin"/><Relationship Id="rId331" Type="http://schemas.openxmlformats.org/officeDocument/2006/relationships/image" Target="media/image162.emf"/><Relationship Id="rId332" Type="http://schemas.openxmlformats.org/officeDocument/2006/relationships/oleObject" Target="embeddings/oleObject162.bin"/><Relationship Id="rId333" Type="http://schemas.openxmlformats.org/officeDocument/2006/relationships/image" Target="media/image163.emf"/><Relationship Id="rId334" Type="http://schemas.openxmlformats.org/officeDocument/2006/relationships/oleObject" Target="embeddings/oleObject163.bin"/><Relationship Id="rId335" Type="http://schemas.openxmlformats.org/officeDocument/2006/relationships/image" Target="media/image164.emf"/><Relationship Id="rId336" Type="http://schemas.openxmlformats.org/officeDocument/2006/relationships/oleObject" Target="embeddings/oleObject164.bin"/><Relationship Id="rId337" Type="http://schemas.openxmlformats.org/officeDocument/2006/relationships/image" Target="media/image165.emf"/><Relationship Id="rId338" Type="http://schemas.openxmlformats.org/officeDocument/2006/relationships/oleObject" Target="embeddings/oleObject165.bin"/><Relationship Id="rId339" Type="http://schemas.openxmlformats.org/officeDocument/2006/relationships/image" Target="media/image166.emf"/><Relationship Id="rId677" Type="http://schemas.openxmlformats.org/officeDocument/2006/relationships/oleObject" Target="embeddings/oleObject333.bin"/><Relationship Id="rId678" Type="http://schemas.openxmlformats.org/officeDocument/2006/relationships/image" Target="media/image336.emf"/><Relationship Id="rId679" Type="http://schemas.openxmlformats.org/officeDocument/2006/relationships/oleObject" Target="embeddings/oleObject334.bin"/><Relationship Id="rId786" Type="http://schemas.openxmlformats.org/officeDocument/2006/relationships/oleObject" Target="embeddings/oleObject387.bin"/><Relationship Id="rId787" Type="http://schemas.openxmlformats.org/officeDocument/2006/relationships/image" Target="media/image391.emf"/><Relationship Id="rId788" Type="http://schemas.openxmlformats.org/officeDocument/2006/relationships/oleObject" Target="embeddings/oleObject388.bin"/><Relationship Id="rId789" Type="http://schemas.openxmlformats.org/officeDocument/2006/relationships/image" Target="media/image392.emf"/><Relationship Id="rId560" Type="http://schemas.openxmlformats.org/officeDocument/2006/relationships/image" Target="media/image277.emf"/><Relationship Id="rId561" Type="http://schemas.openxmlformats.org/officeDocument/2006/relationships/oleObject" Target="embeddings/oleObject275.bin"/><Relationship Id="rId562" Type="http://schemas.openxmlformats.org/officeDocument/2006/relationships/image" Target="media/image278.emf"/><Relationship Id="rId563" Type="http://schemas.openxmlformats.org/officeDocument/2006/relationships/oleObject" Target="embeddings/oleObject276.bin"/><Relationship Id="rId564" Type="http://schemas.openxmlformats.org/officeDocument/2006/relationships/image" Target="media/image279.emf"/><Relationship Id="rId565" Type="http://schemas.openxmlformats.org/officeDocument/2006/relationships/oleObject" Target="embeddings/oleObject277.bin"/><Relationship Id="rId566" Type="http://schemas.openxmlformats.org/officeDocument/2006/relationships/image" Target="media/image280.emf"/><Relationship Id="rId567" Type="http://schemas.openxmlformats.org/officeDocument/2006/relationships/oleObject" Target="embeddings/oleObject278.bin"/><Relationship Id="rId568" Type="http://schemas.openxmlformats.org/officeDocument/2006/relationships/image" Target="media/image281.emf"/><Relationship Id="rId569" Type="http://schemas.openxmlformats.org/officeDocument/2006/relationships/oleObject" Target="embeddings/oleObject279.bin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1.emf"/><Relationship Id="rId790" Type="http://schemas.openxmlformats.org/officeDocument/2006/relationships/oleObject" Target="embeddings/oleObject389.bin"/><Relationship Id="rId791" Type="http://schemas.openxmlformats.org/officeDocument/2006/relationships/image" Target="media/image393.emf"/><Relationship Id="rId792" Type="http://schemas.openxmlformats.org/officeDocument/2006/relationships/oleObject" Target="embeddings/oleObject390.bin"/><Relationship Id="rId793" Type="http://schemas.openxmlformats.org/officeDocument/2006/relationships/image" Target="media/image394.emf"/><Relationship Id="rId794" Type="http://schemas.openxmlformats.org/officeDocument/2006/relationships/oleObject" Target="embeddings/oleObject391.bin"/><Relationship Id="rId795" Type="http://schemas.openxmlformats.org/officeDocument/2006/relationships/image" Target="media/image395.emf"/><Relationship Id="rId796" Type="http://schemas.openxmlformats.org/officeDocument/2006/relationships/oleObject" Target="embeddings/oleObject392.bin"/><Relationship Id="rId450" Type="http://schemas.openxmlformats.org/officeDocument/2006/relationships/image" Target="media/image222.emf"/><Relationship Id="rId451" Type="http://schemas.openxmlformats.org/officeDocument/2006/relationships/oleObject" Target="embeddings/oleObject220.bin"/><Relationship Id="rId452" Type="http://schemas.openxmlformats.org/officeDocument/2006/relationships/image" Target="media/image223.emf"/><Relationship Id="rId453" Type="http://schemas.openxmlformats.org/officeDocument/2006/relationships/oleObject" Target="embeddings/oleObject221.bin"/><Relationship Id="rId454" Type="http://schemas.openxmlformats.org/officeDocument/2006/relationships/image" Target="media/image224.emf"/><Relationship Id="rId455" Type="http://schemas.openxmlformats.org/officeDocument/2006/relationships/oleObject" Target="embeddings/oleObject222.bin"/><Relationship Id="rId456" Type="http://schemas.openxmlformats.org/officeDocument/2006/relationships/image" Target="media/image225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459" Type="http://schemas.openxmlformats.org/officeDocument/2006/relationships/oleObject" Target="embeddings/oleObject224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457" Type="http://schemas.openxmlformats.org/officeDocument/2006/relationships/oleObject" Target="embeddings/oleObject223.bin"/><Relationship Id="rId458" Type="http://schemas.openxmlformats.org/officeDocument/2006/relationships/image" Target="media/image226.emf"/><Relationship Id="rId680" Type="http://schemas.openxmlformats.org/officeDocument/2006/relationships/image" Target="media/image337.emf"/><Relationship Id="rId681" Type="http://schemas.openxmlformats.org/officeDocument/2006/relationships/oleObject" Target="embeddings/oleObject335.bin"/><Relationship Id="rId682" Type="http://schemas.openxmlformats.org/officeDocument/2006/relationships/image" Target="media/image338.emf"/><Relationship Id="rId683" Type="http://schemas.openxmlformats.org/officeDocument/2006/relationships/oleObject" Target="embeddings/oleObject336.bin"/><Relationship Id="rId684" Type="http://schemas.openxmlformats.org/officeDocument/2006/relationships/image" Target="media/image339.emf"/><Relationship Id="rId685" Type="http://schemas.openxmlformats.org/officeDocument/2006/relationships/oleObject" Target="embeddings/oleObject337.bin"/><Relationship Id="rId686" Type="http://schemas.openxmlformats.org/officeDocument/2006/relationships/image" Target="media/image340.emf"/><Relationship Id="rId340" Type="http://schemas.openxmlformats.org/officeDocument/2006/relationships/oleObject" Target="embeddings/oleObject166.bin"/><Relationship Id="rId341" Type="http://schemas.openxmlformats.org/officeDocument/2006/relationships/image" Target="media/image167.emf"/><Relationship Id="rId342" Type="http://schemas.openxmlformats.org/officeDocument/2006/relationships/oleObject" Target="embeddings/oleObject167.bin"/><Relationship Id="rId343" Type="http://schemas.openxmlformats.org/officeDocument/2006/relationships/image" Target="media/image168.emf"/><Relationship Id="rId344" Type="http://schemas.openxmlformats.org/officeDocument/2006/relationships/oleObject" Target="embeddings/oleObject168.bin"/><Relationship Id="rId345" Type="http://schemas.openxmlformats.org/officeDocument/2006/relationships/image" Target="media/image169.emf"/><Relationship Id="rId346" Type="http://schemas.openxmlformats.org/officeDocument/2006/relationships/oleObject" Target="embeddings/oleObject169.bin"/><Relationship Id="rId347" Type="http://schemas.openxmlformats.org/officeDocument/2006/relationships/image" Target="media/image170.emf"/><Relationship Id="rId348" Type="http://schemas.openxmlformats.org/officeDocument/2006/relationships/oleObject" Target="embeddings/oleObject170.bin"/><Relationship Id="rId349" Type="http://schemas.openxmlformats.org/officeDocument/2006/relationships/image" Target="media/image171.emf"/><Relationship Id="rId687" Type="http://schemas.openxmlformats.org/officeDocument/2006/relationships/oleObject" Target="embeddings/oleObject338.bin"/><Relationship Id="rId688" Type="http://schemas.openxmlformats.org/officeDocument/2006/relationships/image" Target="media/image341.emf"/><Relationship Id="rId689" Type="http://schemas.openxmlformats.org/officeDocument/2006/relationships/oleObject" Target="embeddings/oleObject339.bin"/><Relationship Id="rId797" Type="http://schemas.openxmlformats.org/officeDocument/2006/relationships/image" Target="media/image396.emf"/><Relationship Id="rId798" Type="http://schemas.openxmlformats.org/officeDocument/2006/relationships/oleObject" Target="embeddings/oleObject393.bin"/><Relationship Id="rId799" Type="http://schemas.openxmlformats.org/officeDocument/2006/relationships/image" Target="media/image397.emf"/><Relationship Id="rId570" Type="http://schemas.openxmlformats.org/officeDocument/2006/relationships/image" Target="media/image282.emf"/><Relationship Id="rId571" Type="http://schemas.openxmlformats.org/officeDocument/2006/relationships/oleObject" Target="embeddings/oleObject280.bin"/><Relationship Id="rId572" Type="http://schemas.openxmlformats.org/officeDocument/2006/relationships/image" Target="media/image283.emf"/><Relationship Id="rId573" Type="http://schemas.openxmlformats.org/officeDocument/2006/relationships/oleObject" Target="embeddings/oleObject281.bin"/><Relationship Id="rId574" Type="http://schemas.openxmlformats.org/officeDocument/2006/relationships/image" Target="media/image284.emf"/><Relationship Id="rId575" Type="http://schemas.openxmlformats.org/officeDocument/2006/relationships/oleObject" Target="embeddings/oleObject282.bin"/><Relationship Id="rId576" Type="http://schemas.openxmlformats.org/officeDocument/2006/relationships/image" Target="media/image285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6.emf"/><Relationship Id="rId577" Type="http://schemas.openxmlformats.org/officeDocument/2006/relationships/oleObject" Target="embeddings/oleObject283.bin"/><Relationship Id="rId578" Type="http://schemas.openxmlformats.org/officeDocument/2006/relationships/image" Target="media/image286.emf"/><Relationship Id="rId579" Type="http://schemas.openxmlformats.org/officeDocument/2006/relationships/oleObject" Target="embeddings/oleObject284.bin"/><Relationship Id="rId460" Type="http://schemas.openxmlformats.org/officeDocument/2006/relationships/image" Target="media/image227.emf"/><Relationship Id="rId461" Type="http://schemas.openxmlformats.org/officeDocument/2006/relationships/oleObject" Target="embeddings/oleObject225.bin"/><Relationship Id="rId462" Type="http://schemas.openxmlformats.org/officeDocument/2006/relationships/image" Target="media/image228.emf"/><Relationship Id="rId463" Type="http://schemas.openxmlformats.org/officeDocument/2006/relationships/oleObject" Target="embeddings/oleObject226.bin"/><Relationship Id="rId464" Type="http://schemas.openxmlformats.org/officeDocument/2006/relationships/image" Target="media/image229.emf"/><Relationship Id="rId465" Type="http://schemas.openxmlformats.org/officeDocument/2006/relationships/oleObject" Target="embeddings/oleObject227.bin"/><Relationship Id="rId466" Type="http://schemas.openxmlformats.org/officeDocument/2006/relationships/image" Target="media/image230.emf"/><Relationship Id="rId467" Type="http://schemas.openxmlformats.org/officeDocument/2006/relationships/oleObject" Target="embeddings/oleObject228.bin"/><Relationship Id="rId468" Type="http://schemas.openxmlformats.org/officeDocument/2006/relationships/image" Target="media/image231.emf"/><Relationship Id="rId469" Type="http://schemas.openxmlformats.org/officeDocument/2006/relationships/oleObject" Target="embeddings/oleObject229.bin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690" Type="http://schemas.openxmlformats.org/officeDocument/2006/relationships/image" Target="media/image342.emf"/><Relationship Id="rId691" Type="http://schemas.openxmlformats.org/officeDocument/2006/relationships/oleObject" Target="embeddings/oleObject340.bin"/><Relationship Id="rId692" Type="http://schemas.openxmlformats.org/officeDocument/2006/relationships/image" Target="media/image343.emf"/><Relationship Id="rId693" Type="http://schemas.openxmlformats.org/officeDocument/2006/relationships/oleObject" Target="embeddings/oleObject341.bin"/><Relationship Id="rId694" Type="http://schemas.openxmlformats.org/officeDocument/2006/relationships/image" Target="media/image344.emf"/><Relationship Id="rId695" Type="http://schemas.openxmlformats.org/officeDocument/2006/relationships/oleObject" Target="embeddings/oleObject342.bin"/><Relationship Id="rId696" Type="http://schemas.openxmlformats.org/officeDocument/2006/relationships/image" Target="media/image345.emf"/><Relationship Id="rId350" Type="http://schemas.openxmlformats.org/officeDocument/2006/relationships/oleObject" Target="embeddings/oleObject171.bin"/><Relationship Id="rId351" Type="http://schemas.openxmlformats.org/officeDocument/2006/relationships/image" Target="media/image172.emf"/><Relationship Id="rId352" Type="http://schemas.openxmlformats.org/officeDocument/2006/relationships/oleObject" Target="embeddings/oleObject172.bin"/><Relationship Id="rId353" Type="http://schemas.openxmlformats.org/officeDocument/2006/relationships/image" Target="media/image173.emf"/><Relationship Id="rId354" Type="http://schemas.openxmlformats.org/officeDocument/2006/relationships/oleObject" Target="embeddings/oleObject173.bin"/><Relationship Id="rId355" Type="http://schemas.openxmlformats.org/officeDocument/2006/relationships/image" Target="media/image174.emf"/><Relationship Id="rId356" Type="http://schemas.openxmlformats.org/officeDocument/2006/relationships/oleObject" Target="embeddings/oleObject174.bin"/><Relationship Id="rId357" Type="http://schemas.openxmlformats.org/officeDocument/2006/relationships/image" Target="media/image175.emf"/><Relationship Id="rId358" Type="http://schemas.openxmlformats.org/officeDocument/2006/relationships/oleObject" Target="embeddings/oleObject175.bin"/><Relationship Id="rId359" Type="http://schemas.openxmlformats.org/officeDocument/2006/relationships/image" Target="media/image176.emf"/><Relationship Id="rId697" Type="http://schemas.openxmlformats.org/officeDocument/2006/relationships/oleObject" Target="embeddings/oleObject343.bin"/><Relationship Id="rId698" Type="http://schemas.openxmlformats.org/officeDocument/2006/relationships/image" Target="media/image346.emf"/><Relationship Id="rId699" Type="http://schemas.openxmlformats.org/officeDocument/2006/relationships/oleObject" Target="embeddings/oleObject344.bin"/><Relationship Id="rId580" Type="http://schemas.openxmlformats.org/officeDocument/2006/relationships/image" Target="media/image287.emf"/><Relationship Id="rId581" Type="http://schemas.openxmlformats.org/officeDocument/2006/relationships/oleObject" Target="embeddings/oleObject285.bin"/><Relationship Id="rId582" Type="http://schemas.openxmlformats.org/officeDocument/2006/relationships/image" Target="media/image288.emf"/><Relationship Id="rId583" Type="http://schemas.openxmlformats.org/officeDocument/2006/relationships/oleObject" Target="embeddings/oleObject286.bin"/><Relationship Id="rId584" Type="http://schemas.openxmlformats.org/officeDocument/2006/relationships/image" Target="media/image289.emf"/><Relationship Id="rId585" Type="http://schemas.openxmlformats.org/officeDocument/2006/relationships/oleObject" Target="embeddings/oleObject287.bin"/><Relationship Id="rId586" Type="http://schemas.openxmlformats.org/officeDocument/2006/relationships/image" Target="media/image290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1.emf"/><Relationship Id="rId587" Type="http://schemas.openxmlformats.org/officeDocument/2006/relationships/oleObject" Target="embeddings/oleObject288.bin"/><Relationship Id="rId588" Type="http://schemas.openxmlformats.org/officeDocument/2006/relationships/image" Target="media/image291.emf"/><Relationship Id="rId589" Type="http://schemas.openxmlformats.org/officeDocument/2006/relationships/oleObject" Target="embeddings/oleObject289.bin"/><Relationship Id="rId470" Type="http://schemas.openxmlformats.org/officeDocument/2006/relationships/image" Target="media/image232.emf"/><Relationship Id="rId471" Type="http://schemas.openxmlformats.org/officeDocument/2006/relationships/oleObject" Target="embeddings/oleObject230.bin"/><Relationship Id="rId472" Type="http://schemas.openxmlformats.org/officeDocument/2006/relationships/image" Target="media/image233.emf"/><Relationship Id="rId473" Type="http://schemas.openxmlformats.org/officeDocument/2006/relationships/oleObject" Target="embeddings/oleObject231.bin"/><Relationship Id="rId474" Type="http://schemas.openxmlformats.org/officeDocument/2006/relationships/image" Target="media/image234.emf"/><Relationship Id="rId475" Type="http://schemas.openxmlformats.org/officeDocument/2006/relationships/oleObject" Target="embeddings/oleObject232.bin"/><Relationship Id="rId476" Type="http://schemas.openxmlformats.org/officeDocument/2006/relationships/image" Target="media/image235.emf"/><Relationship Id="rId477" Type="http://schemas.openxmlformats.org/officeDocument/2006/relationships/oleObject" Target="embeddings/oleObject233.bin"/><Relationship Id="rId478" Type="http://schemas.openxmlformats.org/officeDocument/2006/relationships/image" Target="media/image236.emf"/><Relationship Id="rId479" Type="http://schemas.openxmlformats.org/officeDocument/2006/relationships/oleObject" Target="embeddings/oleObject234.bin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360" Type="http://schemas.openxmlformats.org/officeDocument/2006/relationships/oleObject" Target="embeddings/oleObject176.bin"/><Relationship Id="rId361" Type="http://schemas.openxmlformats.org/officeDocument/2006/relationships/image" Target="media/image177.emf"/><Relationship Id="rId362" Type="http://schemas.openxmlformats.org/officeDocument/2006/relationships/oleObject" Target="embeddings/oleObject177.bin"/><Relationship Id="rId363" Type="http://schemas.openxmlformats.org/officeDocument/2006/relationships/image" Target="media/image178.emf"/><Relationship Id="rId364" Type="http://schemas.openxmlformats.org/officeDocument/2006/relationships/oleObject" Target="embeddings/oleObject178.bin"/><Relationship Id="rId365" Type="http://schemas.openxmlformats.org/officeDocument/2006/relationships/image" Target="media/image179.emf"/><Relationship Id="rId366" Type="http://schemas.openxmlformats.org/officeDocument/2006/relationships/oleObject" Target="embeddings/oleObject179.bin"/><Relationship Id="rId367" Type="http://schemas.openxmlformats.org/officeDocument/2006/relationships/image" Target="media/image180.emf"/><Relationship Id="rId368" Type="http://schemas.openxmlformats.org/officeDocument/2006/relationships/oleObject" Target="embeddings/oleObject180.bin"/><Relationship Id="rId369" Type="http://schemas.openxmlformats.org/officeDocument/2006/relationships/image" Target="media/image181.png"/><Relationship Id="rId590" Type="http://schemas.openxmlformats.org/officeDocument/2006/relationships/image" Target="media/image292.emf"/><Relationship Id="rId591" Type="http://schemas.openxmlformats.org/officeDocument/2006/relationships/oleObject" Target="embeddings/oleObject290.bin"/><Relationship Id="rId592" Type="http://schemas.openxmlformats.org/officeDocument/2006/relationships/image" Target="media/image293.emf"/><Relationship Id="rId593" Type="http://schemas.openxmlformats.org/officeDocument/2006/relationships/oleObject" Target="embeddings/oleObject291.bin"/><Relationship Id="rId594" Type="http://schemas.openxmlformats.org/officeDocument/2006/relationships/image" Target="media/image294.emf"/><Relationship Id="rId595" Type="http://schemas.openxmlformats.org/officeDocument/2006/relationships/oleObject" Target="embeddings/oleObject292.bin"/><Relationship Id="rId596" Type="http://schemas.openxmlformats.org/officeDocument/2006/relationships/image" Target="media/image295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6.emf"/><Relationship Id="rId597" Type="http://schemas.openxmlformats.org/officeDocument/2006/relationships/oleObject" Target="embeddings/oleObject293.bin"/><Relationship Id="rId598" Type="http://schemas.openxmlformats.org/officeDocument/2006/relationships/image" Target="media/image296.emf"/><Relationship Id="rId599" Type="http://schemas.openxmlformats.org/officeDocument/2006/relationships/oleObject" Target="embeddings/oleObject294.bin"/><Relationship Id="rId480" Type="http://schemas.openxmlformats.org/officeDocument/2006/relationships/image" Target="media/image237.emf"/><Relationship Id="rId481" Type="http://schemas.openxmlformats.org/officeDocument/2006/relationships/oleObject" Target="embeddings/oleObject235.bin"/><Relationship Id="rId482" Type="http://schemas.openxmlformats.org/officeDocument/2006/relationships/image" Target="media/image238.emf"/><Relationship Id="rId483" Type="http://schemas.openxmlformats.org/officeDocument/2006/relationships/oleObject" Target="embeddings/oleObject236.bin"/><Relationship Id="rId484" Type="http://schemas.openxmlformats.org/officeDocument/2006/relationships/image" Target="media/image239.emf"/><Relationship Id="rId485" Type="http://schemas.openxmlformats.org/officeDocument/2006/relationships/oleObject" Target="embeddings/oleObject237.bin"/><Relationship Id="rId486" Type="http://schemas.openxmlformats.org/officeDocument/2006/relationships/image" Target="media/image240.emf"/><Relationship Id="rId487" Type="http://schemas.openxmlformats.org/officeDocument/2006/relationships/oleObject" Target="embeddings/oleObject238.bin"/><Relationship Id="rId488" Type="http://schemas.openxmlformats.org/officeDocument/2006/relationships/image" Target="media/image241.emf"/><Relationship Id="rId489" Type="http://schemas.openxmlformats.org/officeDocument/2006/relationships/oleObject" Target="embeddings/oleObject239.bin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370" Type="http://schemas.openxmlformats.org/officeDocument/2006/relationships/image" Target="media/image182.emf"/><Relationship Id="rId371" Type="http://schemas.openxmlformats.org/officeDocument/2006/relationships/oleObject" Target="embeddings/oleObject181.bin"/><Relationship Id="rId372" Type="http://schemas.openxmlformats.org/officeDocument/2006/relationships/image" Target="media/image183.emf"/><Relationship Id="rId373" Type="http://schemas.openxmlformats.org/officeDocument/2006/relationships/oleObject" Target="embeddings/oleObject182.bin"/><Relationship Id="rId374" Type="http://schemas.openxmlformats.org/officeDocument/2006/relationships/image" Target="media/image184.emf"/><Relationship Id="rId375" Type="http://schemas.openxmlformats.org/officeDocument/2006/relationships/oleObject" Target="embeddings/oleObject183.bin"/><Relationship Id="rId376" Type="http://schemas.openxmlformats.org/officeDocument/2006/relationships/image" Target="media/image185.emf"/><Relationship Id="rId377" Type="http://schemas.openxmlformats.org/officeDocument/2006/relationships/oleObject" Target="embeddings/oleObject184.bin"/><Relationship Id="rId378" Type="http://schemas.openxmlformats.org/officeDocument/2006/relationships/image" Target="media/image186.emf"/><Relationship Id="rId379" Type="http://schemas.openxmlformats.org/officeDocument/2006/relationships/oleObject" Target="embeddings/oleObject185.bin"/><Relationship Id="rId260" Type="http://schemas.openxmlformats.org/officeDocument/2006/relationships/oleObject" Target="embeddings/oleObject126.bin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1.emf"/><Relationship Id="rId490" Type="http://schemas.openxmlformats.org/officeDocument/2006/relationships/image" Target="media/image242.emf"/><Relationship Id="rId491" Type="http://schemas.openxmlformats.org/officeDocument/2006/relationships/oleObject" Target="embeddings/oleObject240.bin"/><Relationship Id="rId492" Type="http://schemas.openxmlformats.org/officeDocument/2006/relationships/image" Target="media/image243.emf"/><Relationship Id="rId493" Type="http://schemas.openxmlformats.org/officeDocument/2006/relationships/oleObject" Target="embeddings/oleObject241.bin"/><Relationship Id="rId494" Type="http://schemas.openxmlformats.org/officeDocument/2006/relationships/image" Target="media/image244.emf"/><Relationship Id="rId495" Type="http://schemas.openxmlformats.org/officeDocument/2006/relationships/oleObject" Target="embeddings/oleObject242.bin"/><Relationship Id="rId496" Type="http://schemas.openxmlformats.org/officeDocument/2006/relationships/image" Target="media/image245.emf"/><Relationship Id="rId497" Type="http://schemas.openxmlformats.org/officeDocument/2006/relationships/oleObject" Target="embeddings/oleObject243.bin"/><Relationship Id="rId498" Type="http://schemas.openxmlformats.org/officeDocument/2006/relationships/image" Target="media/image246.emf"/><Relationship Id="rId499" Type="http://schemas.openxmlformats.org/officeDocument/2006/relationships/oleObject" Target="embeddings/oleObject244.bin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380" Type="http://schemas.openxmlformats.org/officeDocument/2006/relationships/image" Target="media/image187.emf"/><Relationship Id="rId381" Type="http://schemas.openxmlformats.org/officeDocument/2006/relationships/oleObject" Target="embeddings/oleObject186.bin"/><Relationship Id="rId382" Type="http://schemas.openxmlformats.org/officeDocument/2006/relationships/image" Target="media/image188.emf"/><Relationship Id="rId383" Type="http://schemas.openxmlformats.org/officeDocument/2006/relationships/oleObject" Target="embeddings/oleObject187.bin"/><Relationship Id="rId384" Type="http://schemas.openxmlformats.org/officeDocument/2006/relationships/image" Target="media/image189.emf"/><Relationship Id="rId385" Type="http://schemas.openxmlformats.org/officeDocument/2006/relationships/oleObject" Target="embeddings/oleObject188.bin"/><Relationship Id="rId386" Type="http://schemas.openxmlformats.org/officeDocument/2006/relationships/image" Target="media/image190.emf"/><Relationship Id="rId387" Type="http://schemas.openxmlformats.org/officeDocument/2006/relationships/oleObject" Target="embeddings/oleObject189.bin"/><Relationship Id="rId388" Type="http://schemas.openxmlformats.org/officeDocument/2006/relationships/image" Target="media/image191.emf"/><Relationship Id="rId389" Type="http://schemas.openxmlformats.org/officeDocument/2006/relationships/oleObject" Target="embeddings/oleObject190.bin"/><Relationship Id="rId270" Type="http://schemas.openxmlformats.org/officeDocument/2006/relationships/oleObject" Target="embeddings/oleObject131.bin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3.bin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36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390" Type="http://schemas.openxmlformats.org/officeDocument/2006/relationships/image" Target="media/image192.emf"/><Relationship Id="rId391" Type="http://schemas.openxmlformats.org/officeDocument/2006/relationships/oleObject" Target="embeddings/oleObject191.bin"/><Relationship Id="rId392" Type="http://schemas.openxmlformats.org/officeDocument/2006/relationships/image" Target="media/image193.emf"/><Relationship Id="rId393" Type="http://schemas.openxmlformats.org/officeDocument/2006/relationships/oleObject" Target="embeddings/oleObject192.bin"/><Relationship Id="rId394" Type="http://schemas.openxmlformats.org/officeDocument/2006/relationships/image" Target="media/image194.emf"/><Relationship Id="rId395" Type="http://schemas.openxmlformats.org/officeDocument/2006/relationships/oleObject" Target="embeddings/oleObject193.bin"/><Relationship Id="rId396" Type="http://schemas.openxmlformats.org/officeDocument/2006/relationships/image" Target="media/image195.emf"/><Relationship Id="rId397" Type="http://schemas.openxmlformats.org/officeDocument/2006/relationships/oleObject" Target="embeddings/oleObject194.bin"/><Relationship Id="rId398" Type="http://schemas.openxmlformats.org/officeDocument/2006/relationships/image" Target="media/image196.emf"/><Relationship Id="rId399" Type="http://schemas.openxmlformats.org/officeDocument/2006/relationships/oleObject" Target="embeddings/oleObject195.bin"/><Relationship Id="rId280" Type="http://schemas.openxmlformats.org/officeDocument/2006/relationships/oleObject" Target="embeddings/oleObject136.bin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TURABIAN.XSL" StyleName="Turabian"/>
</file>

<file path=customXml/itemProps1.xml><?xml version="1.0" encoding="utf-8"?>
<ds:datastoreItem xmlns:ds="http://schemas.openxmlformats.org/officeDocument/2006/customXml" ds:itemID="{D363D151-F985-4F42-AA96-B3968342B9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2</Pages>
  <Words>6099</Words>
  <Characters>34769</Characters>
  <Application>Microsoft Macintosh Word</Application>
  <DocSecurity>0</DocSecurity>
  <Lines>289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20-10-10T14:39:00Z</cp:lastPrinted>
  <dcterms:created xsi:type="dcterms:W3CDTF">2020-10-10T14:39:00Z</dcterms:created>
  <dcterms:modified xsi:type="dcterms:W3CDTF">2020-10-10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